
<file path=[Content_Types].xml><?xml version="1.0" encoding="utf-8"?>
<Types xmlns="http://schemas.openxmlformats.org/package/2006/content-types">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5.svg" ContentType="image/svg+xml"/>
  <Override PartName="/word/media/image7.svg" ContentType="image/svg+xml"/>
  <Override PartName="/word/media/image9.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16cid="http://schemas.microsoft.com/office/word/2016/wordml/cid"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16se w16cid">
  <!-- Generated by Aspose.Words for Java 23.3.0 -->
  <w:body>
    <w:p w14:paraId="4F239610" w14:textId="3795F104" w:rsidP="00AD4B25" w:rsidR="00C359AD">
      <w:pPr>
        <w:pStyle w:val="Heading2"/>
        <w:jc w:val="center"/>
        <w:rPr>
          <w:rFonts w:ascii="Times New Roman" w:hAnsi="Times New Roman"/>
        </w:rPr>
      </w:pPr>
      <w:r>
        <w:rPr>
          <w:rFonts w:ascii="Times New Roman" w:hAnsi="Times New Roman" w:hint="eastAsia"/>
        </w:rPr>
        <w:drawing>
          <wp:anchor allowOverlap="1" behindDoc="0" layoutInCell="1" locked="0" relativeHeight="251658240" simplePos="0">
            <wp:simplePos x="0" y="0"/>
            <wp:positionH relativeFrom="page">
              <wp:posOffset>10718800</wp:posOffset>
            </wp:positionH>
            <wp:positionV relativeFrom="topMargin">
              <wp:posOffset>11976100</wp:posOffset>
            </wp:positionV>
            <wp:extent cx="419100" cy="381000"/>
            <wp:wrapNone/>
            <wp:docPr id="10149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1" name=""/>
                    <pic:cNvPicPr>
                      <a:picLocks noChangeAspect="1"/>
                    </pic:cNvPicPr>
                  </pic:nvPicPr>
                  <pic:blipFill>
                    <a:blip r:embed="rId5"/>
                    <a:stretch>
                      <a:fillRect/>
                    </a:stretch>
                  </pic:blipFill>
                  <pic:spPr>
                    <a:xfrm>
                      <a:off x="0" y="0"/>
                      <a:ext cx="419100" cy="381000"/>
                    </a:xfrm>
                    <a:prstGeom prst="rect">
                      <a:avLst/>
                    </a:prstGeom>
                  </pic:spPr>
                </pic:pic>
              </a:graphicData>
            </a:graphic>
          </wp:anchor>
        </w:drawing>
      </w:r>
      <w:r>
        <w:rPr>
          <w:rFonts w:ascii="Times New Roman" w:hAnsi="Times New Roman" w:hint="eastAsia"/>
          <w:noProof/>
        </w:rPr>
        <w:drawing>
          <wp:anchor allowOverlap="1" behindDoc="0" distB="0" distL="114300" distR="114300" distT="0" layoutInCell="1" locked="0" relativeHeight="251659264" simplePos="0">
            <wp:simplePos x="0" y="0"/>
            <wp:positionH relativeFrom="page">
              <wp:posOffset>11366500</wp:posOffset>
            </wp:positionH>
            <wp:positionV relativeFrom="topMargin">
              <wp:posOffset>11391900</wp:posOffset>
            </wp:positionV>
            <wp:extent cx="330200" cy="330200"/>
            <wp:effectExtent b="0" l="0" r="0" t="0"/>
            <wp:wrapNone/>
            <wp:docPr id="100428" name="图片 10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
                    <pic:cNvPicPr>
                      <a:picLocks noChangeAspect="1"/>
                    </pic:cNvPicPr>
                  </pic:nvPicPr>
                  <pic:blipFill>
                    <a:blip r:embed="rId6"/>
                    <a:stretch>
                      <a:fillRect/>
                    </a:stretch>
                  </pic:blipFill>
                  <pic:spPr>
                    <a:xfrm>
                      <a:off x="0" y="0"/>
                      <a:ext cx="330200" cy="330200"/>
                    </a:xfrm>
                    <a:prstGeom prst="rect">
                      <a:avLst/>
                    </a:prstGeom>
                  </pic:spPr>
                </pic:pic>
              </a:graphicData>
            </a:graphic>
          </wp:anchor>
        </w:drawing>
      </w:r>
      <w:r>
        <w:rPr>
          <w:rFonts w:ascii="Times New Roman" w:hAnsi="Times New Roman"/>
          <w:noProof/>
        </w:rPr>
        <w:drawing>
          <wp:anchor allowOverlap="1" behindDoc="0" distB="0" distL="114300" distR="114300" distT="0" layoutInCell="1" locked="0" relativeHeight="251660288" simplePos="0">
            <wp:simplePos x="0" y="0"/>
            <wp:positionH relativeFrom="page">
              <wp:posOffset>11874500</wp:posOffset>
            </wp:positionH>
            <wp:positionV relativeFrom="page">
              <wp:posOffset>11404600</wp:posOffset>
            </wp:positionV>
            <wp:extent cx="419100" cy="368300"/>
            <wp:effectExtent b="0" l="0" r="0" t="0"/>
            <wp:wrapNone/>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rrowheads="1"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a:ln>
                      <a:noFill/>
                    </a:ln>
                  </pic:spPr>
                </pic:pic>
              </a:graphicData>
            </a:graphic>
          </wp:anchor>
        </w:drawing>
      </w:r>
      <w:bookmarkStart w:id="0" w:name="_Toc8333"/>
      <w:r>
        <w:rPr>
          <w:rFonts w:ascii="Times New Roman" w:hAnsi="Times New Roman" w:hint="eastAsia"/>
        </w:rPr>
        <w:t>专题</w:t>
      </w:r>
      <w:bookmarkEnd w:id="0"/>
      <w:r w:rsidR="00A22358">
        <w:rPr>
          <w:rFonts w:ascii="Times New Roman" w:hAnsi="Times New Roman"/>
        </w:rPr>
        <w:t xml:space="preserve">05 </w:t>
      </w:r>
      <w:r w:rsidR="00A22358">
        <w:rPr>
          <w:rFonts w:ascii="Times New Roman" w:hAnsi="Times New Roman"/>
        </w:rPr>
        <w:t>椭圆、双曲线的离心率问题</w:t>
      </w:r>
    </w:p>
    <w:p w14:paraId="50BF0BE0" w14:textId="77777777" w:rsidP="00A57A6C" w:rsidR="00A81AAF" w:rsidRPr="00A81AAF">
      <w:pPr>
        <w:shd w:color="auto" w:fill="DCE6F2" w:themeFill="accent1" w:themeFillTint="32" w:val="clear"/>
        <w:snapToGrid w:val="0"/>
        <w:spacing w:line="360" w:lineRule="auto"/>
        <w:ind w:left="630" w:leftChars="300"/>
        <w:jc w:val="center"/>
        <w:rPr>
          <w:rFonts w:ascii="Calibri" w:hAnsi="Calibri"/>
          <w:b/>
          <w:bCs/>
        </w:rPr>
      </w:pPr>
      <w:r w:rsidRPr="00A81AAF">
        <w:rPr>
          <w:rFonts w:ascii="Calibri" w:hAnsi="Calibri" w:hint="eastAsia"/>
          <w:b/>
          <w:bCs/>
        </w:rPr>
        <w:t>内容导航</w:t>
      </w:r>
    </w:p>
    <w:p w14:paraId="4C376245" w14:textId="47626D55" w:rsidP="0051286D" w:rsidR="00A81AAF" w:rsidRPr="00A81AAF">
      <w:pPr>
        <w:shd w:color="auto" w:fill="DCE6F2" w:themeFill="accent1" w:themeFillTint="32" w:val="clear"/>
        <w:adjustRightInd w:val="0"/>
        <w:snapToGrid w:val="0"/>
        <w:spacing w:line="360" w:lineRule="auto"/>
        <w:ind w:left="630" w:leftChars="300"/>
        <w:textAlignment w:val="center"/>
        <w:rPr>
          <w:rFonts w:ascii="Calibri" w:hAnsi="Calibri"/>
        </w:rPr>
      </w:pPr>
      <w:r w:rsidRPr="00A81AAF">
        <w:rPr>
          <w:b/>
          <w:bCs/>
          <w:noProof/>
          <w:color w:val="000000"/>
          <w:sz w:val="22"/>
        </w:rPr>
        <w:drawing>
          <wp:inline distB="0" distL="0" distR="0" distT="0">
            <wp:extent cx="161925" cy="171450"/>
            <wp:effectExtent b="0" l="0" r="9525" t="0"/>
            <wp:docPr descr="3b32313539313030363bb5bcbabd" id="12" name="图形 12"/>
            <wp:cNvGraphicFramePr/>
            <a:graphic xmlns:a="http://schemas.openxmlformats.org/drawingml/2006/main">
              <a:graphicData uri="http://schemas.openxmlformats.org/drawingml/2006/picture">
                <pic:pic xmlns:pic="http://schemas.openxmlformats.org/drawingml/2006/picture">
                  <pic:nvPicPr>
                    <pic:cNvPr descr="3b32313539313030363bb5bcbabd" id="12" name="图片 3"/>
                    <pic:cNvPicPr>
                      <a:picLocks noChangeAspect="1"/>
                    </pic:cNvPicPr>
                  </pic:nvPicPr>
                  <pic:blipFill>
                    <a:blip r:embed="rId8">
                      <a:extLst>
                        <a:ext uri="{96DAC541-7B7A-43D3-8B79-37D633B846F1}">
                          <asvg:svgBlip xmlns:asvg="http://schemas.microsoft.com/office/drawing/2016/SVG/main" r:embed="rId9"/>
                        </a:ext>
                      </a:extLst>
                    </a:blip>
                    <a:stretch>
                      <a:fillRect/>
                    </a:stretch>
                  </pic:blipFill>
                  <pic:spPr>
                    <a:xfrm>
                      <a:off x="0" y="0"/>
                      <a:ext cx="228600" cy="228600"/>
                    </a:xfrm>
                    <a:prstGeom prst="rect">
                      <a:avLst/>
                    </a:prstGeom>
                  </pic:spPr>
                </pic:pic>
              </a:graphicData>
            </a:graphic>
          </wp:inline>
        </w:drawing>
      </w:r>
      <w:r w:rsidRPr="00A81AAF">
        <w:rPr>
          <w:rFonts w:hint="eastAsia"/>
          <w:b/>
          <w:bCs/>
          <w:color w:val="000000"/>
          <w:sz w:val="22"/>
        </w:rPr>
        <w:t xml:space="preserve"> </w:t>
      </w:r>
      <w:r w:rsidR="0051286D" w:rsidRPr="0051286D">
        <w:rPr>
          <w:rFonts w:ascii="Calibri" w:hAnsi="Calibri" w:hint="eastAsia"/>
        </w:rPr>
        <w:t>串讲知识：思维导图串讲知识点，有的放矢</w:t>
      </w:r>
    </w:p>
    <w:p w14:paraId="03C1DF5D" w14:textId="77777777" w:rsidP="0051286D" w:rsidR="00A81AAF" w:rsidRPr="00A81AAF">
      <w:pPr>
        <w:shd w:color="auto" w:fill="DCE6F2" w:themeFill="accent1" w:themeFillTint="32" w:val="clear"/>
        <w:adjustRightInd w:val="0"/>
        <w:snapToGrid w:val="0"/>
        <w:spacing w:line="360" w:lineRule="auto"/>
        <w:ind w:left="630" w:leftChars="300"/>
        <w:textAlignment w:val="center"/>
        <w:rPr>
          <w:rFonts w:ascii="Calibri" w:hAnsi="Calibri"/>
        </w:rPr>
      </w:pPr>
      <w:r w:rsidRPr="00A81AAF">
        <w:rPr>
          <w:b/>
          <w:bCs/>
          <w:noProof/>
          <w:color w:val="000000"/>
          <w:sz w:val="22"/>
        </w:rPr>
        <w:drawing>
          <wp:inline distB="0" distL="0" distR="0" distT="0">
            <wp:extent cx="152400" cy="180975"/>
            <wp:effectExtent b="0" l="0" r="0" t="0"/>
            <wp:docPr descr="3b32313539353335353bcae9b1be" id="11" name="图形 11"/>
            <wp:cNvGraphicFramePr/>
            <a:graphic xmlns:a="http://schemas.openxmlformats.org/drawingml/2006/main">
              <a:graphicData uri="http://schemas.openxmlformats.org/drawingml/2006/picture">
                <pic:pic xmlns:pic="http://schemas.openxmlformats.org/drawingml/2006/picture">
                  <pic:nvPicPr>
                    <pic:cNvPr descr="3b32313539353335353bcae9b1be" id="11" name="图片 2"/>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240665" cy="241300"/>
                    </a:xfrm>
                    <a:prstGeom prst="rect">
                      <a:avLst/>
                    </a:prstGeom>
                  </pic:spPr>
                </pic:pic>
              </a:graphicData>
            </a:graphic>
          </wp:inline>
        </w:drawing>
      </w:r>
      <w:r w:rsidRPr="00A81AAF">
        <w:rPr>
          <w:rFonts w:hint="eastAsia"/>
          <w:b/>
          <w:bCs/>
          <w:color w:val="000000"/>
          <w:sz w:val="22"/>
        </w:rPr>
        <w:t xml:space="preserve"> </w:t>
      </w:r>
      <w:r w:rsidRPr="00A81AAF">
        <w:rPr>
          <w:rFonts w:ascii="Calibri" w:hAnsi="Calibri" w:hint="eastAsia"/>
        </w:rPr>
        <w:t>重点速记：知识点和关键点梳理，查漏补缺</w:t>
      </w:r>
    </w:p>
    <w:p w14:paraId="5FF9112E" w14:textId="6688229D" w:rsidP="0051286D" w:rsidR="00A81AAF" w:rsidRPr="00A81AAF">
      <w:pPr>
        <w:shd w:color="auto" w:fill="DCE6F2" w:themeFill="accent1" w:themeFillTint="32" w:val="clear"/>
        <w:adjustRightInd w:val="0"/>
        <w:snapToGrid w:val="0"/>
        <w:spacing w:line="360" w:lineRule="auto"/>
        <w:ind w:left="630" w:leftChars="300"/>
        <w:textAlignment w:val="center"/>
        <w:rPr>
          <w:rFonts w:ascii="Calibri" w:hAnsi="Calibri"/>
        </w:rPr>
      </w:pPr>
      <w:r w:rsidRPr="00A81AAF">
        <w:rPr>
          <w:b/>
          <w:bCs/>
          <w:noProof/>
          <w:color w:val="000000"/>
          <w:sz w:val="22"/>
        </w:rPr>
        <w:drawing>
          <wp:inline distB="0" distL="0" distR="0" distT="0">
            <wp:extent cx="180975" cy="171450"/>
            <wp:effectExtent b="0" l="0" r="9525" t="0"/>
            <wp:docPr descr="3b32313535303338313bd0c7d0c7" id="10" name="图形 10"/>
            <wp:cNvGraphicFramePr/>
            <a:graphic xmlns:a="http://schemas.openxmlformats.org/drawingml/2006/main">
              <a:graphicData uri="http://schemas.openxmlformats.org/drawingml/2006/picture">
                <pic:pic xmlns:pic="http://schemas.openxmlformats.org/drawingml/2006/picture">
                  <pic:nvPicPr>
                    <pic:cNvPr descr="3b32313535303338313bd0c7d0c7" id="10" name="图片 4"/>
                    <pic:cNvPicPr>
                      <a:picLocks noChangeAspect="1"/>
                    </pic:cNvPicPr>
                  </pic:nvPicPr>
                  <pic:blipFill>
                    <a:blip r:embed="rId12">
                      <a:extLst>
                        <a:ext uri="{96DAC541-7B7A-43D3-8B79-37D633B846F1}">
                          <asvg:svgBlip xmlns:asvg="http://schemas.microsoft.com/office/drawing/2016/SVG/main" r:embed="rId13"/>
                        </a:ext>
                      </a:extLst>
                    </a:blip>
                    <a:stretch>
                      <a:fillRect/>
                    </a:stretch>
                  </pic:blipFill>
                  <pic:spPr>
                    <a:xfrm>
                      <a:off x="0" y="0"/>
                      <a:ext cx="289560" cy="274320"/>
                    </a:xfrm>
                    <a:prstGeom prst="rect">
                      <a:avLst/>
                    </a:prstGeom>
                  </pic:spPr>
                </pic:pic>
              </a:graphicData>
            </a:graphic>
          </wp:inline>
        </w:drawing>
      </w:r>
      <w:r w:rsidRPr="00A81AAF">
        <w:rPr>
          <w:rFonts w:hint="eastAsia"/>
          <w:b/>
          <w:bCs/>
          <w:color w:val="000000"/>
          <w:sz w:val="22"/>
        </w:rPr>
        <w:t xml:space="preserve"> </w:t>
      </w:r>
      <w:r w:rsidR="006629C2">
        <w:rPr>
          <w:rFonts w:ascii="Calibri" w:hAnsi="Calibri" w:hint="eastAsia"/>
        </w:rPr>
        <w:t>考点巩固</w:t>
      </w:r>
      <w:r w:rsidRPr="00A81AAF">
        <w:rPr>
          <w:rFonts w:ascii="Calibri" w:hAnsi="Calibri" w:hint="eastAsia"/>
        </w:rPr>
        <w:t>：</w:t>
      </w:r>
      <w:r w:rsidR="006629C2">
        <w:rPr>
          <w:rFonts w:ascii="Calibri" w:hAnsi="Calibri" w:hint="eastAsia"/>
        </w:rPr>
        <w:t>必考题型讲透练透</w:t>
      </w:r>
      <w:r w:rsidRPr="00A81AAF">
        <w:rPr>
          <w:rFonts w:ascii="Calibri" w:hAnsi="Calibri" w:hint="eastAsia"/>
        </w:rPr>
        <w:t>，能力提升</w:t>
      </w:r>
    </w:p>
    <w:p w14:paraId="7114F97C" w14:textId="77777777" w:rsidP="0051286D" w:rsidR="00A81AAF" w:rsidRPr="00A81AAF">
      <w:pPr>
        <w:shd w:color="auto" w:fill="DCE6F2" w:themeFill="accent1" w:themeFillTint="32" w:val="clear"/>
        <w:adjustRightInd w:val="0"/>
        <w:snapToGrid w:val="0"/>
        <w:spacing w:line="360" w:lineRule="auto"/>
        <w:ind w:left="630" w:leftChars="300"/>
        <w:textAlignment w:val="center"/>
        <w:rPr>
          <w:rFonts w:ascii="Calibri" w:hAnsi="Calibri"/>
        </w:rPr>
      </w:pPr>
      <w:r w:rsidRPr="00A81AAF">
        <w:rPr>
          <w:b/>
          <w:bCs/>
          <w:noProof/>
          <w:color w:val="000000"/>
          <w:sz w:val="22"/>
        </w:rPr>
        <w:drawing>
          <wp:inline distB="0" distL="0" distR="0" distT="0">
            <wp:extent cx="142875" cy="180975"/>
            <wp:effectExtent b="0" l="0" r="9525" t="0"/>
            <wp:docPr descr="3b32313538353137313bd4dacfdfc1b7cfb0" id="7" name="图形 7"/>
            <wp:cNvGraphicFramePr/>
            <a:graphic xmlns:a="http://schemas.openxmlformats.org/drawingml/2006/main">
              <a:graphicData uri="http://schemas.openxmlformats.org/drawingml/2006/picture">
                <pic:pic xmlns:pic="http://schemas.openxmlformats.org/drawingml/2006/picture">
                  <pic:nvPicPr>
                    <pic:cNvPr descr="3b32313538353137313bd4dacfdfc1b7cfb0" id="7" name="图片 5"/>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267335" cy="267335"/>
                    </a:xfrm>
                    <a:prstGeom prst="rect">
                      <a:avLst/>
                    </a:prstGeom>
                  </pic:spPr>
                </pic:pic>
              </a:graphicData>
            </a:graphic>
          </wp:inline>
        </w:drawing>
      </w:r>
      <w:r w:rsidRPr="00A81AAF">
        <w:rPr>
          <w:rFonts w:hint="eastAsia"/>
          <w:b/>
          <w:bCs/>
          <w:color w:val="000000"/>
          <w:sz w:val="22"/>
        </w:rPr>
        <w:t xml:space="preserve"> </w:t>
      </w:r>
      <w:r w:rsidRPr="00A81AAF">
        <w:rPr>
          <w:rFonts w:ascii="Calibri" w:hAnsi="Calibri" w:hint="eastAsia"/>
        </w:rPr>
        <w:t>复习提升：真题感知</w:t>
      </w:r>
      <w:r w:rsidRPr="00A81AAF">
        <w:rPr>
          <w:rFonts w:ascii="Calibri" w:hAnsi="Calibri" w:hint="eastAsia"/>
        </w:rPr>
        <w:t>+</w:t>
      </w:r>
      <w:r w:rsidRPr="00A81AAF">
        <w:rPr>
          <w:rFonts w:ascii="Calibri" w:hAnsi="Calibri" w:hint="eastAsia"/>
        </w:rPr>
        <w:t>提升专练，全面突破</w:t>
      </w:r>
    </w:p>
    <w:p w14:paraId="2340B556" w14:textId="7F6763D9" w:rsidP="0051286D" w:rsidR="00F0683F">
      <w:pPr>
        <w:spacing w:line="360" w:lineRule="auto"/>
        <w:jc w:val="center"/>
        <w:rPr>
          <w:color w:val="FF0000"/>
        </w:rPr>
      </w:pPr>
      <w:r w:rsidRPr="009145E6">
        <w:rPr>
          <w:noProof/>
        </w:rPr>
        <w:drawing>
          <wp:inline distB="0" distL="0" distR="0" distT="0">
            <wp:extent cx="1943100" cy="485775"/>
            <wp:effectExtent b="9525" l="0" r="0" t="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16"/>
                    <a:stretch>
                      <a:fillRect/>
                    </a:stretch>
                  </pic:blipFill>
                  <pic:spPr>
                    <a:xfrm>
                      <a:off x="0" y="0"/>
                      <a:ext cx="1943100" cy="485775"/>
                    </a:xfrm>
                    <a:prstGeom prst="rect">
                      <a:avLst/>
                    </a:prstGeom>
                  </pic:spPr>
                </pic:pic>
              </a:graphicData>
            </a:graphic>
          </wp:inline>
        </w:drawing>
      </w:r>
    </w:p>
    <w:p w14:paraId="086B07BB" w14:textId="14A44895" w:rsidP="003760B5" w:rsidR="002B2EED">
      <w:pPr>
        <w:snapToGrid w:val="0"/>
        <w:spacing w:line="360" w:lineRule="auto"/>
        <w:jc w:val="center"/>
        <w:rPr>
          <w:noProof/>
        </w:rPr>
      </w:pPr>
      <w:r>
        <w:rPr>
          <w:noProof/>
        </w:rPr>
        <w:drawing>
          <wp:inline distB="0" distL="0" distR="0" distT="0">
            <wp:extent cx="6192520" cy="2192655"/>
            <wp:effectExtent b="0" l="0" r="0" t="0"/>
            <wp:docPr id="1690085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085886" name=""/>
                    <pic:cNvPicPr/>
                  </pic:nvPicPr>
                  <pic:blipFill>
                    <a:blip r:embed="rId17"/>
                    <a:stretch>
                      <a:fillRect/>
                    </a:stretch>
                  </pic:blipFill>
                  <pic:spPr>
                    <a:xfrm>
                      <a:off x="0" y="0"/>
                      <a:ext cx="6192520" cy="2192655"/>
                    </a:xfrm>
                    <a:prstGeom prst="rect">
                      <a:avLst/>
                    </a:prstGeom>
                  </pic:spPr>
                </pic:pic>
              </a:graphicData>
            </a:graphic>
          </wp:inline>
        </w:drawing>
      </w:r>
    </w:p>
    <w:p w14:paraId="5129A15B" w14:textId="37984C4F" w:rsidP="0051286D" w:rsidR="00C359AD">
      <w:pPr>
        <w:snapToGrid w:val="0"/>
        <w:spacing w:line="360" w:lineRule="auto"/>
        <w:jc w:val="center"/>
      </w:pPr>
      <w:r w:rsidRPr="00D029B7">
        <w:rPr>
          <w:noProof/>
        </w:rPr>
        <w:drawing>
          <wp:inline distB="0" distL="0" distR="0" distT="0">
            <wp:extent cx="1933575" cy="457200"/>
            <wp:effectExtent b="0" l="0" r="9525" t="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8"/>
                    <a:stretch>
                      <a:fillRect/>
                    </a:stretch>
                  </pic:blipFill>
                  <pic:spPr>
                    <a:xfrm>
                      <a:off x="0" y="0"/>
                      <a:ext cx="1933575" cy="457200"/>
                    </a:xfrm>
                    <a:prstGeom prst="rect">
                      <a:avLst/>
                    </a:prstGeom>
                  </pic:spPr>
                </pic:pic>
              </a:graphicData>
            </a:graphic>
          </wp:inline>
        </w:drawing>
      </w:r>
    </w:p>
    <w:p w14:paraId="5612CA9C" w14:textId="77777777" w:rsidP="007A2EB6" w:rsidR="007A2EB6" w:rsidRPr="007A2EB6">
      <w:pPr>
        <w:shd w:color="auto" w:fill="FFFFFF" w:themeFill="background1" w:val="clear"/>
        <w:snapToGrid w:val="0"/>
        <w:spacing w:line="360" w:lineRule="auto"/>
        <w:textAlignment w:val="center"/>
        <w:rPr>
          <w:bCs/>
          <w:szCs w:val="21"/>
        </w:rPr>
      </w:pPr>
      <w:r w:rsidRPr="00530165">
        <w:rPr>
          <w:rFonts w:ascii="黑体" w:cs="黑体" w:eastAsia="黑体" w:hAnsi="黑体"/>
          <w:b/>
          <w:noProof/>
          <w:color w:val="0070C0"/>
          <w:sz w:val="24"/>
          <w:szCs w:val="24"/>
        </w:rPr>
        <w:drawing>
          <wp:inline distB="0" distL="0" distR="0" distT="0">
            <wp:extent cx="200025" cy="200025"/>
            <wp:effectExtent b="9525" l="0" r="9525" t="0"/>
            <wp:docPr descr="说明: 作业"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作业" id="6" name="Picture 1"/>
                    <pic:cNvPicPr>
                      <a:picLocks noChangeArrowheads="1" noChangeAspect="1"/>
                    </pic:cNvPicPr>
                  </pic:nvPicPr>
                  <pic:blipFill>
                    <a:blip cstate="print" r:embed="rId19">
                      <a:extLst>
                        <a:ext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530165">
        <w:rPr>
          <w:rFonts w:ascii="黑体" w:cs="黑体" w:eastAsia="黑体" w:hAnsi="黑体" w:hint="eastAsia"/>
          <w:b/>
          <w:color w:val="0070C0"/>
          <w:sz w:val="24"/>
          <w:szCs w:val="24"/>
        </w:rPr>
        <w:t>知识点1 ：</w:t>
      </w:r>
      <w:r w:rsidRPr="007A2EB6">
        <w:rPr>
          <w:rFonts w:ascii="黑体" w:cs="黑体" w:eastAsia="黑体" w:hAnsi="黑体"/>
          <w:b/>
          <w:color w:val="0070C0"/>
          <w:sz w:val="24"/>
          <w:szCs w:val="24"/>
        </w:rPr>
        <w:t>常见的离心率问题求解思路</w:t>
      </w:r>
    </w:p>
    <w:p w14:paraId="5A496AA5" w14:textId="5B27036A" w:rsidP="00CD7200" w:rsidR="00AA217C" w:rsidRPr="00CD7200">
      <w:pPr>
        <w:pStyle w:val="ListParagraph"/>
        <w:numPr>
          <w:ilvl w:val="0"/>
          <w:numId w:val="4"/>
        </w:numPr>
        <w:snapToGrid w:val="0"/>
        <w:spacing w:after="120" w:afterLines="50" w:before="120" w:beforeLines="50" w:line="360" w:lineRule="auto"/>
        <w:ind w:firstLineChars="0"/>
        <w:textAlignment w:val="center"/>
        <w:rPr>
          <w:bCs/>
          <w:snapToGrid w:val="0"/>
          <w:szCs w:val="21"/>
        </w:rPr>
      </w:pPr>
      <w:r w:rsidRPr="00CD7200">
        <w:rPr>
          <w:rFonts w:hint="eastAsia"/>
          <w:bCs/>
          <w:snapToGrid w:val="0"/>
          <w:szCs w:val="21"/>
        </w:rPr>
        <w:t>利用</w:t>
      </w:r>
      <m:oMath>
        <m:r>
          <w:rPr>
            <w:rFonts w:ascii="Cambria Math" w:hAnsi="Cambria Math" w:hint="eastAsia"/>
            <w:snapToGrid w:val="0"/>
            <w:szCs w:val="21"/>
          </w:rPr>
          <m:t>a,b,c</m:t>
        </m:r>
      </m:oMath>
      <w:r w:rsidRPr="00CD7200">
        <w:rPr>
          <w:rFonts w:hint="eastAsia"/>
          <w:bCs/>
          <w:snapToGrid w:val="0"/>
          <w:szCs w:val="21"/>
        </w:rPr>
        <w:t>的齐次式</w:t>
      </w:r>
      <w:r w:rsidRPr="00CD7200">
        <w:rPr>
          <w:bCs/>
          <w:snapToGrid w:val="0"/>
          <w:szCs w:val="21"/>
        </w:rPr>
        <w:t>求离心率</w:t>
      </w:r>
    </w:p>
    <w:p w14:paraId="29F3A7D4" w14:textId="695CAA25" w:rsidP="00CD7200" w:rsidR="007A2EB6" w:rsidRPr="00CD7200">
      <w:pPr>
        <w:spacing w:line="360" w:lineRule="auto"/>
        <w:jc w:val="left"/>
        <w:textAlignment w:val="center"/>
        <w:rPr>
          <w:rFonts w:hint="eastAsia"/>
          <w:kern w:val="0"/>
        </w:rPr>
      </w:pPr>
      <w:r w:rsidRPr="00CD7200">
        <w:rPr>
          <w:color w:val="000000"/>
        </w:rPr>
        <w:t>将题目中几何条件（长度、角度、垂直、平行、比例关系等）</w:t>
      </w:r>
      <w:r w:rsidRPr="00CD7200">
        <w:rPr>
          <w:b/>
          <w:bCs/>
          <w:color w:val="000000"/>
        </w:rPr>
        <w:t>转化为一个只包含基础量</w:t>
      </w:r>
      <w:r w:rsidRPr="00CD7200">
        <w:rPr>
          <w:b/>
          <w:bCs/>
          <w:color w:val="000000"/>
        </w:rPr>
        <w:t> </w:t>
      </w:r>
      <m:oMath>
        <m:r>
          <m:rPr>
            <m:sty m:val="bi"/>
          </m:rPr>
          <w:rPr>
            <w:rFonts w:ascii="Cambria Math" w:hAnsi="Cambria Math"/>
            <w:color w:val="000000"/>
          </w:rPr>
          <m:t>a,b,c</m:t>
        </m:r>
      </m:oMath>
      <w:r w:rsidRPr="00CD7200">
        <w:rPr>
          <w:b/>
          <w:bCs/>
          <w:color w:val="000000"/>
        </w:rPr>
        <w:t> </w:t>
      </w:r>
      <w:r w:rsidRPr="00CD7200">
        <w:rPr>
          <w:b/>
          <w:bCs/>
          <w:color w:val="000000"/>
        </w:rPr>
        <w:t>的</w:t>
      </w:r>
      <w:r w:rsidRPr="00CD7200">
        <w:rPr>
          <w:rFonts w:hint="eastAsia"/>
          <w:b/>
          <w:bCs/>
          <w:color w:val="000000"/>
        </w:rPr>
        <w:t>齐次式</w:t>
      </w:r>
      <w:r w:rsidRPr="00CD7200">
        <w:rPr>
          <w:b/>
          <w:bCs/>
          <w:color w:val="000000"/>
        </w:rPr>
        <w:t>方程</w:t>
      </w:r>
      <w:r w:rsidRPr="00CD7200">
        <w:rPr>
          <w:color w:val="000000"/>
        </w:rPr>
        <w:t>。由于离心率</w:t>
      </w:r>
      <w:r w:rsidRPr="00CD7200">
        <w:rPr>
          <w:color w:val="000000"/>
        </w:rPr>
        <w:t> </w:t>
      </w:r>
      <m:oMath>
        <m:r>
          <w:rPr>
            <w:rFonts w:ascii="Cambria Math" w:hAnsi="Cambria Math"/>
            <w:color w:val="000000"/>
          </w:rPr>
          <m:t>e=</m:t>
        </m:r>
        <m:f>
          <m:fPr>
            <m:ctrlPr>
              <w:rPr>
                <w:rFonts w:ascii="Cambria Math" w:hAnsi="Cambria Math"/>
                <w:i/>
                <w:color w:val="000000"/>
              </w:rPr>
            </m:ctrlPr>
          </m:fPr>
          <m:num>
            <m:ctrlPr>
              <w:rPr>
                <w:rFonts w:ascii="Cambria Math" w:hAnsi="Cambria Math" w:hint="eastAsia"/>
                <w:i/>
                <w:color w:val="000000"/>
              </w:rPr>
            </m:ctrlPr>
            <m:r>
              <w:rPr>
                <w:rFonts w:ascii="Cambria Math" w:hAnsi="Cambria Math" w:hint="eastAsia"/>
                <w:color w:val="000000"/>
              </w:rPr>
              <m:t>c</m:t>
            </m:r>
          </m:num>
          <m:den>
            <m:r>
              <w:rPr>
                <w:rFonts w:ascii="Cambria Math" w:hAnsi="Cambria Math" w:hint="eastAsia"/>
                <w:color w:val="000000"/>
              </w:rPr>
              <m:t>a</m:t>
            </m:r>
          </m:den>
        </m:f>
      </m:oMath>
      <w:r w:rsidRPr="00CD7200">
        <w:rPr>
          <w:color w:val="000000"/>
        </w:rPr>
        <w:t>，且圆锥曲线中</w:t>
      </w:r>
      <m:oMath>
        <m:r>
          <w:rPr>
            <w:rFonts w:ascii="Cambria Math" w:hAnsi="Cambria Math"/>
            <w:color w:val="000000"/>
          </w:rPr>
          <m:t>a,b,c</m:t>
        </m:r>
      </m:oMath>
      <w:r w:rsidRPr="00CD7200">
        <w:rPr>
          <w:color w:val="000000"/>
        </w:rPr>
        <w:t> </w:t>
      </w:r>
      <w:r w:rsidRPr="00CD7200">
        <w:rPr>
          <w:color w:val="000000"/>
        </w:rPr>
        <w:t>存在固有关系（椭圆：</w:t>
      </w:r>
      <m:oMath>
        <m:sSup>
          <m:sSupPr>
            <m:ctrlPr>
              <w:rPr>
                <w:rFonts w:ascii="Cambria Math" w:hAnsi="Cambria Math"/>
                <w:i/>
                <w:color w:val="000000"/>
              </w:rPr>
            </m:ctrlPr>
          </m:sSupPr>
          <m:e>
            <m:r>
              <w:rPr>
                <w:rFonts w:ascii="Cambria Math" w:hAnsi="Cambria Math"/>
                <w:color w:val="000000"/>
              </w:rPr>
              <m:t>c</m:t>
            </m:r>
          </m:e>
          <m:sup>
            <m:r>
              <w:rPr>
                <w:rFonts w:ascii="Cambria Math" w:hAnsi="Cambria Math"/>
                <w:color w:val="000000"/>
              </w:rPr>
              <m:t>2</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a</m:t>
            </m:r>
          </m:e>
          <m:sup>
            <m:r>
              <w:rPr>
                <w:rFonts w:ascii="Cambria Math" w:hAnsi="Cambria Math"/>
                <w:color w:val="000000"/>
              </w:rPr>
              <m:t>2</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b</m:t>
            </m:r>
          </m:e>
          <m:sup>
            <m:r>
              <w:rPr>
                <w:rFonts w:ascii="Cambria Math" w:hAnsi="Cambria Math"/>
                <w:color w:val="000000"/>
              </w:rPr>
              <m:t>2</m:t>
            </m:r>
          </m:sup>
        </m:sSup>
      </m:oMath>
      <w:r w:rsidRPr="00CD7200">
        <w:rPr>
          <w:color w:val="000000"/>
        </w:rPr>
        <w:t>；双曲线：</w:t>
      </w:r>
      <m:oMath>
        <m:sSup>
          <m:sSupPr>
            <m:ctrlPr>
              <w:rPr>
                <w:rFonts w:ascii="Cambria Math" w:hAnsi="Cambria Math"/>
                <w:i/>
                <w:color w:val="000000"/>
              </w:rPr>
            </m:ctrlPr>
          </m:sSupPr>
          <m:e>
            <m:r>
              <w:rPr>
                <w:rFonts w:ascii="Cambria Math" w:hAnsi="Cambria Math"/>
                <w:color w:val="000000"/>
              </w:rPr>
              <m:t>c</m:t>
            </m:r>
          </m:e>
          <m:sup>
            <m:r>
              <w:rPr>
                <w:rFonts w:ascii="Cambria Math" w:hAnsi="Cambria Math"/>
                <w:color w:val="000000"/>
              </w:rPr>
              <m:t>2</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a</m:t>
            </m:r>
          </m:e>
          <m:sup>
            <m:r>
              <w:rPr>
                <w:rFonts w:ascii="Cambria Math" w:hAnsi="Cambria Math"/>
                <w:color w:val="000000"/>
              </w:rPr>
              <m:t>2</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b</m:t>
            </m:r>
          </m:e>
          <m:sup>
            <m:r>
              <w:rPr>
                <w:rFonts w:ascii="Cambria Math" w:hAnsi="Cambria Math"/>
                <w:color w:val="000000"/>
              </w:rPr>
              <m:t>2</m:t>
            </m:r>
          </m:sup>
        </m:sSup>
      </m:oMath>
      <w:r w:rsidRPr="00CD7200">
        <w:rPr>
          <w:color w:val="000000"/>
        </w:rPr>
        <w:t>），目标就是将方程化为关于</w:t>
      </w:r>
      <w:r w:rsidRPr="00CD7200">
        <w:rPr>
          <w:color w:val="000000"/>
        </w:rPr>
        <w:t> e </w:t>
      </w:r>
      <w:r w:rsidRPr="00CD7200">
        <w:rPr>
          <w:color w:val="000000"/>
        </w:rPr>
        <w:t>的方程。</w:t>
      </w:r>
    </w:p>
    <w:p w14:paraId="037A2BBD" w14:textId="657C926D" w:rsidP="00CD7200" w:rsidR="007A2EB6" w:rsidRPr="00CD7200">
      <w:pPr>
        <w:pStyle w:val="ListParagraph"/>
        <w:numPr>
          <w:ilvl w:val="0"/>
          <w:numId w:val="4"/>
        </w:numPr>
        <w:snapToGrid w:val="0"/>
        <w:spacing w:after="120" w:afterLines="50" w:before="120" w:beforeLines="50" w:line="360" w:lineRule="auto"/>
        <w:ind w:firstLineChars="0"/>
        <w:textAlignment w:val="center"/>
        <w:rPr>
          <w:bCs/>
          <w:snapToGrid w:val="0"/>
          <w:szCs w:val="21"/>
        </w:rPr>
      </w:pPr>
      <w:r w:rsidRPr="00CD7200">
        <w:rPr>
          <w:bCs/>
          <w:snapToGrid w:val="0"/>
          <w:szCs w:val="21"/>
        </w:rPr>
        <w:t>几何法</w:t>
      </w:r>
    </w:p>
    <w:p w14:paraId="09232500" w14:textId="358F80C5" w:rsidP="00CD7200" w:rsidR="00AA217C" w:rsidRPr="00CD7200">
      <w:pPr>
        <w:snapToGrid w:val="0"/>
        <w:spacing w:after="120" w:afterLines="50" w:before="120" w:beforeLines="50" w:line="360" w:lineRule="auto"/>
        <w:textAlignment w:val="center"/>
        <w:rPr>
          <w:rFonts w:hint="eastAsia"/>
          <w:bCs/>
          <w:snapToGrid w:val="0"/>
          <w:szCs w:val="21"/>
        </w:rPr>
      </w:pPr>
      <w:r w:rsidRPr="00CD7200">
        <w:rPr>
          <w:rFonts w:hint="eastAsia"/>
          <w:bCs/>
          <w:snapToGrid w:val="0"/>
          <w:szCs w:val="21"/>
        </w:rPr>
        <w:t>根据椭圆双曲线的几何性质，如对称性、构造中位线等方法来求</w:t>
      </w:r>
      <w:r w:rsidRPr="00CD7200">
        <w:rPr>
          <w:kern w:val="0"/>
        </w:rPr>
        <w:t>建立关于</w:t>
      </w:r>
      <w:r w:rsidRPr="00CD7200">
        <w:rPr>
          <w:kern w:val="0"/>
        </w:rPr>
        <w:t> a, c </w:t>
      </w:r>
      <w:r w:rsidRPr="00CD7200">
        <w:rPr>
          <w:kern w:val="0"/>
        </w:rPr>
        <w:t>的等量关系</w:t>
      </w:r>
      <w:r w:rsidRPr="00CD7200">
        <w:rPr>
          <w:rFonts w:hint="eastAsia"/>
          <w:kern w:val="0"/>
        </w:rPr>
        <w:t>。</w:t>
      </w:r>
    </w:p>
    <w:p w14:paraId="7F972A5C" w14:textId="7BF1B346" w:rsidP="00CD7200" w:rsidR="00AA217C">
      <w:pPr>
        <w:pStyle w:val="ListParagraph"/>
        <w:numPr>
          <w:ilvl w:val="0"/>
          <w:numId w:val="4"/>
        </w:numPr>
        <w:snapToGrid w:val="0"/>
        <w:spacing w:after="120" w:afterLines="50" w:before="120" w:beforeLines="50" w:line="360" w:lineRule="auto"/>
        <w:ind w:firstLineChars="0"/>
        <w:textAlignment w:val="center"/>
        <w:rPr>
          <w:snapToGrid w:val="0"/>
          <w:szCs w:val="21"/>
        </w:rPr>
      </w:pPr>
      <w:r w:rsidRPr="00621371">
        <w:rPr>
          <w:rFonts w:hint="eastAsia"/>
          <w:snapToGrid w:val="0"/>
          <w:szCs w:val="21"/>
        </w:rPr>
        <w:t>解三角形的方法求离心率</w:t>
      </w:r>
    </w:p>
    <w:p w14:paraId="1031F0C8" w14:textId="309F17B3" w:rsidP="00CD7200" w:rsidR="007A2EB6">
      <w:pPr>
        <w:snapToGrid w:val="0"/>
        <w:spacing w:line="360" w:lineRule="auto"/>
        <w:contextualSpacing/>
        <w:jc w:val="left"/>
        <w:textAlignment w:val="center"/>
        <w:rPr>
          <w:color w:val="000000"/>
          <w:szCs w:val="24"/>
        </w:rPr>
      </w:pPr>
      <w:r w:rsidRPr="00621371">
        <w:rPr>
          <w:rFonts w:hint="eastAsia"/>
          <w:color w:val="000000"/>
          <w:szCs w:val="24"/>
        </w:rPr>
        <w:t>在圆锥曲线中，大部分的小题都围绕着焦点三角形，而焦点三角形本质上也是三角形，所以这里可以把圆锥曲线的基本性质联立解三角形的方法来解决问题。</w:t>
      </w:r>
      <w:r w:rsidRPr="00621371">
        <w:rPr>
          <w:rFonts w:eastAsiaTheme="minorEastAsia" w:hint="eastAsia"/>
          <w:kern w:val="0"/>
        </w:rPr>
        <w:t>利用余弦定理</w:t>
      </w:r>
      <w:r>
        <w:rPr>
          <w:rFonts w:eastAsiaTheme="minorEastAsia" w:hint="eastAsia"/>
          <w:kern w:val="0"/>
        </w:rPr>
        <w:t>、</w:t>
      </w:r>
      <w:r w:rsidRPr="00621371">
        <w:rPr>
          <w:rFonts w:eastAsiaTheme="minorEastAsia" w:hint="eastAsia"/>
          <w:kern w:val="0"/>
        </w:rPr>
        <w:t>正弦定理</w:t>
      </w:r>
      <w:r>
        <w:rPr>
          <w:rFonts w:eastAsiaTheme="minorEastAsia" w:hint="eastAsia"/>
          <w:kern w:val="0"/>
        </w:rPr>
        <w:t>、</w:t>
      </w:r>
      <w:r w:rsidRPr="00621371">
        <w:rPr>
          <w:rFonts w:eastAsiaTheme="minorEastAsia" w:hint="eastAsia"/>
          <w:kern w:val="0"/>
        </w:rPr>
        <w:t>面积公式</w:t>
      </w:r>
      <w:r>
        <w:rPr>
          <w:rFonts w:eastAsiaTheme="minorEastAsia" w:hint="eastAsia"/>
          <w:kern w:val="0"/>
        </w:rPr>
        <w:t>来</w:t>
      </w:r>
      <w:r w:rsidRPr="00E66BFD">
        <w:rPr>
          <w:kern w:val="0"/>
        </w:rPr>
        <w:t>建立关于</w:t>
      </w:r>
      <w:r w:rsidRPr="00E66BFD">
        <w:rPr>
          <w:kern w:val="0"/>
        </w:rPr>
        <w:t> a, c </w:t>
      </w:r>
      <w:r w:rsidRPr="00E66BFD">
        <w:rPr>
          <w:kern w:val="0"/>
        </w:rPr>
        <w:t>的等量关系</w:t>
      </w:r>
      <w:r>
        <w:rPr>
          <w:rFonts w:hint="eastAsia"/>
          <w:kern w:val="0"/>
        </w:rPr>
        <w:t>式。</w:t>
      </w:r>
    </w:p>
    <w:p w14:paraId="24F70E69" w14:textId="77777777" w:rsidP="00857D2A" w:rsidR="00857D2A" w:rsidRPr="00857D2A">
      <w:pPr>
        <w:shd w:color="auto" w:fill="FFFFFF" w:themeFill="background1" w:val="clear"/>
        <w:snapToGrid w:val="0"/>
        <w:spacing w:line="360" w:lineRule="auto"/>
        <w:textAlignment w:val="center"/>
        <w:rPr>
          <w:b/>
          <w:bCs/>
          <w:color w:themeColor="text1" w:themeTint="F2" w:val="0D0D0D"/>
          <w:kern w:val="44"/>
          <w:sz w:val="24"/>
          <w:szCs w:val="24"/>
          <w:shd w:color="FFFFFF" w:fill="D9D9D9" w:val="clear"/>
        </w:rPr>
      </w:pPr>
      <w:r>
        <w:rPr>
          <w:color w:val="0070C0"/>
        </w:rP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说明: 作业" id="图片 19" o:spid="_x0000_i1026" style="width:15.75pt;height:15.75pt;mso-wrap-style:square;visibility:visible" type="#_x0000_t75">
            <v:imagedata o:title=" 作业" r:id="rId19"/>
          </v:shape>
        </w:pict>
      </w:r>
      <w:r w:rsidR="0051286D" w:rsidRPr="00530165">
        <w:rPr>
          <w:rFonts w:ascii="黑体" w:cs="黑体" w:eastAsia="黑体" w:hAnsi="黑体" w:hint="eastAsia"/>
          <w:b/>
          <w:color w:val="0070C0"/>
          <w:sz w:val="24"/>
          <w:szCs w:val="24"/>
        </w:rPr>
        <w:t>知识点2：</w:t>
      </w:r>
      <w:r w:rsidRPr="00857D2A">
        <w:rPr>
          <w:rFonts w:ascii="黑体" w:cs="黑体" w:eastAsia="黑体" w:hAnsi="黑体"/>
          <w:b/>
          <w:color w:val="0070C0"/>
          <w:sz w:val="24"/>
          <w:szCs w:val="24"/>
        </w:rPr>
        <w:t>求离心率的范围</w:t>
      </w:r>
    </w:p>
    <w:p w14:paraId="34F09DC0" w14:textId="77777777" w:rsidP="00857D2A" w:rsidR="00857D2A" w:rsidRPr="00857D2A">
      <w:pPr>
        <w:snapToGrid w:val="0"/>
        <w:spacing w:after="120" w:afterLines="50" w:before="120" w:beforeLines="50" w:line="360" w:lineRule="auto"/>
        <w:textAlignment w:val="center"/>
        <w:rPr>
          <w:bCs/>
          <w:snapToGrid w:val="0"/>
          <w:szCs w:val="21"/>
        </w:rPr>
      </w:pPr>
      <w:r w:rsidRPr="00857D2A">
        <w:rPr>
          <w:bCs/>
          <w:snapToGrid w:val="0"/>
          <w:szCs w:val="21"/>
        </w:rPr>
        <w:t>主要思路是建立不等式</w:t>
      </w:r>
    </w:p>
    <w:p w14:paraId="0DE08CCB" w14:textId="77777777" w:rsidP="00857D2A" w:rsidR="00857D2A" w:rsidRPr="00857D2A">
      <w:pPr>
        <w:snapToGrid w:val="0"/>
        <w:spacing w:after="120" w:afterLines="50" w:before="120" w:beforeLines="50" w:line="360" w:lineRule="auto"/>
        <w:textAlignment w:val="center"/>
        <w:rPr>
          <w:bCs/>
          <w:snapToGrid w:val="0"/>
          <w:szCs w:val="21"/>
        </w:rPr>
      </w:pPr>
      <w:r w:rsidRPr="00857D2A">
        <w:rPr>
          <w:bCs/>
          <w:snapToGrid w:val="0"/>
          <w:szCs w:val="21"/>
        </w:rPr>
        <w:t>1</w:t>
      </w:r>
      <w:r w:rsidRPr="00857D2A">
        <w:rPr>
          <w:bCs/>
          <w:snapToGrid w:val="0"/>
          <w:szCs w:val="21"/>
        </w:rPr>
        <w:t>、利用焦半径的取值范围建立不等关系</w:t>
      </w:r>
    </w:p>
    <w:p w14:paraId="7A860A81" w14:textId="5BE9FC32" w:rsidP="00AA217C" w:rsidR="00857D2A" w:rsidRPr="00857D2A">
      <w:pPr>
        <w:snapToGrid w:val="0"/>
        <w:spacing w:after="120" w:afterLines="50" w:before="120" w:beforeLines="50" w:line="360" w:lineRule="auto"/>
        <w:textAlignment w:val="center"/>
        <w:rPr>
          <w:bCs/>
          <w:snapToGrid w:val="0"/>
          <w:szCs w:val="21"/>
          <w:lang w:val="zh-CN"/>
        </w:rPr>
      </w:pPr>
      <w:r>
        <w:rPr>
          <w:bCs/>
          <w:snapToGrid w:val="0"/>
          <w:szCs w:val="21"/>
          <w:lang w:val="zh-CN"/>
        </w:rPr>
        <w:object>
          <v:shape id="_x0000_i1027" o:ole="" style="width:10.5pt;height:12pt" type="#_x0000_t75">
            <v:imagedata o:title="" r:id="rId20"/>
          </v:shape>
          <o:OLEObject DrawAspect="Content" ObjectID="_1828060170" ProgID="Equation.DSMT4" ShapeID="_x0000_i1027" Type="Embed" r:id="rId21"/>
        </w:object>
      </w:r>
      <w:r w:rsidRPr="00857D2A">
        <w:rPr>
          <w:bCs/>
          <w:snapToGrid w:val="0"/>
          <w:szCs w:val="21"/>
          <w:lang w:val="zh-CN"/>
        </w:rPr>
        <w:t>为椭圆上的任意一点，</w:t>
      </w:r>
      <m:oMath>
        <m:d>
          <m:dPr>
            <m:begChr m:val="|"/>
            <m:endChr m:val="|"/>
            <m:ctrlPr>
              <w:rPr>
                <w:rFonts w:ascii="Cambria Math"/>
                <w:bCs/>
                <w:i/>
                <w:snapToGrid w:val="0"/>
                <w:szCs w:val="21"/>
                <w:lang w:val="zh-CN"/>
              </w:rPr>
            </m:ctrlPr>
          </m:dPr>
          <m:e>
            <m:ctrlPr>
              <w:rPr>
                <w:rFonts w:ascii="Cambria Math" w:hAnsi="Cambria Math"/>
                <w:bCs/>
                <w:i/>
                <w:snapToGrid w:val="0"/>
                <w:szCs w:val="21"/>
                <w:lang w:val="zh-CN"/>
              </w:rPr>
            </m:ctrlPr>
            <m:r>
              <w:rPr>
                <w:rFonts w:ascii="Cambria Math"/>
                <w:snapToGrid w:val="0"/>
                <w:szCs w:val="21"/>
                <w:lang w:val="zh-CN"/>
              </w:rPr>
              <m:t>P</m:t>
            </m:r>
            <m:sSub>
              <m:sSubPr>
                <m:ctrlPr>
                  <w:rPr>
                    <w:rFonts w:ascii="Cambria Math"/>
                    <w:bCs/>
                    <w:i/>
                    <w:snapToGrid w:val="0"/>
                    <w:szCs w:val="21"/>
                    <w:lang w:val="zh-CN"/>
                  </w:rPr>
                </m:ctrlPr>
              </m:sSubPr>
              <m:e>
                <m:r>
                  <w:rPr>
                    <w:rFonts w:ascii="Cambria Math"/>
                    <w:snapToGrid w:val="0"/>
                    <w:szCs w:val="21"/>
                    <w:lang w:val="zh-CN"/>
                  </w:rPr>
                  <m:t>F</m:t>
                </m:r>
              </m:e>
              <m:sub>
                <m:r>
                  <w:rPr>
                    <w:rFonts w:ascii="Cambria Math"/>
                    <w:snapToGrid w:val="0"/>
                    <w:szCs w:val="21"/>
                    <w:lang w:val="zh-CN"/>
                  </w:rPr>
                  <m:t>1</m:t>
                </m:r>
              </m:sub>
            </m:sSub>
          </m:e>
        </m:d>
        <m:r>
          <w:rPr>
            <w:rFonts w:ascii="Cambria Math" w:cs="宋体" w:hAnsi="Cambria Math" w:hint="eastAsia"/>
            <w:snapToGrid w:val="0"/>
            <w:szCs w:val="21"/>
            <w:lang w:val="zh-CN"/>
          </w:rPr>
          <m:t>∈</m:t>
        </m:r>
        <m:d>
          <m:dPr>
            <m:begChr m:val="["/>
            <m:endChr m:val="]"/>
            <m:ctrlPr>
              <w:rPr>
                <w:rFonts w:ascii="Cambria Math"/>
                <w:bCs/>
                <w:i/>
                <w:snapToGrid w:val="0"/>
                <w:szCs w:val="21"/>
                <w:lang w:val="zh-CN"/>
              </w:rPr>
            </m:ctrlPr>
          </m:dPr>
          <m:e>
            <m:r>
              <w:rPr>
                <w:rFonts w:ascii="Cambria Math"/>
                <w:snapToGrid w:val="0"/>
                <w:szCs w:val="21"/>
                <w:lang w:val="zh-CN"/>
              </w:rPr>
              <m:t>a</m:t>
            </m:r>
            <m:r>
              <w:rPr>
                <w:rFonts w:ascii="Cambria Math"/>
                <w:snapToGrid w:val="0"/>
                <w:szCs w:val="21"/>
                <w:lang w:val="zh-CN"/>
              </w:rPr>
              <m:t>-</m:t>
            </m:r>
            <m:r>
              <w:rPr>
                <w:rFonts w:ascii="Cambria Math"/>
                <w:snapToGrid w:val="0"/>
                <w:szCs w:val="21"/>
                <w:lang w:val="zh-CN"/>
              </w:rPr>
              <m:t>c,a+c</m:t>
            </m:r>
          </m:e>
        </m:d>
      </m:oMath>
      <w:r w:rsidRPr="00857D2A">
        <w:rPr>
          <w:bCs/>
          <w:snapToGrid w:val="0"/>
          <w:szCs w:val="21"/>
          <w:lang w:val="zh-CN"/>
        </w:rPr>
        <w:t>；</w:t>
      </w:r>
      <m:oMath>
        <m:sSub>
          <m:sSubPr>
            <m:ctrlPr>
              <w:rPr>
                <w:rFonts w:ascii="Cambria Math"/>
                <w:bCs/>
                <w:i/>
                <w:snapToGrid w:val="0"/>
                <w:szCs w:val="21"/>
                <w:lang w:val="zh-CN"/>
              </w:rPr>
            </m:ctrlPr>
          </m:sSubPr>
          <m:e>
            <m:r>
              <w:rPr>
                <w:rFonts w:ascii="Cambria Math"/>
                <w:snapToGrid w:val="0"/>
                <w:szCs w:val="21"/>
                <w:lang w:val="zh-CN"/>
              </w:rPr>
              <m:t>F</m:t>
            </m:r>
          </m:e>
          <m:sub>
            <m:r>
              <w:rPr>
                <w:rFonts w:ascii="Cambria Math"/>
                <w:snapToGrid w:val="0"/>
                <w:szCs w:val="21"/>
                <w:lang w:val="zh-CN"/>
              </w:rPr>
              <m:t>1</m:t>
            </m:r>
          </m:sub>
        </m:sSub>
        <m:r>
          <w:rPr>
            <w:rFonts w:ascii="Cambria Math"/>
            <w:snapToGrid w:val="0"/>
            <w:szCs w:val="21"/>
            <w:lang w:val="zh-CN"/>
          </w:rPr>
          <m:t>,</m:t>
        </m:r>
        <m:sSub>
          <m:sSubPr>
            <m:ctrlPr>
              <w:rPr>
                <w:rFonts w:ascii="Cambria Math"/>
                <w:bCs/>
                <w:i/>
                <w:snapToGrid w:val="0"/>
                <w:szCs w:val="21"/>
                <w:lang w:val="zh-CN"/>
              </w:rPr>
            </m:ctrlPr>
          </m:sSubPr>
          <m:e>
            <m:r>
              <w:rPr>
                <w:rFonts w:ascii="Cambria Math"/>
                <w:snapToGrid w:val="0"/>
                <w:szCs w:val="21"/>
                <w:lang w:val="zh-CN"/>
              </w:rPr>
              <m:t>F</m:t>
            </m:r>
          </m:e>
          <m:sub>
            <m:r>
              <w:rPr>
                <w:rFonts w:ascii="Cambria Math"/>
                <w:snapToGrid w:val="0"/>
                <w:szCs w:val="21"/>
                <w:lang w:val="zh-CN"/>
              </w:rPr>
              <m:t>2</m:t>
            </m:r>
          </m:sub>
        </m:sSub>
      </m:oMath>
      <w:r w:rsidRPr="00857D2A">
        <w:rPr>
          <w:bCs/>
          <w:snapToGrid w:val="0"/>
          <w:szCs w:val="21"/>
          <w:lang w:val="zh-CN"/>
        </w:rPr>
        <w:t>为双曲线</w:t>
      </w:r>
      <m:oMath>
        <m:f>
          <m:fPr>
            <m:ctrlPr>
              <w:rPr>
                <w:rFonts w:ascii="Cambria Math"/>
                <w:bCs/>
                <w:i/>
                <w:snapToGrid w:val="0"/>
                <w:szCs w:val="21"/>
                <w:lang w:val="zh-CN"/>
              </w:rPr>
            </m:ctrlPr>
          </m:fPr>
          <m:num>
            <m:sSup>
              <m:sSupPr>
                <m:ctrlPr>
                  <w:rPr>
                    <w:rFonts w:ascii="Cambria Math"/>
                    <w:bCs/>
                    <w:i/>
                    <w:snapToGrid w:val="0"/>
                    <w:szCs w:val="21"/>
                    <w:lang w:val="zh-CN"/>
                  </w:rPr>
                </m:ctrlPr>
              </m:sSupPr>
              <m:e>
                <m:r>
                  <w:rPr>
                    <w:rFonts w:ascii="Cambria Math"/>
                    <w:snapToGrid w:val="0"/>
                    <w:szCs w:val="21"/>
                    <w:lang w:val="zh-CN"/>
                  </w:rPr>
                  <m:t>x</m:t>
                </m:r>
              </m:e>
              <m:sup>
                <m:r>
                  <w:rPr>
                    <w:rFonts w:ascii="Cambria Math"/>
                    <w:snapToGrid w:val="0"/>
                    <w:szCs w:val="21"/>
                    <w:lang w:val="zh-CN"/>
                  </w:rPr>
                  <m:t>2</m:t>
                </m:r>
              </m:sup>
            </m:sSup>
          </m:num>
          <m:den>
            <m:ctrlPr>
              <w:rPr>
                <w:rFonts w:ascii="Cambria Math" w:hAnsi="Cambria Math"/>
                <w:bCs/>
                <w:i/>
                <w:snapToGrid w:val="0"/>
                <w:szCs w:val="21"/>
                <w:lang w:val="zh-CN"/>
              </w:rPr>
            </m:ctrlPr>
            <m:sSup>
              <m:sSupPr>
                <m:ctrlPr>
                  <w:rPr>
                    <w:rFonts w:ascii="Cambria Math"/>
                    <w:bCs/>
                    <w:i/>
                    <w:snapToGrid w:val="0"/>
                    <w:szCs w:val="21"/>
                    <w:lang w:val="zh-CN"/>
                  </w:rPr>
                </m:ctrlPr>
              </m:sSupPr>
              <m:e>
                <m:r>
                  <w:rPr>
                    <w:rFonts w:ascii="Cambria Math"/>
                    <w:snapToGrid w:val="0"/>
                    <w:szCs w:val="21"/>
                    <w:lang w:val="zh-CN"/>
                  </w:rPr>
                  <m:t>a</m:t>
                </m:r>
              </m:e>
              <m:sup>
                <m:r>
                  <w:rPr>
                    <w:rFonts w:ascii="Cambria Math"/>
                    <w:snapToGrid w:val="0"/>
                    <w:szCs w:val="21"/>
                    <w:lang w:val="zh-CN"/>
                  </w:rPr>
                  <m:t>2</m:t>
                </m:r>
              </m:sup>
            </m:sSup>
          </m:den>
        </m:f>
        <m:r>
          <w:rPr>
            <w:rFonts w:ascii="Cambria Math"/>
            <w:snapToGrid w:val="0"/>
            <w:szCs w:val="21"/>
            <w:lang w:val="zh-CN"/>
          </w:rPr>
          <m:t>-</m:t>
        </m:r>
        <m:f>
          <m:fPr>
            <m:ctrlPr>
              <w:rPr>
                <w:rFonts w:ascii="Cambria Math"/>
                <w:bCs/>
                <w:i/>
                <w:snapToGrid w:val="0"/>
                <w:szCs w:val="21"/>
                <w:lang w:val="zh-CN"/>
              </w:rPr>
            </m:ctrlPr>
          </m:fPr>
          <m:num>
            <m:sSup>
              <m:sSupPr>
                <m:ctrlPr>
                  <w:rPr>
                    <w:rFonts w:ascii="Cambria Math"/>
                    <w:bCs/>
                    <w:i/>
                    <w:snapToGrid w:val="0"/>
                    <w:szCs w:val="21"/>
                    <w:lang w:val="zh-CN"/>
                  </w:rPr>
                </m:ctrlPr>
              </m:sSupPr>
              <m:e>
                <m:r>
                  <w:rPr>
                    <w:rFonts w:ascii="Cambria Math"/>
                    <w:snapToGrid w:val="0"/>
                    <w:szCs w:val="21"/>
                    <w:lang w:val="zh-CN"/>
                  </w:rPr>
                  <m:t>y</m:t>
                </m:r>
              </m:e>
              <m:sup>
                <m:r>
                  <w:rPr>
                    <w:rFonts w:ascii="Cambria Math"/>
                    <w:snapToGrid w:val="0"/>
                    <w:szCs w:val="21"/>
                    <w:lang w:val="zh-CN"/>
                  </w:rPr>
                  <m:t>2</m:t>
                </m:r>
              </m:sup>
            </m:sSup>
          </m:num>
          <m:den>
            <m:ctrlPr>
              <w:rPr>
                <w:rFonts w:ascii="Cambria Math" w:hAnsi="Cambria Math"/>
                <w:bCs/>
                <w:i/>
                <w:snapToGrid w:val="0"/>
                <w:szCs w:val="21"/>
                <w:lang w:val="zh-CN"/>
              </w:rPr>
            </m:ctrlPr>
            <m:sSup>
              <m:sSupPr>
                <m:ctrlPr>
                  <w:rPr>
                    <w:rFonts w:ascii="Cambria Math"/>
                    <w:bCs/>
                    <w:i/>
                    <w:snapToGrid w:val="0"/>
                    <w:szCs w:val="21"/>
                    <w:lang w:val="zh-CN"/>
                  </w:rPr>
                </m:ctrlPr>
              </m:sSupPr>
              <m:e>
                <m:r>
                  <w:rPr>
                    <w:rFonts w:ascii="Cambria Math"/>
                    <w:snapToGrid w:val="0"/>
                    <w:szCs w:val="21"/>
                    <w:lang w:val="zh-CN"/>
                  </w:rPr>
                  <m:t>b</m:t>
                </m:r>
              </m:e>
              <m:sup>
                <m:r>
                  <w:rPr>
                    <w:rFonts w:ascii="Cambria Math"/>
                    <w:snapToGrid w:val="0"/>
                    <w:szCs w:val="21"/>
                    <w:lang w:val="zh-CN"/>
                  </w:rPr>
                  <m:t>2</m:t>
                </m:r>
              </m:sup>
            </m:sSup>
          </m:den>
        </m:f>
        <m:r>
          <w:rPr>
            <w:rFonts w:ascii="Cambria Math"/>
            <w:snapToGrid w:val="0"/>
            <w:szCs w:val="21"/>
            <w:lang w:val="zh-CN"/>
          </w:rPr>
          <m:t>=1(a&gt;0,b&gt;0)</m:t>
        </m:r>
      </m:oMath>
      <w:r w:rsidRPr="00857D2A">
        <w:rPr>
          <w:bCs/>
          <w:snapToGrid w:val="0"/>
          <w:szCs w:val="21"/>
          <w:lang w:val="zh-CN"/>
        </w:rPr>
        <w:t>的左、右焦点，</w:t>
      </w:r>
      <w:r>
        <w:rPr>
          <w:bCs/>
          <w:snapToGrid w:val="0"/>
          <w:szCs w:val="21"/>
          <w:lang w:val="zh-CN"/>
        </w:rPr>
        <w:object>
          <v:shape id="_x0000_i1028" o:ole="" style="width:10.5pt;height:12pt" type="#_x0000_t75">
            <v:imagedata o:title="" r:id="rId22"/>
          </v:shape>
          <o:OLEObject DrawAspect="Content" ObjectID="_1828060171" ProgID="Equation.DSMT4" ShapeID="_x0000_i1028" Type="Embed" r:id="rId23"/>
        </w:object>
      </w:r>
      <w:r w:rsidRPr="00857D2A">
        <w:rPr>
          <w:bCs/>
          <w:snapToGrid w:val="0"/>
          <w:szCs w:val="21"/>
          <w:lang w:val="zh-CN"/>
        </w:rPr>
        <w:t>为双曲线上的任一点，</w:t>
      </w:r>
      <w:r>
        <w:rPr>
          <w:bCs/>
          <w:snapToGrid w:val="0"/>
          <w:szCs w:val="21"/>
          <w:lang w:val="zh-CN"/>
        </w:rPr>
        <w:object>
          <v:shape id="_x0000_i1029" o:ole="" style="width:52.5pt;height:16.5pt" type="#_x0000_t75">
            <v:imagedata o:title="" r:id="rId24"/>
          </v:shape>
          <o:OLEObject DrawAspect="Content" ObjectID="_1828060172" ProgID="Equation.DSMT4" ShapeID="_x0000_i1029" Type="Embed" r:id="rId25"/>
        </w:object>
      </w:r>
      <w:r w:rsidRPr="00857D2A">
        <w:rPr>
          <w:bCs/>
          <w:snapToGrid w:val="0"/>
          <w:szCs w:val="21"/>
          <w:lang w:val="zh-CN"/>
        </w:rPr>
        <w:t>．</w:t>
      </w:r>
    </w:p>
    <w:p w14:paraId="034DF100" w14:textId="77777777" w:rsidP="00857D2A" w:rsidR="00857D2A" w:rsidRPr="00857D2A">
      <w:pPr>
        <w:snapToGrid w:val="0"/>
        <w:spacing w:after="120" w:afterLines="50" w:before="120" w:beforeLines="50" w:line="360" w:lineRule="auto"/>
        <w:textAlignment w:val="center"/>
        <w:rPr>
          <w:bCs/>
          <w:snapToGrid w:val="0"/>
          <w:szCs w:val="21"/>
        </w:rPr>
      </w:pPr>
      <w:r w:rsidRPr="00857D2A">
        <w:rPr>
          <w:bCs/>
          <w:snapToGrid w:val="0"/>
          <w:szCs w:val="21"/>
        </w:rPr>
        <w:t>2</w:t>
      </w:r>
      <w:r w:rsidRPr="00857D2A">
        <w:rPr>
          <w:bCs/>
          <w:snapToGrid w:val="0"/>
          <w:szCs w:val="21"/>
        </w:rPr>
        <w:t>、利用最大顶角</w:t>
      </w:r>
      <w:r>
        <w:rPr>
          <w:bCs/>
          <w:snapToGrid w:val="0"/>
          <w:szCs w:val="21"/>
        </w:rPr>
        <w:object>
          <v:shape id="_x0000_i1030" o:ole="" style="width:10.5pt;height:13.5pt" type="#_x0000_t75">
            <v:imagedata o:title="" r:id="rId26"/>
          </v:shape>
          <o:OLEObject DrawAspect="Content" ObjectID="_1828060173" ProgID="Equation.DSMT4" ShapeID="_x0000_i1030" Type="Embed" r:id="rId27"/>
        </w:object>
      </w:r>
      <w:r w:rsidRPr="00857D2A">
        <w:rPr>
          <w:bCs/>
          <w:snapToGrid w:val="0"/>
          <w:szCs w:val="21"/>
        </w:rPr>
        <w:t>建立不等关系．</w:t>
      </w:r>
      <w:r>
        <w:rPr>
          <w:bCs/>
          <w:snapToGrid w:val="0"/>
          <w:szCs w:val="21"/>
        </w:rPr>
        <w:object>
          <v:shape id="_x0000_i1031" o:ole="" style="width:25.5pt;height:16.5pt" type="#_x0000_t75">
            <v:imagedata o:title="" r:id="rId28"/>
          </v:shape>
          <o:OLEObject DrawAspect="Content" ObjectID="_1828060174" ProgID="Equation.DSMT4" ShapeID="_x0000_i1031" Type="Embed" r:id="rId29"/>
        </w:object>
      </w:r>
      <w:r w:rsidRPr="00857D2A">
        <w:rPr>
          <w:bCs/>
          <w:snapToGrid w:val="0"/>
          <w:szCs w:val="21"/>
        </w:rPr>
        <w:t>为椭圆</w:t>
      </w:r>
      <w:r>
        <w:rPr>
          <w:bCs/>
          <w:snapToGrid w:val="0"/>
          <w:szCs w:val="21"/>
        </w:rPr>
        <w:object>
          <v:shape id="_x0000_i1032" o:ole="" style="width:52.5pt;height:28.5pt" type="#_x0000_t75">
            <v:imagedata o:title="" r:id="rId30"/>
          </v:shape>
          <o:OLEObject DrawAspect="Content" ObjectID="_1828060175" ProgID="Equation.DSMT4" ShapeID="_x0000_i1032" Type="Embed" r:id="rId31"/>
        </w:object>
      </w:r>
      <w:r w:rsidRPr="00857D2A">
        <w:rPr>
          <w:bCs/>
          <w:snapToGrid w:val="0"/>
          <w:szCs w:val="21"/>
        </w:rPr>
        <w:t>的左、右焦点，</w:t>
      </w:r>
      <w:r>
        <w:rPr>
          <w:bCs/>
          <w:snapToGrid w:val="0"/>
          <w:szCs w:val="21"/>
        </w:rPr>
        <w:object>
          <v:shape id="_x0000_i1033" o:ole="" style="width:10.5pt;height:12pt" type="#_x0000_t75">
            <v:imagedata o:title="" r:id="rId32"/>
          </v:shape>
          <o:OLEObject DrawAspect="Content" ObjectID="_1828060176" ProgID="Equation.DSMT4" ShapeID="_x0000_i1033" Type="Embed" r:id="rId33"/>
        </w:object>
      </w:r>
      <w:r w:rsidRPr="00857D2A">
        <w:rPr>
          <w:bCs/>
          <w:snapToGrid w:val="0"/>
          <w:szCs w:val="21"/>
        </w:rPr>
        <w:t>为椭圆上的动点，若</w:t>
      </w:r>
      <w:r>
        <w:rPr>
          <w:bCs/>
          <w:snapToGrid w:val="0"/>
          <w:szCs w:val="21"/>
        </w:rPr>
        <w:object>
          <v:shape id="_x0000_i1034" o:ole="" style="width:52.5pt;height:16.5pt" type="#_x0000_t75">
            <v:imagedata o:title="" r:id="rId34"/>
          </v:shape>
          <o:OLEObject DrawAspect="Content" ObjectID="_1828060177" ProgID="Equation.DSMT4" ShapeID="_x0000_i1034" Type="Embed" r:id="rId35"/>
        </w:object>
      </w:r>
      <w:r w:rsidRPr="00857D2A">
        <w:rPr>
          <w:bCs/>
          <w:snapToGrid w:val="0"/>
          <w:szCs w:val="21"/>
        </w:rPr>
        <w:t>，则椭圆离心率</w:t>
      </w:r>
      <w:r>
        <w:rPr>
          <w:bCs/>
          <w:snapToGrid w:val="0"/>
          <w:szCs w:val="21"/>
        </w:rPr>
        <w:object>
          <v:shape id="_x0000_i1035" o:ole="" style="width:8.25pt;height:10.5pt" type="#_x0000_t75">
            <v:imagedata o:title="" r:id="rId36"/>
          </v:shape>
          <o:OLEObject DrawAspect="Content" ObjectID="_1828060178" ProgID="Equation.DSMT4" ShapeID="_x0000_i1035" Type="Embed" r:id="rId37"/>
        </w:object>
      </w:r>
      <w:r w:rsidRPr="00857D2A">
        <w:rPr>
          <w:bCs/>
          <w:snapToGrid w:val="0"/>
          <w:szCs w:val="21"/>
        </w:rPr>
        <w:t>的取值范围为</w:t>
      </w:r>
      <w:r>
        <w:rPr>
          <w:bCs/>
          <w:snapToGrid w:val="0"/>
          <w:szCs w:val="21"/>
        </w:rPr>
        <w:object>
          <v:shape id="_x0000_i1036" o:ole="" style="width:54pt;height:27.75pt" type="#_x0000_t75">
            <v:imagedata o:title="" r:id="rId38"/>
          </v:shape>
          <o:OLEObject DrawAspect="Content" ObjectID="_1828060179" ProgID="Equation.DSMT4" ShapeID="_x0000_i1036" Type="Embed" r:id="rId39"/>
        </w:object>
      </w:r>
      <w:r w:rsidRPr="00857D2A">
        <w:rPr>
          <w:bCs/>
          <w:snapToGrid w:val="0"/>
          <w:szCs w:val="21"/>
        </w:rPr>
        <w:t>．</w:t>
      </w:r>
    </w:p>
    <w:p w14:paraId="60234379" w14:textId="77777777" w:rsidP="00857D2A" w:rsidR="00857D2A" w:rsidRPr="00857D2A">
      <w:pPr>
        <w:snapToGrid w:val="0"/>
        <w:spacing w:after="120" w:afterLines="50" w:before="120" w:beforeLines="50" w:line="360" w:lineRule="auto"/>
        <w:textAlignment w:val="center"/>
        <w:rPr>
          <w:bCs/>
          <w:snapToGrid w:val="0"/>
          <w:szCs w:val="21"/>
        </w:rPr>
      </w:pPr>
      <w:r w:rsidRPr="00857D2A">
        <w:rPr>
          <w:bCs/>
          <w:snapToGrid w:val="0"/>
          <w:szCs w:val="21"/>
        </w:rPr>
        <w:t>3</w:t>
      </w:r>
      <w:r w:rsidRPr="00857D2A">
        <w:rPr>
          <w:bCs/>
          <w:snapToGrid w:val="0"/>
          <w:szCs w:val="21"/>
        </w:rPr>
        <w:t>、利用题目不等关系建立不等关系．</w:t>
      </w:r>
    </w:p>
    <w:p w14:paraId="43E054D2" w14:textId="77777777" w:rsidP="00857D2A" w:rsidR="00857D2A" w:rsidRPr="00857D2A">
      <w:pPr>
        <w:snapToGrid w:val="0"/>
        <w:spacing w:after="120" w:afterLines="50" w:before="120" w:beforeLines="50" w:line="360" w:lineRule="auto"/>
        <w:textAlignment w:val="center"/>
        <w:rPr>
          <w:bCs/>
          <w:snapToGrid w:val="0"/>
          <w:szCs w:val="21"/>
        </w:rPr>
      </w:pPr>
      <w:r w:rsidRPr="00857D2A">
        <w:rPr>
          <w:bCs/>
          <w:snapToGrid w:val="0"/>
          <w:szCs w:val="21"/>
        </w:rPr>
        <w:t>4</w:t>
      </w:r>
      <w:r w:rsidRPr="00857D2A">
        <w:rPr>
          <w:bCs/>
          <w:snapToGrid w:val="0"/>
          <w:szCs w:val="21"/>
        </w:rPr>
        <w:t>、利用判别式建立不等关系．</w:t>
      </w:r>
    </w:p>
    <w:p w14:paraId="1022E14C" w14:textId="77777777" w:rsidP="00857D2A" w:rsidR="00857D2A" w:rsidRPr="00857D2A">
      <w:pPr>
        <w:snapToGrid w:val="0"/>
        <w:spacing w:after="120" w:afterLines="50" w:before="120" w:beforeLines="50" w:line="360" w:lineRule="auto"/>
        <w:textAlignment w:val="center"/>
        <w:rPr>
          <w:bCs/>
          <w:snapToGrid w:val="0"/>
          <w:szCs w:val="21"/>
        </w:rPr>
      </w:pPr>
      <w:r w:rsidRPr="00857D2A">
        <w:rPr>
          <w:bCs/>
          <w:snapToGrid w:val="0"/>
          <w:szCs w:val="21"/>
        </w:rPr>
        <w:t>5</w:t>
      </w:r>
      <w:r w:rsidRPr="00857D2A">
        <w:rPr>
          <w:bCs/>
          <w:snapToGrid w:val="0"/>
          <w:szCs w:val="21"/>
        </w:rPr>
        <w:t>、利用与双曲线渐近线的斜率比较建立不等关系．</w:t>
      </w:r>
    </w:p>
    <w:p w14:paraId="4551EF2F" w14:textId="2D48D3AB" w:rsidP="00D728AD" w:rsidR="00530165" w:rsidRPr="00D728AD">
      <w:pPr>
        <w:snapToGrid w:val="0"/>
        <w:spacing w:after="120" w:afterLines="50" w:before="120" w:beforeLines="50" w:line="360" w:lineRule="auto"/>
        <w:textAlignment w:val="center"/>
        <w:rPr>
          <w:rFonts w:hint="eastAsia"/>
          <w:bCs/>
          <w:snapToGrid w:val="0"/>
          <w:szCs w:val="21"/>
        </w:rPr>
      </w:pPr>
      <w:r w:rsidRPr="00857D2A">
        <w:rPr>
          <w:bCs/>
          <w:snapToGrid w:val="0"/>
          <w:szCs w:val="21"/>
        </w:rPr>
        <w:t>6</w:t>
      </w:r>
      <w:r w:rsidRPr="00857D2A">
        <w:rPr>
          <w:bCs/>
          <w:snapToGrid w:val="0"/>
          <w:szCs w:val="21"/>
        </w:rPr>
        <w:t>、利用基本不等式，建立不等关系．</w:t>
      </w:r>
    </w:p>
    <w:p w14:paraId="72C4C9C3" w14:textId="4978729E" w:rsidP="0051286D" w:rsidR="003A6185">
      <w:pPr>
        <w:snapToGrid w:val="0"/>
        <w:spacing w:line="360" w:lineRule="auto"/>
        <w:jc w:val="center"/>
        <w:rPr>
          <w:b/>
          <w:color w:val="0000FF"/>
          <w:sz w:val="24"/>
          <w:szCs w:val="24"/>
          <w14:textFill>
            <w14:gradFill rotWithShape="1">
              <w14:gsLst>
                <w14:gs w14:pos="0">
                  <w14:srgbClr w14:val="007BD3"/>
                </w14:gs>
                <w14:gs w14:pos="100000">
                  <w14:srgbClr w14:val="034373"/>
                </w14:gs>
              </w14:gsLst>
              <w14:lin w14:ang="0" w14:scaled="0"/>
            </w14:gradFill>
          </w14:textFill>
        </w:rPr>
      </w:pPr>
      <w:r w:rsidRPr="00BE2523">
        <w:rPr>
          <w:rFonts w:ascii="宋体" w:hAnsi="宋体"/>
          <w:b/>
          <w:noProof/>
          <w:color w:themeColor="text1" w:val="000000"/>
          <w:szCs w:val="21"/>
        </w:rPr>
        <w:drawing>
          <wp:inline distB="0" distL="0" distR="0" distT="0">
            <wp:extent cx="1924050" cy="457200"/>
            <wp:effectExtent b="0" l="0" r="0" t="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40"/>
                    <a:stretch>
                      <a:fillRect/>
                    </a:stretch>
                  </pic:blipFill>
                  <pic:spPr>
                    <a:xfrm>
                      <a:off x="0" y="0"/>
                      <a:ext cx="1924050" cy="457200"/>
                    </a:xfrm>
                    <a:prstGeom prst="rect">
                      <a:avLst/>
                    </a:prstGeom>
                  </pic:spPr>
                </pic:pic>
              </a:graphicData>
            </a:graphic>
          </wp:inline>
        </w:drawing>
      </w:r>
    </w:p>
    <w:p w14:paraId="1D9F4B6E" w14:textId="03A98F03" w:rsidR="00F0683F">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1</w:t>
      </w:r>
      <w:r w:rsidR="001C4045">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1C4045" w:rsidRPr="001C4045">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利用</w:t>
      </w:r>
      <m:oMath>
        <m:r>
          <m:rPr>
            <m:sty m:val="bi"/>
          </m:rPr>
          <w:rPr>
            <w:rFonts w:ascii="Cambria Math" w:hAnsi="Cambria Math" w:hint="eastAsia"/>
            <w:color w:val="0000FF"/>
            <w:sz w:val="24"/>
            <w:szCs w:val="24"/>
            <w14:textFill>
              <w14:gradFill rotWithShape="1">
                <w14:gsLst>
                  <w14:gs w14:pos="0">
                    <w14:srgbClr w14:val="007BD3"/>
                  </w14:gs>
                  <w14:gs w14:pos="100000">
                    <w14:srgbClr w14:val="034373"/>
                  </w14:gs>
                </w14:gsLst>
                <w14:lin w14:ang="0" w14:scaled="0"/>
              </w14:gradFill>
            </w14:textFill>
          </w:rPr>
          <m:t>a,b,c</m:t>
        </m:r>
      </m:oMath>
      <w:r w:rsidR="001C4045" w:rsidRPr="001C4045">
        <w:rPr>
          <w:rFonts w:hint="eastAsia"/>
          <w:b/>
          <w:color w:val="0000FF"/>
          <w:sz w:val="24"/>
          <w:szCs w:val="24"/>
          <w14:textFill>
            <w14:gradFill rotWithShape="1">
              <w14:gsLst>
                <w14:gs w14:pos="0">
                  <w14:srgbClr w14:val="007BD3"/>
                </w14:gs>
                <w14:gs w14:pos="100000">
                  <w14:srgbClr w14:val="034373"/>
                </w14:gs>
              </w14:gsLst>
              <w14:lin w14:ang="0" w14:scaled="0"/>
            </w14:gradFill>
          </w14:textFill>
        </w:rPr>
        <w:t>的齐次式求离心率</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type="auto" w:w="0"/>
        <w:tblLook w:val="04A0"/>
      </w:tblPr>
      <w:tblGrid>
        <w:gridCol w:w="9742"/>
      </w:tblGrid>
      <w:tr w14:paraId="62DE4D7B" w14:textId="77777777" w:rsidTr="00F0683F">
        <w:tblPrEx>
          <w:tblW w:type="auto" w:w="0"/>
          <w:tblLook w:val="04A0"/>
        </w:tblPrEx>
        <w:tc>
          <w:tcPr>
            <w:tcW w:type="dxa" w:w="9968"/>
          </w:tcPr>
          <w:p w14:paraId="031D812C" w14:textId="007D4CEF" w:rsidR="00F0683F">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14:paraId="48CC5B7B" w14:textId="2404242A" w:rsidP="00167DC4" w:rsidR="00F0683F" w:rsidRPr="00167DC4">
            <w:pPr>
              <w:tabs>
                <w:tab w:pos="4320" w:val="left"/>
              </w:tabs>
              <w:snapToGrid w:val="0"/>
              <w:spacing w:line="360" w:lineRule="auto"/>
              <w:contextualSpacing/>
              <w:rPr>
                <w:szCs w:val="21"/>
              </w:rPr>
            </w:pPr>
            <w:r w:rsidRPr="007D6D4E">
              <w:t>由已知条件得出关于</w:t>
            </w:r>
            <m:oMath>
              <m:r>
                <w:rPr>
                  <w:rFonts w:ascii="Cambria Math"/>
                </w:rPr>
                <m:t>a</m:t>
              </m:r>
            </m:oMath>
            <w:r w:rsidRPr="007D6D4E">
              <w:t>、</w:t>
            </w:r>
            <m:oMath>
              <m:r>
                <w:rPr>
                  <w:rFonts w:ascii="Cambria Math"/>
                </w:rPr>
                <m:t>c</m:t>
              </m:r>
            </m:oMath>
            <w:r w:rsidRPr="007D6D4E">
              <w:t>的齐次方程，然后转化为关于</w:t>
            </w:r>
            <w:r>
              <w:rPr>
                <w:rFonts w:hint="eastAsia"/>
              </w:rPr>
              <w:t>e</w:t>
            </w:r>
            <w:r w:rsidRPr="007D6D4E">
              <w:t>的方程求解；</w:t>
            </w:r>
          </w:p>
        </w:tc>
      </w:tr>
    </w:tbl>
    <w:p w14:paraId="5D229FE5" w14:textId="74F756E2" w:rsidP="00F6685D" w:rsidR="00F6685D">
      <w:pPr>
        <w:spacing w:line="360" w:lineRule="auto"/>
        <w:jc w:val="left"/>
        <w:textAlignment w:val="center"/>
      </w:pPr>
      <w:r>
        <w:rPr>
          <w:rFonts w:hint="eastAsia"/>
        </w:rPr>
        <w:t>1</w:t>
      </w:r>
      <w:r>
        <w:t>．（</w:t>
      </w:r>
      <w:r>
        <w:t>25-26</w:t>
      </w:r>
      <w:r>
        <w:t>高二上</w:t>
      </w:r>
      <w:r>
        <w:t>·</w:t>
      </w:r>
      <w:r>
        <w:t>安徽</w:t>
      </w:r>
      <w:r>
        <w:t>·</w:t>
      </w:r>
      <w:r>
        <w:t>期中）已知椭圆</w:t>
      </w:r>
      <w:r>
        <w:object>
          <v:shape alt="eqId851a5d6ec23256f9b4a9e98aa92945fe" id="_x0000_i1037" o:ole="" style="width:111pt;height:29.25pt" type="#_x0000_t75">
            <v:imagedata o:title="eqId851a5d6ec23256f9b4a9e98aa92945fe" r:id="rId41"/>
          </v:shape>
          <o:OLEObject DrawAspect="Content" ObjectID="_1828060180" ProgID="Equation.DSMT4" ShapeID="_x0000_i1037" Type="Embed" r:id="rId42"/>
        </w:object>
      </w:r>
      <w:r>
        <w:t>的左</w:t>
      </w:r>
      <w:r>
        <w:rPr>
          <w:rFonts w:ascii="MS Gothic" w:cs="MS Gothic" w:eastAsia="MS Gothic" w:hAnsi="MS Gothic"/>
        </w:rPr>
        <w:t>､</w:t>
      </w:r>
      <w:r>
        <w:t>右焦点分别为</w:t>
      </w:r>
      <w:r>
        <w:object>
          <v:shape alt="eqId4d2a97987f71835f519b462f5b8f5957" id="_x0000_i1038" o:ole="" style="width:25.5pt;height:15.75pt" type="#_x0000_t75">
            <v:imagedata o:title="eqId4d2a97987f71835f519b462f5b8f5957" r:id="rId43"/>
          </v:shape>
          <o:OLEObject DrawAspect="Content" ObjectID="_1828060181" ProgID="Equation.DSMT4" ShapeID="_x0000_i1038" Type="Embed" r:id="rId44"/>
        </w:object>
      </w:r>
      <w:r>
        <w:t>，点</w:t>
      </w:r>
      <w:r>
        <w:object>
          <v:shape alt="eqIddad2a36927223bd70f426ba06aea4b45" id="_x0000_i1039" o:ole="" style="width:9.75pt;height:10.5pt" type="#_x0000_t75">
            <v:imagedata o:title="eqIddad2a36927223bd70f426ba06aea4b45" r:id="rId45"/>
          </v:shape>
          <o:OLEObject DrawAspect="Content" ObjectID="_1828060182" ProgID="Equation.DSMT4" ShapeID="_x0000_i1039" Type="Embed" r:id="rId46"/>
        </w:object>
      </w:r>
      <w:r>
        <w:t>在</w:t>
      </w:r>
      <w:r>
        <w:object>
          <v:shape alt="eqIdc5db41a1f31d6baee7c69990811edb9f" id="_x0000_i1040" o:ole="" style="width:10.5pt;height:12pt" type="#_x0000_t75">
            <v:imagedata o:title="eqIdc5db41a1f31d6baee7c69990811edb9f" r:id="rId47"/>
          </v:shape>
          <o:OLEObject DrawAspect="Content" ObjectID="_1828060183" ProgID="Equation.DSMT4" ShapeID="_x0000_i1040" Type="Embed" r:id="rId48"/>
        </w:object>
      </w:r>
      <w:r>
        <w:t>上且</w:t>
      </w:r>
      <w:r>
        <w:object>
          <v:shape alt="eqId0803835d6f594a60bd16c823e3ad2cd6" id="_x0000_i1041" o:ole="" style="width:36.75pt;height:15.75pt" type="#_x0000_t75">
            <v:imagedata o:title="eqId0803835d6f594a60bd16c823e3ad2cd6" r:id="rId49"/>
          </v:shape>
          <o:OLEObject DrawAspect="Content" ObjectID="_1828060184" ProgID="Equation.DSMT4" ShapeID="_x0000_i1041" Type="Embed" r:id="rId50"/>
        </w:object>
      </w:r>
      <w:r>
        <w:t>轴，</w:t>
      </w:r>
      <w:r>
        <w:object>
          <v:shape alt="eqId1dde8112e8eb968fd042418dd632759e" id="_x0000_i1042" o:ole="" style="width:10.5pt;height:12.75pt" type="#_x0000_t75">
            <v:imagedata o:title="eqId1dde8112e8eb968fd042418dd632759e" r:id="rId51"/>
          </v:shape>
          <o:OLEObject DrawAspect="Content" ObjectID="_1828060185" ProgID="Equation.DSMT4" ShapeID="_x0000_i1042" Type="Embed" r:id="rId52"/>
        </w:object>
      </w:r>
      <w:r>
        <w:t>为坐标原点，点</w:t>
      </w:r>
      <w:r>
        <w:object>
          <v:shape alt="eqId895dc3dc3a6606ff487a4c4863e18509" id="_x0000_i1043" o:ole="" style="width:11.25pt;height:12pt" type="#_x0000_t75">
            <v:imagedata o:title="eqId895dc3dc3a6606ff487a4c4863e18509" r:id="rId53"/>
          </v:shape>
          <o:OLEObject DrawAspect="Content" ObjectID="_1828060186" ProgID="Equation.DSMT4" ShapeID="_x0000_i1043" Type="Embed" r:id="rId54"/>
        </w:object>
      </w:r>
      <w:r>
        <w:t>满足</w:t>
      </w:r>
      <w:r>
        <w:object>
          <v:shape alt="eqId54ea9d97bd501e243a3fd58a2dce627e" id="_x0000_i1044" o:ole="" style="width:48.75pt;height:15pt" type="#_x0000_t75">
            <v:imagedata o:title="eqId54ea9d97bd501e243a3fd58a2dce627e" r:id="rId55"/>
          </v:shape>
          <o:OLEObject DrawAspect="Content" ObjectID="_1828060187" ProgID="Equation.DSMT4" ShapeID="_x0000_i1044" Type="Embed" r:id="rId56"/>
        </w:object>
      </w:r>
      <w:r>
        <w:t>，</w:t>
      </w:r>
      <w:r>
        <w:object>
          <v:shape alt="eqId22d83ff6c8451714c4316834fd3e3a18" id="_x0000_i1045" o:ole="" style="width:47.25pt;height:18pt" type="#_x0000_t75">
            <v:imagedata o:title="eqId22d83ff6c8451714c4316834fd3e3a18" r:id="rId57"/>
          </v:shape>
          <o:OLEObject DrawAspect="Content" ObjectID="_1828060188" ProgID="Equation.DSMT4" ShapeID="_x0000_i1045" Type="Embed" r:id="rId58"/>
        </w:object>
      </w:r>
      <w:r>
        <w:t>，则</w:t>
      </w:r>
      <w:r>
        <w:object>
          <v:shape alt="eqIdc5db41a1f31d6baee7c69990811edb9f" id="_x0000_i1046" o:ole="" style="width:10.5pt;height:12pt" type="#_x0000_t75">
            <v:imagedata o:title="eqIdc5db41a1f31d6baee7c69990811edb9f" r:id="rId47"/>
          </v:shape>
          <o:OLEObject DrawAspect="Content" ObjectID="_1828060189" ProgID="Equation.DSMT4" ShapeID="_x0000_i1046" Type="Embed" r:id="rId59"/>
        </w:object>
      </w:r>
      <w:r>
        <w:t>的离心率为（</w:t>
      </w:r>
      <w:r>
        <w:rPr>
          <w:rFonts w:eastAsia="Times New Roman"/>
          <w:kern w:val="0"/>
          <w:sz w:val="24"/>
          <w:szCs w:val="24"/>
        </w:rPr>
        <w:t>    </w:t>
      </w:r>
      <w:r>
        <w:t>）</w:t>
      </w:r>
    </w:p>
    <w:p w14:paraId="145D0BC8" w14:textId="77777777" w:rsidP="00F6685D" w:rsidR="00F6685D">
      <w:pPr>
        <w:tabs>
          <w:tab w:pos="2078" w:val="left"/>
          <w:tab w:pos="4156" w:val="left"/>
          <w:tab w:pos="6234" w:val="left"/>
        </w:tabs>
        <w:spacing w:line="360" w:lineRule="auto"/>
        <w:ind w:left="300"/>
        <w:jc w:val="left"/>
        <w:textAlignment w:val="center"/>
      </w:pPr>
      <w:r>
        <w:t>A</w:t>
      </w:r>
      <w:r>
        <w:t>．</w:t>
      </w:r>
      <w:r>
        <w:object>
          <v:shape alt="eqId4dac452fbb5ef6dd653e7fbbef639484" id="_x0000_i1047" o:ole="" style="width:9.75pt;height:26.25pt" type="#_x0000_t75">
            <v:imagedata o:title="eqId4dac452fbb5ef6dd653e7fbbef639484" r:id="rId60"/>
          </v:shape>
          <o:OLEObject DrawAspect="Content" ObjectID="_1828060190" ProgID="Equation.DSMT4" ShapeID="_x0000_i1047" Type="Embed" r:id="rId61"/>
        </w:object>
      </w:r>
      <w:r>
        <w:tab/>
        <w:t>B</w:t>
      </w:r>
      <w:r>
        <w:t>．</w:t>
      </w:r>
      <w:r>
        <w:object>
          <v:shape alt="eqId8d5989c84e320b504511f23eeb6e7357" id="_x0000_i1048" o:ole="" style="width:16.5pt;height:27pt" type="#_x0000_t75">
            <v:imagedata o:title="eqId8d5989c84e320b504511f23eeb6e7357" r:id="rId62"/>
          </v:shape>
          <o:OLEObject DrawAspect="Content" ObjectID="_1828060191" ProgID="Equation.DSMT4" ShapeID="_x0000_i1048" Type="Embed" r:id="rId63"/>
        </w:object>
      </w:r>
      <w:r>
        <w:tab/>
        <w:t>C</w:t>
      </w:r>
      <w:r>
        <w:t>．</w:t>
      </w:r>
      <w:r>
        <w:object>
          <v:shape alt="eqId029d393bb07b7140905b85f550519de4" id="_x0000_i1049" o:ole="" style="width:30pt;height:30pt" type="#_x0000_t75">
            <v:imagedata o:title="eqId029d393bb07b7140905b85f550519de4" r:id="rId64"/>
          </v:shape>
          <o:OLEObject DrawAspect="Content" ObjectID="_1828060192" ProgID="Equation.DSMT4" ShapeID="_x0000_i1049" Type="Embed" r:id="rId65"/>
        </w:object>
      </w:r>
      <w:r>
        <w:tab/>
        <w:t>D</w:t>
      </w:r>
      <w:r>
        <w:t>．</w:t>
      </w:r>
      <w:r>
        <w:object>
          <v:shape alt="eqIdc34e01955f8c8fe2f0041b35d8d602a7" id="_x0000_i1050" o:ole="" style="width:29.25pt;height:15pt" type="#_x0000_t75">
            <v:imagedata o:title="eqIdc34e01955f8c8fe2f0041b35d8d602a7" r:id="rId66"/>
          </v:shape>
          <o:OLEObject DrawAspect="Content" ObjectID="_1828060193" ProgID="Equation.DSMT4" ShapeID="_x0000_i1050" Type="Embed" r:id="rId67"/>
        </w:object>
      </w:r>
    </w:p>
    <w:p w14:paraId="5099A73C" w14:textId="77777777" w:rsidP="00F6685D" w:rsidR="00F6685D">
      <w:pPr>
        <w:shd w:color="auto" w:fill="F2F2F2" w:val="clear"/>
        <w:spacing w:line="360" w:lineRule="auto"/>
        <w:jc w:val="left"/>
        <w:textAlignment w:val="center"/>
      </w:pPr>
      <w:r>
        <w:rPr>
          <w:color w:val="FF0000"/>
        </w:rPr>
        <w:t>【答案】</w:t>
      </w:r>
      <w:r>
        <w:rPr>
          <w:color w:val="FF0000"/>
        </w:rPr>
        <w:t>D</w:t>
      </w:r>
    </w:p>
    <w:p w14:paraId="31B18FC0" w14:textId="77777777" w:rsidP="00F6685D" w:rsidR="00F6685D">
      <w:pPr>
        <w:shd w:color="auto" w:fill="F2F2F2" w:val="clear"/>
        <w:spacing w:line="360" w:lineRule="auto"/>
        <w:jc w:val="left"/>
        <w:textAlignment w:val="center"/>
      </w:pPr>
      <w:r>
        <w:rPr>
          <w:color w:val="FF0000"/>
        </w:rPr>
        <w:t>【分析】由对称性不妨设</w:t>
      </w:r>
      <w:r>
        <w:rPr>
          <w:color w:val="FF0000"/>
        </w:rPr>
        <w:object>
          <v:shape alt="eqIddad2a36927223bd70f426ba06aea4b45" id="_x0000_i1051" o:ole="" style="width:9.75pt;height:10.5pt" type="#_x0000_t75">
            <v:imagedata o:title="eqIddad2a36927223bd70f426ba06aea4b45" r:id="rId45"/>
          </v:shape>
          <o:OLEObject DrawAspect="Content" ObjectID="_1828060194" ProgID="Equation.DSMT4" ShapeID="_x0000_i1051" Type="Embed" r:id="rId68"/>
        </w:object>
      </w:r>
      <w:r>
        <w:rPr>
          <w:color w:val="FF0000"/>
        </w:rPr>
        <w:t>在第一象限，根据</w:t>
      </w:r>
      <w:r>
        <w:rPr>
          <w:color w:val="FF0000"/>
        </w:rPr>
        <w:object>
          <v:shape alt="eqId0803835d6f594a60bd16c823e3ad2cd6" id="_x0000_i1052" o:ole="" style="width:36.75pt;height:15.75pt" type="#_x0000_t75">
            <v:imagedata o:title="eqId0803835d6f594a60bd16c823e3ad2cd6" r:id="rId49"/>
          </v:shape>
          <o:OLEObject DrawAspect="Content" ObjectID="_1828060195" ProgID="Equation.DSMT4" ShapeID="_x0000_i1052" Type="Embed" r:id="rId69"/>
        </w:object>
      </w:r>
      <w:r>
        <w:rPr>
          <w:color w:val="FF0000"/>
        </w:rPr>
        <w:t>轴求得</w:t>
      </w:r>
      <w:r>
        <w:rPr>
          <w:color w:val="FF0000"/>
        </w:rPr>
        <w:object>
          <v:shape alt="eqId8f46317134c155ca3ea574fde64ce970" id="_x0000_i1053" o:ole="" style="width:42pt;height:33.75pt" type="#_x0000_t75">
            <v:imagedata o:title="eqId8f46317134c155ca3ea574fde64ce970" r:id="rId70"/>
          </v:shape>
          <o:OLEObject DrawAspect="Content" ObjectID="_1828060196" ProgID="Equation.DSMT4" ShapeID="_x0000_i1053" Type="Embed" r:id="rId71"/>
        </w:object>
      </w:r>
      <w:r>
        <w:rPr>
          <w:color w:val="FF0000"/>
        </w:rPr>
        <w:t>，根据</w:t>
      </w:r>
      <w:r>
        <w:rPr>
          <w:color w:val="FF0000"/>
        </w:rPr>
        <w:object>
          <v:shape alt="eqId54ea9d97bd501e243a3fd58a2dce627e" id="_x0000_i1054" o:ole="" style="width:48.75pt;height:15pt" type="#_x0000_t75">
            <v:imagedata o:title="eqId54ea9d97bd501e243a3fd58a2dce627e" r:id="rId55"/>
          </v:shape>
          <o:OLEObject DrawAspect="Content" ObjectID="_1828060197" ProgID="Equation.DSMT4" ShapeID="_x0000_i1054" Type="Embed" r:id="rId72"/>
        </w:object>
      </w:r>
      <w:r>
        <w:rPr>
          <w:color w:val="FF0000"/>
        </w:rPr>
        <w:t>求得</w:t>
      </w:r>
      <w:r>
        <w:rPr>
          <w:color w:val="FF0000"/>
        </w:rPr>
        <w:object>
          <v:shape alt="eqIdcb86959f59b9362f68f31726747b81e0" id="_x0000_i1055" o:ole="" style="width:46.5pt;height:33.75pt" type="#_x0000_t75">
            <v:imagedata o:title="eqIdcb86959f59b9362f68f31726747b81e0" r:id="rId73"/>
          </v:shape>
          <o:OLEObject DrawAspect="Content" ObjectID="_1828060198" ProgID="Equation.DSMT4" ShapeID="_x0000_i1055" Type="Embed" r:id="rId74"/>
        </w:object>
      </w:r>
      <w:r>
        <w:rPr>
          <w:color w:val="FF0000"/>
        </w:rPr>
        <w:t>，再根据</w:t>
      </w:r>
      <w:r>
        <w:rPr>
          <w:color w:val="FF0000"/>
        </w:rPr>
        <w:object>
          <v:shape alt="eqId22d83ff6c8451714c4316834fd3e3a18" id="_x0000_i1056" o:ole="" style="width:47.25pt;height:18pt" type="#_x0000_t75">
            <v:imagedata o:title="eqId22d83ff6c8451714c4316834fd3e3a18" r:id="rId57"/>
          </v:shape>
          <o:OLEObject DrawAspect="Content" ObjectID="_1828060199" ProgID="Equation.DSMT4" ShapeID="_x0000_i1056" Type="Embed" r:id="rId75"/>
        </w:object>
      </w:r>
      <w:r>
        <w:rPr>
          <w:color w:val="FF0000"/>
        </w:rPr>
        <w:t>可得</w:t>
      </w:r>
      <w:r>
        <w:rPr>
          <w:color w:val="FF0000"/>
        </w:rPr>
        <w:object>
          <v:shape alt="eqId039895b398a9b7f5bc98c38636123e22" id="_x0000_i1057" o:ole="" style="width:1in;height:14.25pt" type="#_x0000_t75">
            <v:imagedata o:title="eqId039895b398a9b7f5bc98c38636123e22" r:id="rId76"/>
          </v:shape>
          <o:OLEObject DrawAspect="Content" ObjectID="_1828060200" ProgID="Equation.DSMT4" ShapeID="_x0000_i1057" Type="Embed" r:id="rId77"/>
        </w:object>
      </w:r>
      <w:r>
        <w:rPr>
          <w:color w:val="FF0000"/>
        </w:rPr>
        <w:t>，故可求离心率</w:t>
      </w:r>
      <w:r>
        <w:rPr>
          <w:color w:val="FF0000"/>
        </w:rPr>
        <w:t>.</w:t>
      </w:r>
    </w:p>
    <w:p w14:paraId="03E48242" w14:textId="77777777" w:rsidP="00F6685D" w:rsidR="00F6685D">
      <w:pPr>
        <w:shd w:color="auto" w:fill="F2F2F2" w:val="clear"/>
        <w:spacing w:line="360" w:lineRule="auto"/>
        <w:jc w:val="left"/>
        <w:textAlignment w:val="center"/>
      </w:pPr>
      <w:r>
        <w:rPr>
          <w:color w:val="FF0000"/>
        </w:rPr>
        <w:t>【详解】设椭圆的半焦距为</w:t>
      </w:r>
      <w:r>
        <w:rPr>
          <w:color w:val="FF0000"/>
        </w:rPr>
        <w:object>
          <v:shape alt="eqId071a7e733d466949ac935b4b8ee8d183" id="_x0000_i1058" o:ole="" style="width:8.25pt;height:9.75pt" type="#_x0000_t75">
            <v:imagedata o:title="eqId071a7e733d466949ac935b4b8ee8d183" r:id="rId78"/>
          </v:shape>
          <o:OLEObject DrawAspect="Content" ObjectID="_1828060201" ProgID="Equation.DSMT4" ShapeID="_x0000_i1058" Type="Embed" r:id="rId79"/>
        </w:object>
      </w:r>
      <w:r>
        <w:rPr>
          <w:color w:val="FF0000"/>
        </w:rPr>
        <w:t>，由对称性不妨设</w:t>
      </w:r>
      <w:r>
        <w:rPr>
          <w:color w:val="FF0000"/>
        </w:rPr>
        <w:object>
          <v:shape alt="eqIddad2a36927223bd70f426ba06aea4b45" id="_x0000_i1059" o:ole="" style="width:9.75pt;height:10.5pt" type="#_x0000_t75">
            <v:imagedata o:title="eqIddad2a36927223bd70f426ba06aea4b45" r:id="rId45"/>
          </v:shape>
          <o:OLEObject DrawAspect="Content" ObjectID="_1828060202" ProgID="Equation.DSMT4" ShapeID="_x0000_i1059" Type="Embed" r:id="rId80"/>
        </w:object>
      </w:r>
      <w:r>
        <w:rPr>
          <w:color w:val="FF0000"/>
        </w:rPr>
        <w:t>在第一象限</w:t>
      </w:r>
      <w:r>
        <w:rPr>
          <w:color w:val="FF0000"/>
        </w:rPr>
        <w:t>.</w:t>
      </w:r>
    </w:p>
    <w:p w14:paraId="7065D8B8" w14:textId="77777777" w:rsidP="00F6685D" w:rsidR="00F6685D">
      <w:pPr>
        <w:shd w:color="auto" w:fill="F2F2F2" w:val="clear"/>
        <w:spacing w:line="360" w:lineRule="auto"/>
        <w:jc w:val="left"/>
        <w:textAlignment w:val="center"/>
      </w:pPr>
      <w:r>
        <w:rPr>
          <w:color w:val="FF0000"/>
        </w:rPr>
        <w:t>由题设有</w:t>
      </w:r>
      <w:r>
        <w:rPr>
          <w:color w:val="FF0000"/>
        </w:rPr>
        <w:object>
          <v:shape alt="eqIdcafb6a097a0aa621b58c2b54acdc5984" id="_x0000_i1060" o:ole="" style="width:80.25pt;height:18pt" type="#_x0000_t75">
            <v:imagedata o:title="eqIdcafb6a097a0aa621b58c2b54acdc5984" r:id="rId81"/>
          </v:shape>
          <o:OLEObject DrawAspect="Content" ObjectID="_1828060203" ProgID="Equation.DSMT4" ShapeID="_x0000_i1060" Type="Embed" r:id="rId82"/>
        </w:object>
      </w:r>
      <w:r>
        <w:rPr>
          <w:color w:val="FF0000"/>
        </w:rPr>
        <w:t>，因</w:t>
      </w:r>
      <w:r>
        <w:rPr>
          <w:color w:val="FF0000"/>
        </w:rPr>
        <w:object>
          <v:shape alt="eqId0803835d6f594a60bd16c823e3ad2cd6" id="_x0000_i1061" o:ole="" style="width:36.75pt;height:15.75pt" type="#_x0000_t75">
            <v:imagedata o:title="eqId0803835d6f594a60bd16c823e3ad2cd6" r:id="rId49"/>
          </v:shape>
          <o:OLEObject DrawAspect="Content" ObjectID="_1828060204" ProgID="Equation.DSMT4" ShapeID="_x0000_i1061" Type="Embed" r:id="rId83"/>
        </w:object>
      </w:r>
      <w:r>
        <w:rPr>
          <w:color w:val="FF0000"/>
        </w:rPr>
        <w:t>，故</w:t>
      </w:r>
      <w:r>
        <w:rPr>
          <w:color w:val="FF0000"/>
        </w:rPr>
        <w:object>
          <v:shape alt="eqIdbccc7d5ffde63ee530d9912a5e85de9e" id="_x0000_i1062" o:ole="" style="width:29.25pt;height:15.75pt" type="#_x0000_t75">
            <v:imagedata o:title="eqIdbccc7d5ffde63ee530d9912a5e85de9e" r:id="rId84"/>
          </v:shape>
          <o:OLEObject DrawAspect="Content" ObjectID="_1828060205" ProgID="Equation.DSMT4" ShapeID="_x0000_i1062" Type="Embed" r:id="rId85"/>
        </w:object>
      </w:r>
      <w:r>
        <w:rPr>
          <w:color w:val="FF0000"/>
        </w:rPr>
        <w:t>，故</w:t>
      </w:r>
      <w:r>
        <w:rPr>
          <w:color w:val="FF0000"/>
        </w:rPr>
        <w:object>
          <v:shape alt="eqId83cede01a4f348edf2bfc2a64efa4bf9" id="_x0000_i1063" o:ole="" style="width:51pt;height:29.25pt" type="#_x0000_t75">
            <v:imagedata o:title="eqId83cede01a4f348edf2bfc2a64efa4bf9" r:id="rId86"/>
          </v:shape>
          <o:OLEObject DrawAspect="Content" ObjectID="_1828060206" ProgID="Equation.DSMT4" ShapeID="_x0000_i1063" Type="Embed" r:id="rId87"/>
        </w:object>
      </w:r>
      <w:r>
        <w:rPr>
          <w:color w:val="FF0000"/>
        </w:rPr>
        <w:t>，</w:t>
      </w:r>
    </w:p>
    <w:p w14:paraId="0E37F445" w14:textId="77777777" w:rsidP="00F6685D" w:rsidR="00F6685D">
      <w:pPr>
        <w:shd w:color="auto" w:fill="F2F2F2" w:val="clear"/>
        <w:spacing w:line="360" w:lineRule="auto"/>
        <w:jc w:val="left"/>
        <w:textAlignment w:val="center"/>
      </w:pPr>
      <w:r>
        <w:rPr>
          <w:color w:val="FF0000"/>
        </w:rPr>
        <w:t>故</w:t>
      </w:r>
      <w:r>
        <w:rPr>
          <w:color w:val="FF0000"/>
        </w:rPr>
        <w:object>
          <v:shape alt="eqIdd14c7571fba5d7237778caa019edd4ec" id="_x0000_i1064" o:ole="" style="width:36pt;height:28.5pt" type="#_x0000_t75">
            <v:imagedata o:title="eqIdd14c7571fba5d7237778caa019edd4ec" r:id="rId88"/>
          </v:shape>
          <o:OLEObject DrawAspect="Content" ObjectID="_1828060207" ProgID="Equation.DSMT4" ShapeID="_x0000_i1064" Type="Embed" r:id="rId89"/>
        </w:object>
      </w:r>
      <w:r>
        <w:rPr>
          <w:color w:val="FF0000"/>
        </w:rPr>
        <w:t>，故</w:t>
      </w:r>
      <w:r>
        <w:rPr>
          <w:color w:val="FF0000"/>
        </w:rPr>
        <w:object>
          <v:shape alt="eqId8f46317134c155ca3ea574fde64ce970" id="_x0000_i1065" o:ole="" style="width:42pt;height:33.75pt" type="#_x0000_t75">
            <v:imagedata o:title="eqId8f46317134c155ca3ea574fde64ce970" r:id="rId70"/>
          </v:shape>
          <o:OLEObject DrawAspect="Content" ObjectID="_1828060208" ProgID="Equation.DSMT4" ShapeID="_x0000_i1065" Type="Embed" r:id="rId90"/>
        </w:object>
      </w:r>
      <w:r>
        <w:rPr>
          <w:color w:val="FF0000"/>
        </w:rPr>
        <w:t>，因为</w:t>
      </w:r>
      <w:r>
        <w:rPr>
          <w:color w:val="FF0000"/>
        </w:rPr>
        <w:object>
          <v:shape alt="eqId54ea9d97bd501e243a3fd58a2dce627e" id="_x0000_i1066" o:ole="" style="width:48.75pt;height:15pt" type="#_x0000_t75">
            <v:imagedata o:title="eqId54ea9d97bd501e243a3fd58a2dce627e" r:id="rId55"/>
          </v:shape>
          <o:OLEObject DrawAspect="Content" ObjectID="_1828060209" ProgID="Equation.DSMT4" ShapeID="_x0000_i1066" Type="Embed" r:id="rId91"/>
        </w:object>
      </w:r>
      <w:r>
        <w:rPr>
          <w:color w:val="FF0000"/>
        </w:rPr>
        <w:t>，故</w:t>
      </w:r>
      <w:r>
        <w:rPr>
          <w:color w:val="FF0000"/>
        </w:rPr>
        <w:object>
          <v:shape alt="eqIdcb86959f59b9362f68f31726747b81e0" id="_x0000_i1067" o:ole="" style="width:46.5pt;height:33.75pt" type="#_x0000_t75">
            <v:imagedata o:title="eqIdcb86959f59b9362f68f31726747b81e0" r:id="rId73"/>
          </v:shape>
          <o:OLEObject DrawAspect="Content" ObjectID="_1828060210" ProgID="Equation.DSMT4" ShapeID="_x0000_i1067" Type="Embed" r:id="rId92"/>
        </w:object>
      </w:r>
      <w:r>
        <w:rPr>
          <w:color w:val="FF0000"/>
        </w:rPr>
        <w:t>，</w:t>
      </w:r>
    </w:p>
    <w:p w14:paraId="13A2C46D" w14:textId="77777777" w:rsidP="00F6685D" w:rsidR="00F6685D">
      <w:pPr>
        <w:shd w:color="auto" w:fill="F2F2F2" w:val="clear"/>
        <w:spacing w:line="360" w:lineRule="auto"/>
        <w:jc w:val="left"/>
        <w:textAlignment w:val="center"/>
      </w:pPr>
      <w:r>
        <w:rPr>
          <w:color w:val="FF0000"/>
        </w:rPr>
        <w:t>故</w:t>
      </w:r>
      <w:r>
        <w:rPr>
          <w:color w:val="FF0000"/>
        </w:rPr>
        <w:object>
          <v:shape alt="eqId0eb9cd14a8b924445cd2a8f71e46e1d4" id="_x0000_i1068" o:ole="" style="width:77.25pt;height:33.75pt" type="#_x0000_t75">
            <v:imagedata o:title="eqId0eb9cd14a8b924445cd2a8f71e46e1d4" r:id="rId93"/>
          </v:shape>
          <o:OLEObject DrawAspect="Content" ObjectID="_1828060211" ProgID="Equation.DSMT4" ShapeID="_x0000_i1068" Type="Embed" r:id="rId94"/>
        </w:object>
      </w:r>
      <w:r>
        <w:rPr>
          <w:color w:val="FF0000"/>
        </w:rPr>
        <w:t>，而</w:t>
      </w:r>
      <w:r>
        <w:rPr>
          <w:color w:val="FF0000"/>
        </w:rPr>
        <w:object>
          <v:shape alt="eqIdc4cdfcc1f1ee43145cafa2969e86ba0f" id="_x0000_i1069" o:ole="" style="width:78pt;height:33.75pt" type="#_x0000_t75">
            <v:imagedata o:title="eqIdc4cdfcc1f1ee43145cafa2969e86ba0f" r:id="rId95"/>
          </v:shape>
          <o:OLEObject DrawAspect="Content" ObjectID="_1828060212" ProgID="Equation.DSMT4" ShapeID="_x0000_i1069" Type="Embed" r:id="rId96"/>
        </w:object>
      </w:r>
      <w:r>
        <w:rPr>
          <w:color w:val="FF0000"/>
        </w:rPr>
        <w:t>，</w:t>
      </w:r>
    </w:p>
    <w:p w14:paraId="66563667" w14:textId="77777777" w:rsidP="00F6685D" w:rsidR="00F6685D">
      <w:pPr>
        <w:shd w:color="auto" w:fill="F2F2F2" w:val="clear"/>
        <w:spacing w:line="360" w:lineRule="auto"/>
        <w:jc w:val="left"/>
        <w:textAlignment w:val="center"/>
      </w:pPr>
      <w:r>
        <w:rPr>
          <w:color w:val="FF0000"/>
        </w:rPr>
        <w:t>因为</w:t>
      </w:r>
      <w:r>
        <w:rPr>
          <w:color w:val="FF0000"/>
        </w:rPr>
        <w:object>
          <v:shape alt="eqId22d83ff6c8451714c4316834fd3e3a18" id="_x0000_i1070" o:ole="" style="width:47.25pt;height:18pt" type="#_x0000_t75">
            <v:imagedata o:title="eqId22d83ff6c8451714c4316834fd3e3a18" r:id="rId57"/>
          </v:shape>
          <o:OLEObject DrawAspect="Content" ObjectID="_1828060213" ProgID="Equation.DSMT4" ShapeID="_x0000_i1070" Type="Embed" r:id="rId97"/>
        </w:object>
      </w:r>
      <w:r>
        <w:rPr>
          <w:color w:val="FF0000"/>
        </w:rPr>
        <w:t>，故</w:t>
      </w:r>
      <w:r>
        <w:rPr>
          <w:color w:val="FF0000"/>
        </w:rPr>
        <w:object>
          <v:shape alt="eqId9d21597cefe57ce9cf0fe592be163c88" id="_x0000_i1071" o:ole="" style="width:140.25pt;height:33.75pt" type="#_x0000_t75">
            <v:imagedata o:title="eqId9d21597cefe57ce9cf0fe592be163c88" r:id="rId98"/>
          </v:shape>
          <o:OLEObject DrawAspect="Content" ObjectID="_1828060214" ProgID="Equation.DSMT4" ShapeID="_x0000_i1071" Type="Embed" r:id="rId99"/>
        </w:object>
      </w:r>
      <w:r>
        <w:rPr>
          <w:color w:val="FF0000"/>
        </w:rPr>
        <w:t>，</w:t>
      </w:r>
    </w:p>
    <w:p w14:paraId="1471FF16" w14:textId="77777777" w:rsidP="00F6685D" w:rsidR="00F6685D">
      <w:pPr>
        <w:shd w:color="auto" w:fill="F2F2F2" w:val="clear"/>
        <w:spacing w:line="360" w:lineRule="auto"/>
        <w:jc w:val="left"/>
        <w:textAlignment w:val="center"/>
      </w:pPr>
      <w:r>
        <w:rPr>
          <w:color w:val="FF0000"/>
        </w:rPr>
        <w:t>整理得</w:t>
      </w:r>
      <w:r>
        <w:rPr>
          <w:color w:val="FF0000"/>
        </w:rPr>
        <w:object>
          <v:shape alt="eqId039895b398a9b7f5bc98c38636123e22" id="_x0000_i1072" o:ole="" style="width:1in;height:14.25pt" type="#_x0000_t75">
            <v:imagedata o:title="eqId039895b398a9b7f5bc98c38636123e22" r:id="rId76"/>
          </v:shape>
          <o:OLEObject DrawAspect="Content" ObjectID="_1828060215" ProgID="Equation.DSMT4" ShapeID="_x0000_i1072" Type="Embed" r:id="rId100"/>
        </w:object>
      </w:r>
      <w:r>
        <w:rPr>
          <w:color w:val="FF0000"/>
        </w:rPr>
        <w:t>，故</w:t>
      </w:r>
      <w:r>
        <w:rPr>
          <w:color w:val="FF0000"/>
        </w:rPr>
        <w:object>
          <v:shape alt="eqIdbe2db96c7ac0002dd55856b77568f6e5" id="_x0000_i1073" o:ole="" style="width:60pt;height:14.25pt" type="#_x0000_t75">
            <v:imagedata o:title="eqIdbe2db96c7ac0002dd55856b77568f6e5" r:id="rId101"/>
          </v:shape>
          <o:OLEObject DrawAspect="Content" ObjectID="_1828060216" ProgID="Equation.DSMT4" ShapeID="_x0000_i1073" Type="Embed" r:id="rId102"/>
        </w:object>
      </w:r>
      <w:r>
        <w:rPr>
          <w:color w:val="FF0000"/>
        </w:rPr>
        <w:t>，故</w:t>
      </w:r>
      <w:r>
        <w:rPr>
          <w:color w:val="FF0000"/>
        </w:rPr>
        <w:object>
          <v:shape alt="eqId548f0a3d3fa9ede00ed083f0d5a58cb3" id="_x0000_i1074" o:ole="" style="width:44.25pt;height:15pt" type="#_x0000_t75">
            <v:imagedata o:title="eqId548f0a3d3fa9ede00ed083f0d5a58cb3" r:id="rId103"/>
          </v:shape>
          <o:OLEObject DrawAspect="Content" ObjectID="_1828060217" ProgID="Equation.DSMT4" ShapeID="_x0000_i1074" Type="Embed" r:id="rId104"/>
        </w:object>
      </w:r>
      <w:r>
        <w:rPr>
          <w:color w:val="FF0000"/>
        </w:rPr>
        <w:t>（负根舍去），</w:t>
      </w:r>
    </w:p>
    <w:p w14:paraId="7453B785" w14:textId="77777777" w:rsidP="00F6685D" w:rsidR="00F6685D">
      <w:pPr>
        <w:shd w:color="auto" w:fill="F2F2F2" w:val="clear"/>
        <w:spacing w:line="360" w:lineRule="auto"/>
        <w:jc w:val="left"/>
        <w:textAlignment w:val="center"/>
      </w:pPr>
      <w:r>
        <w:rPr>
          <w:color w:val="FF0000"/>
        </w:rPr>
        <w:t>故选：</w:t>
      </w:r>
      <w:r>
        <w:rPr>
          <w:color w:val="FF0000"/>
        </w:rPr>
        <w:t>D.</w:t>
      </w:r>
    </w:p>
    <w:p w14:paraId="0AD19E71" w14:textId="77777777" w:rsidP="00A53623" w:rsidR="00A53623">
      <w:pPr>
        <w:spacing w:line="360" w:lineRule="auto"/>
        <w:jc w:val="left"/>
        <w:textAlignment w:val="center"/>
      </w:pPr>
      <w:r>
        <w:rPr>
          <w:rFonts w:hint="eastAsia"/>
        </w:rPr>
        <w:t>2</w:t>
      </w:r>
      <w:r>
        <w:t>．（</w:t>
      </w:r>
      <w:r>
        <w:t>25-26</w:t>
      </w:r>
      <w:r>
        <w:t>高二上</w:t>
      </w:r>
      <w:r>
        <w:t>·</w:t>
      </w:r>
      <w:r>
        <w:t>浙江湖州</w:t>
      </w:r>
      <w:r>
        <w:t>·</w:t>
      </w:r>
      <w:r>
        <w:t>月考）已知</w:t>
      </w:r>
      <w:r>
        <w:rPr>
          <w:rFonts w:eastAsia="Times New Roman"/>
          <w:i/>
        </w:rPr>
        <w:t>A</w:t>
      </w:r>
      <w:r>
        <w:t>，</w:t>
      </w:r>
      <w:r>
        <w:rPr>
          <w:rFonts w:eastAsia="Times New Roman"/>
          <w:i/>
        </w:rPr>
        <w:t>B</w:t>
      </w:r>
      <w:r>
        <w:t>是双曲线</w:t>
      </w:r>
      <w:r>
        <w:object>
          <v:shape alt="eqId2c5c2e64358e0ec7aa142c336d970306" id="_x0000_i1075" o:ole="" style="width:64.5pt;height:29.25pt" type="#_x0000_t75">
            <v:imagedata o:title="eqId2c5c2e64358e0ec7aa142c336d970306" r:id="rId105"/>
          </v:shape>
          <o:OLEObject DrawAspect="Content" ObjectID="_1828060218" ProgID="Equation.DSMT4" ShapeID="_x0000_i1075" Type="Embed" r:id="rId106"/>
        </w:object>
      </w:r>
      <w:r>
        <w:t>上的两点，</w:t>
      </w:r>
      <w:r>
        <w:object>
          <v:shape alt="eqIdf5076289823db419f94e9c0c8f4aafd9" id="_x0000_i1076" o:ole="" style="width:11.25pt;height:15pt" type="#_x0000_t75">
            <v:imagedata o:title="eqIdf5076289823db419f94e9c0c8f4aafd9" r:id="rId107"/>
          </v:shape>
          <o:OLEObject DrawAspect="Content" ObjectID="_1828060219" ProgID="Equation.DSMT4" ShapeID="_x0000_i1076" Type="Embed" r:id="rId108"/>
        </w:object>
      </w:r>
      <w:r>
        <w:t>是双曲线的左焦点，满足</w:t>
      </w:r>
      <w:r>
        <w:object>
          <v:shape alt="eqId139951f15d4e3d4b2439014ade6a53ff" id="_x0000_i1077" o:ole="" style="width:56.25pt;height:15pt" type="#_x0000_t75">
            <v:imagedata o:title="eqId139951f15d4e3d4b2439014ade6a53ff" r:id="rId109"/>
          </v:shape>
          <o:OLEObject DrawAspect="Content" ObjectID="_1828060220" ProgID="Equation.DSMT4" ShapeID="_x0000_i1077" Type="Embed" r:id="rId110"/>
        </w:object>
      </w:r>
      <w:r>
        <w:t>，</w:t>
      </w:r>
      <w:r>
        <w:object>
          <v:shape alt="eqIdec7fdd7939289d19cdf528ea9b410c2c" id="_x0000_i1078" o:ole="" style="width:63pt;height:16.5pt" type="#_x0000_t75">
            <v:imagedata o:title="eqIdec7fdd7939289d19cdf528ea9b410c2c" r:id="rId111"/>
          </v:shape>
          <o:OLEObject DrawAspect="Content" ObjectID="_1828060221" ProgID="Equation.DSMT4" ShapeID="_x0000_i1078" Type="Embed" r:id="rId112"/>
        </w:object>
      </w:r>
      <w:r>
        <w:t>，</w:t>
      </w:r>
      <w:r>
        <w:object>
          <v:shape alt="eqId5d42edeaec7ce329e26e0ba9bdef8c41" id="_x0000_i1079" o:ole="" style="width:63pt;height:30pt" type="#_x0000_t75">
            <v:imagedata o:title="eqId5d42edeaec7ce329e26e0ba9bdef8c41" r:id="rId113"/>
          </v:shape>
          <o:OLEObject DrawAspect="Content" ObjectID="_1828060222" ProgID="Equation.DSMT4" ShapeID="_x0000_i1079" Type="Embed" r:id="rId114"/>
        </w:object>
      </w:r>
      <w:r>
        <w:t>，则双曲线</w:t>
      </w:r>
      <w:r>
        <w:rPr>
          <w:rFonts w:eastAsia="Times New Roman"/>
          <w:i/>
        </w:rPr>
        <w:t>C</w:t>
      </w:r>
      <w:r>
        <w:t>的离心率为（</w:t>
      </w:r>
      <w:r>
        <w:rPr>
          <w:rFonts w:eastAsia="Times New Roman"/>
          <w:kern w:val="0"/>
          <w:sz w:val="24"/>
          <w:szCs w:val="24"/>
        </w:rPr>
        <w:t>   </w:t>
      </w:r>
      <w:r>
        <w:t>）</w:t>
      </w:r>
    </w:p>
    <w:p w14:paraId="26B80695" w14:textId="77777777" w:rsidP="00A53623" w:rsidR="00A53623">
      <w:pPr>
        <w:tabs>
          <w:tab w:pos="2078" w:val="left"/>
          <w:tab w:pos="4156" w:val="left"/>
          <w:tab w:pos="6234" w:val="left"/>
        </w:tabs>
        <w:spacing w:line="360" w:lineRule="auto"/>
        <w:ind w:left="300"/>
        <w:jc w:val="left"/>
        <w:textAlignment w:val="center"/>
      </w:pPr>
      <w:r>
        <w:t>A</w:t>
      </w:r>
      <w:r>
        <w:t>．</w:t>
      </w:r>
      <w:r>
        <w:object>
          <v:shape alt="eqId700762875cb4f15b556a72f10a42ac9f" id="_x0000_i1080" o:ole="" style="width:21.75pt;height:30pt" type="#_x0000_t75">
            <v:imagedata o:title="eqId700762875cb4f15b556a72f10a42ac9f" r:id="rId115"/>
          </v:shape>
          <o:OLEObject DrawAspect="Content" ObjectID="_1828060223" ProgID="Equation.DSMT4" ShapeID="_x0000_i1080" Type="Embed" r:id="rId116"/>
        </w:object>
      </w:r>
      <w:r>
        <w:tab/>
        <w:t>B</w:t>
      </w:r>
      <w:r>
        <w:t>．</w:t>
      </w:r>
      <w:r>
        <w:object>
          <v:shape alt="eqId047616f1d1d39bf6c3cd07cf63ef5b80" id="_x0000_i1081" o:ole="" style="width:18.75pt;height:30pt" type="#_x0000_t75">
            <v:imagedata o:title="eqId047616f1d1d39bf6c3cd07cf63ef5b80" r:id="rId117"/>
          </v:shape>
          <o:OLEObject DrawAspect="Content" ObjectID="_1828060224" ProgID="Equation.DSMT4" ShapeID="_x0000_i1081" Type="Embed" r:id="rId118"/>
        </w:object>
      </w:r>
      <w:r>
        <w:tab/>
        <w:t>C</w:t>
      </w:r>
      <w:r>
        <w:t>．</w:t>
      </w:r>
      <w:r>
        <w:object>
          <v:shape alt="eqId25a74aac73a38256e4e7c9fe8dbcef65" id="_x0000_i1082" o:ole="" style="width:24pt;height:30pt" type="#_x0000_t75">
            <v:imagedata o:title="eqId25a74aac73a38256e4e7c9fe8dbcef65" r:id="rId119"/>
          </v:shape>
          <o:OLEObject DrawAspect="Content" ObjectID="_1828060225" ProgID="Equation.DSMT4" ShapeID="_x0000_i1082" Type="Embed" r:id="rId120"/>
        </w:object>
      </w:r>
      <w:r>
        <w:tab/>
        <w:t>D</w:t>
      </w:r>
      <w:r>
        <w:t>．</w:t>
      </w:r>
      <w:r>
        <w:object>
          <v:shape alt="eqIda3bf216de7bc00f9d89589596f3edcc3" id="_x0000_i1083" o:ole="" style="width:21.75pt;height:30pt" type="#_x0000_t75">
            <v:imagedata o:title="eqIda3bf216de7bc00f9d89589596f3edcc3" r:id="rId121"/>
          </v:shape>
          <o:OLEObject DrawAspect="Content" ObjectID="_1828060226" ProgID="Equation.DSMT4" ShapeID="_x0000_i1083" Type="Embed" r:id="rId122"/>
        </w:object>
      </w:r>
    </w:p>
    <w:p w14:paraId="7CE13813" w14:textId="77777777" w:rsidP="00A53623" w:rsidR="00A53623">
      <w:pPr>
        <w:shd w:color="auto" w:fill="F2F2F2" w:val="clear"/>
        <w:spacing w:line="360" w:lineRule="auto"/>
        <w:jc w:val="left"/>
        <w:textAlignment w:val="center"/>
      </w:pPr>
      <w:r>
        <w:rPr>
          <w:color w:val="FF0000"/>
        </w:rPr>
        <w:t>【答案】</w:t>
      </w:r>
      <w:r>
        <w:rPr>
          <w:color w:val="FF0000"/>
        </w:rPr>
        <w:t>A</w:t>
      </w:r>
    </w:p>
    <w:p w14:paraId="673128B6" w14:textId="77777777" w:rsidP="00A53623" w:rsidR="00A53623">
      <w:pPr>
        <w:shd w:color="auto" w:fill="F2F2F2" w:val="clear"/>
        <w:spacing w:line="360" w:lineRule="auto"/>
        <w:jc w:val="left"/>
        <w:textAlignment w:val="center"/>
      </w:pPr>
      <w:r>
        <w:rPr>
          <w:color w:val="FF0000"/>
        </w:rPr>
        <w:t>【分析】根据给定条件，结合双曲线的对称性求得</w:t>
      </w:r>
      <w:r>
        <w:rPr>
          <w:color w:val="FF0000"/>
        </w:rPr>
        <w:object>
          <v:shape alt="eqIdb271eee931a1d577fc5a275d2291eadf" id="_x0000_i1084" o:ole="" style="width:87pt;height:15.75pt" type="#_x0000_t75">
            <v:imagedata o:title="eqIdb271eee931a1d577fc5a275d2291eadf" r:id="rId123"/>
          </v:shape>
          <o:OLEObject DrawAspect="Content" ObjectID="_1828060227" ProgID="Equation.DSMT4" ShapeID="_x0000_i1084" Type="Embed" r:id="rId124"/>
        </w:object>
      </w:r>
      <w:r>
        <w:rPr>
          <w:color w:val="FF0000"/>
        </w:rPr>
        <w:t>，利用向量数量积求出</w:t>
      </w:r>
      <w:r>
        <w:rPr>
          <w:color w:val="FF0000"/>
        </w:rPr>
        <w:object>
          <v:shape alt="eqId50c0700b92ddfc927f81fa96059d70e9" id="_x0000_i1085" o:ole="" style="width:24pt;height:13.5pt" type="#_x0000_t75">
            <v:imagedata o:title="eqId50c0700b92ddfc927f81fa96059d70e9" r:id="rId125"/>
          </v:shape>
          <o:OLEObject DrawAspect="Content" ObjectID="_1828060228" ProgID="Equation.DSMT4" ShapeID="_x0000_i1085" Type="Embed" r:id="rId126"/>
        </w:object>
      </w:r>
      <w:r>
        <w:rPr>
          <w:color w:val="FF0000"/>
        </w:rPr>
        <w:t>，再设出点</w:t>
      </w:r>
      <w:r>
        <w:rPr>
          <w:color w:val="FF0000"/>
        </w:rPr>
        <w:object>
          <v:shape alt="eqId5963abe8f421bd99a2aaa94831a951e9" id="_x0000_i1086" o:ole="" style="width:10.5pt;height:11.25pt" type="#_x0000_t75">
            <v:imagedata o:title="eqId5963abe8f421bd99a2aaa94831a951e9" r:id="rId127"/>
          </v:shape>
          <o:OLEObject DrawAspect="Content" ObjectID="_1828060229" ProgID="Equation.DSMT4" ShapeID="_x0000_i1086" Type="Embed" r:id="rId128"/>
        </w:object>
      </w:r>
      <w:r>
        <w:rPr>
          <w:color w:val="FF0000"/>
        </w:rPr>
        <w:t>的坐标，利用双曲线方程及给定面积建立方程求出离心率</w:t>
      </w:r>
      <w:r>
        <w:rPr>
          <w:color w:val="FF0000"/>
        </w:rPr>
        <w:t>.</w:t>
      </w:r>
    </w:p>
    <w:p w14:paraId="63F3B90A" w14:textId="77777777" w:rsidP="00A53623" w:rsidR="00A53623">
      <w:pPr>
        <w:shd w:color="auto" w:fill="F2F2F2" w:val="clear"/>
        <w:spacing w:line="360" w:lineRule="auto"/>
        <w:jc w:val="left"/>
        <w:textAlignment w:val="center"/>
      </w:pPr>
      <w:r>
        <w:rPr>
          <w:color w:val="FF0000"/>
        </w:rPr>
        <w:t>【详解】由</w:t>
      </w:r>
      <w:r>
        <w:rPr>
          <w:color w:val="FF0000"/>
        </w:rPr>
        <w:object>
          <v:shape alt="eqId139951f15d4e3d4b2439014ade6a53ff" id="_x0000_i1087" o:ole="" style="width:56.25pt;height:15pt" type="#_x0000_t75">
            <v:imagedata o:title="eqId139951f15d4e3d4b2439014ade6a53ff" r:id="rId109"/>
          </v:shape>
          <o:OLEObject DrawAspect="Content" ObjectID="_1828060230" ProgID="Equation.DSMT4" ShapeID="_x0000_i1087" Type="Embed" r:id="rId129"/>
        </w:object>
      </w:r>
      <w:r>
        <w:rPr>
          <w:color w:val="FF0000"/>
        </w:rPr>
        <w:t>，得双曲线</w:t>
      </w:r>
      <w:r>
        <w:rPr>
          <w:color w:val="FF0000"/>
        </w:rPr>
        <w:object>
          <v:shape alt="eqId2c5c2e64358e0ec7aa142c336d970306" id="_x0000_i1088" o:ole="" style="width:64.5pt;height:29.25pt" type="#_x0000_t75">
            <v:imagedata o:title="eqId2c5c2e64358e0ec7aa142c336d970306" r:id="rId105"/>
          </v:shape>
          <o:OLEObject DrawAspect="Content" ObjectID="_1828060231" ProgID="Equation.DSMT4" ShapeID="_x0000_i1088" Type="Embed" r:id="rId130"/>
        </w:object>
      </w:r>
      <w:r>
        <w:rPr>
          <w:color w:val="FF0000"/>
        </w:rPr>
        <w:t>上的两点</w:t>
      </w:r>
      <w:r>
        <w:rPr>
          <w:color w:val="FF0000"/>
        </w:rPr>
        <w:object>
          <v:shape alt="eqId01c74a907dda6bb7d9d56d009d9df253" id="_x0000_i1089" o:ole="" style="width:21pt;height:13.5pt" type="#_x0000_t75">
            <v:imagedata o:title="eqId01c74a907dda6bb7d9d56d009d9df253" r:id="rId131"/>
          </v:shape>
          <o:OLEObject DrawAspect="Content" ObjectID="_1828060232" ProgID="Equation.DSMT4" ShapeID="_x0000_i1089" Type="Embed" r:id="rId132"/>
        </w:object>
      </w:r>
      <w:r>
        <w:rPr>
          <w:color w:val="FF0000"/>
        </w:rPr>
        <w:t>关于原点</w:t>
      </w:r>
      <w:r>
        <w:rPr>
          <w:color w:val="FF0000"/>
        </w:rPr>
        <w:object>
          <v:shape alt="eqId1dde8112e8eb968fd042418dd632759e" id="_x0000_i1090" o:ole="" style="width:10.5pt;height:12.75pt" type="#_x0000_t75">
            <v:imagedata o:title="eqId1dde8112e8eb968fd042418dd632759e" r:id="rId51"/>
          </v:shape>
          <o:OLEObject DrawAspect="Content" ObjectID="_1828060233" ProgID="Equation.DSMT4" ShapeID="_x0000_i1090" Type="Embed" r:id="rId133"/>
        </w:object>
      </w:r>
      <w:r>
        <w:rPr>
          <w:color w:val="FF0000"/>
        </w:rPr>
        <w:t>对称，</w:t>
      </w:r>
    </w:p>
    <w:p w14:paraId="180E9631" w14:textId="77777777" w:rsidP="00A53623" w:rsidR="00A53623">
      <w:pPr>
        <w:shd w:color="auto" w:fill="F2F2F2" w:val="clear"/>
        <w:spacing w:line="360" w:lineRule="auto"/>
        <w:jc w:val="left"/>
        <w:textAlignment w:val="center"/>
      </w:pPr>
      <w:r>
        <w:rPr>
          <w:color w:val="FF0000"/>
        </w:rPr>
        <w:t>令该双曲线的右焦点为</w:t>
      </w:r>
      <w:r>
        <w:rPr>
          <w:color w:val="FF0000"/>
        </w:rPr>
        <w:object>
          <v:shape alt="eqIda3fb78c5f885034612c0e030b920143d" id="_x0000_i1091" o:ole="" style="width:12pt;height:16.5pt" type="#_x0000_t75">
            <v:imagedata o:title="eqIda3fb78c5f885034612c0e030b920143d" r:id="rId134"/>
          </v:shape>
          <o:OLEObject DrawAspect="Content" ObjectID="_1828060234" ProgID="Equation.DSMT4" ShapeID="_x0000_i1091" Type="Embed" r:id="rId135"/>
        </w:object>
      </w:r>
      <w:r>
        <w:rPr>
          <w:color w:val="FF0000"/>
        </w:rPr>
        <w:t>，则四边形</w:t>
      </w:r>
      <w:r>
        <w:rPr>
          <w:color w:val="FF0000"/>
        </w:rPr>
        <w:object>
          <v:shape alt="eqIddfffd420523729074995e9e55f464d4c" id="_x0000_i1092" o:ole="" style="width:34.5pt;height:15.75pt" type="#_x0000_t75">
            <v:imagedata o:title="eqIddfffd420523729074995e9e55f464d4c" r:id="rId136"/>
          </v:shape>
          <o:OLEObject DrawAspect="Content" ObjectID="_1828060235" ProgID="Equation.DSMT4" ShapeID="_x0000_i1092" Type="Embed" r:id="rId137"/>
        </w:object>
      </w:r>
      <w:r>
        <w:rPr>
          <w:color w:val="FF0000"/>
        </w:rPr>
        <w:t>是平行四边形，</w:t>
      </w:r>
      <w:r>
        <w:rPr>
          <w:color w:val="FF0000"/>
        </w:rPr>
        <w:object>
          <v:shape alt="eqIdd8ae9e7c606a5120db1f7e28ae8fc8cb" id="_x0000_i1093" o:ole="" style="width:50.25pt;height:14.25pt" type="#_x0000_t75">
            <v:imagedata o:title="eqIdd8ae9e7c606a5120db1f7e28ae8fc8cb" r:id="rId138"/>
          </v:shape>
          <o:OLEObject DrawAspect="Content" ObjectID="_1828060236" ProgID="Equation.DSMT4" ShapeID="_x0000_i1093" Type="Embed" r:id="rId139"/>
        </w:object>
      </w:r>
      <w:r>
        <w:rPr>
          <w:color w:val="FF0000"/>
        </w:rPr>
        <w:t>，</w:t>
      </w:r>
    </w:p>
    <w:p w14:paraId="02A49C50" w14:textId="77777777" w:rsidP="00A53623" w:rsidR="00A53623">
      <w:pPr>
        <w:shd w:color="auto" w:fill="F2F2F2" w:val="clear"/>
        <w:spacing w:line="360" w:lineRule="auto"/>
        <w:jc w:val="left"/>
        <w:textAlignment w:val="center"/>
      </w:pPr>
      <w:r>
        <w:rPr>
          <w:color w:val="FF0000"/>
        </w:rPr>
        <w:t>由</w:t>
      </w:r>
      <w:r>
        <w:rPr>
          <w:color w:val="FF0000"/>
        </w:rPr>
        <w:object>
          <v:shape alt="eqIdec7fdd7939289d19cdf528ea9b410c2c" id="_x0000_i1094" o:ole="" style="width:63pt;height:16.5pt" type="#_x0000_t75">
            <v:imagedata o:title="eqIdec7fdd7939289d19cdf528ea9b410c2c" r:id="rId111"/>
          </v:shape>
          <o:OLEObject DrawAspect="Content" ObjectID="_1828060237" ProgID="Equation.DSMT4" ShapeID="_x0000_i1094" Type="Embed" r:id="rId140"/>
        </w:object>
      </w:r>
      <w:r>
        <w:rPr>
          <w:color w:val="FF0000"/>
        </w:rPr>
        <w:t>，</w:t>
      </w:r>
      <w:r>
        <w:rPr>
          <w:color w:val="FF0000"/>
        </w:rPr>
        <w:object>
          <v:shape alt="eqId1f21e4e22f0ff490b0d81468d481a6ae" id="_x0000_i1095" o:ole="" style="width:80.25pt;height:15.75pt" type="#_x0000_t75">
            <v:imagedata o:title="eqId1f21e4e22f0ff490b0d81468d481a6ae" r:id="rId141"/>
          </v:shape>
          <o:OLEObject DrawAspect="Content" ObjectID="_1828060238" ProgID="Equation.DSMT4" ShapeID="_x0000_i1095" Type="Embed" r:id="rId142"/>
        </w:object>
      </w:r>
      <w:r>
        <w:rPr>
          <w:color w:val="FF0000"/>
        </w:rPr>
        <w:t>，得</w:t>
      </w:r>
      <w:r>
        <w:rPr>
          <w:color w:val="FF0000"/>
        </w:rPr>
        <w:object>
          <v:shape alt="eqIdb271eee931a1d577fc5a275d2291eadf" id="_x0000_i1096" o:ole="" style="width:87pt;height:15.75pt" type="#_x0000_t75">
            <v:imagedata o:title="eqIdb271eee931a1d577fc5a275d2291eadf" r:id="rId123"/>
          </v:shape>
          <o:OLEObject DrawAspect="Content" ObjectID="_1828060239" ProgID="Equation.DSMT4" ShapeID="_x0000_i1096" Type="Embed" r:id="rId143"/>
        </w:object>
      </w:r>
      <w:r>
        <w:rPr>
          <w:color w:val="FF0000"/>
        </w:rPr>
        <w:t>，令双曲线半焦距为</w:t>
      </w:r>
      <w:r>
        <w:rPr>
          <w:rFonts w:eastAsia="Times New Roman"/>
          <w:i/>
          <w:color w:val="FF0000"/>
        </w:rPr>
        <w:t>c</w:t>
      </w:r>
      <w:r>
        <w:rPr>
          <w:color w:val="FF0000"/>
        </w:rPr>
        <w:t>，</w:t>
      </w:r>
    </w:p>
    <w:p w14:paraId="000D599F" w14:textId="77777777" w:rsidP="00A53623" w:rsidR="00A53623">
      <w:pPr>
        <w:shd w:color="auto" w:fill="F2F2F2" w:val="clear"/>
        <w:spacing w:line="360" w:lineRule="auto"/>
        <w:jc w:val="left"/>
        <w:textAlignment w:val="center"/>
      </w:pPr>
      <w:r>
        <w:rPr>
          <w:color w:val="FF0000"/>
        </w:rPr>
        <w:t>由</w:t>
      </w:r>
      <w:r>
        <w:rPr>
          <w:color w:val="FF0000"/>
        </w:rPr>
        <w:object>
          <v:shape alt="eqId4f0eeabff7f26de3d54cfe0dc36b81b6" id="_x0000_i1097" o:ole="" style="width:76.5pt;height:17.25pt" type="#_x0000_t75">
            <v:imagedata o:title="eqId4f0eeabff7f26de3d54cfe0dc36b81b6" r:id="rId144"/>
          </v:shape>
          <o:OLEObject DrawAspect="Content" ObjectID="_1828060240" ProgID="Equation.DSMT4" ShapeID="_x0000_i1097" Type="Embed" r:id="rId145"/>
        </w:object>
      </w:r>
      <w:r>
        <w:rPr>
          <w:color w:val="FF0000"/>
        </w:rPr>
        <w:t>，</w:t>
      </w:r>
      <w:r>
        <w:rPr>
          <w:color w:val="FF0000"/>
        </w:rPr>
        <w:object>
          <v:shape alt="eqId73a85cd5d78ace1672104d85376a6de8" id="_x0000_i1098" o:ole="" style="width:75pt;height:17.25pt" type="#_x0000_t75">
            <v:imagedata o:title="eqId73a85cd5d78ace1672104d85376a6de8" r:id="rId146"/>
          </v:shape>
          <o:OLEObject DrawAspect="Content" ObjectID="_1828060241" ProgID="Equation.DSMT4" ShapeID="_x0000_i1098" Type="Embed" r:id="rId147"/>
        </w:object>
      </w:r>
      <w:r>
        <w:rPr>
          <w:color w:val="FF0000"/>
        </w:rPr>
        <w:t>，得</w:t>
      </w:r>
      <w:r>
        <w:rPr>
          <w:color w:val="FF0000"/>
        </w:rPr>
        <w:object>
          <v:shape alt="eqIdd45c5e60ae03af781eb684e97972d656" id="_x0000_i1099" o:ole="" style="width:166.5pt;height:17.25pt" type="#_x0000_t75">
            <v:imagedata o:title="eqIdd45c5e60ae03af781eb684e97972d656" r:id="rId148"/>
          </v:shape>
          <o:OLEObject DrawAspect="Content" ObjectID="_1828060242" ProgID="Equation.DSMT4" ShapeID="_x0000_i1099" Type="Embed" r:id="rId149"/>
        </w:object>
      </w:r>
      <w:r>
        <w:rPr>
          <w:color w:val="FF0000"/>
        </w:rPr>
        <w:t>，</w:t>
      </w:r>
    </w:p>
    <w:p w14:paraId="1B33D0DA" w14:textId="77777777" w:rsidP="00A53623" w:rsidR="00A53623">
      <w:pPr>
        <w:shd w:color="auto" w:fill="F2F2F2" w:val="clear"/>
        <w:spacing w:line="360" w:lineRule="auto"/>
        <w:jc w:val="left"/>
        <w:textAlignment w:val="center"/>
      </w:pPr>
      <w:r>
        <w:rPr>
          <w:color w:val="FF0000"/>
        </w:rPr>
        <w:t>即</w:t>
      </w:r>
      <w:r>
        <w:rPr>
          <w:color w:val="FF0000"/>
        </w:rPr>
        <w:object>
          <v:shape alt="eqId2d7851b11c7e065c77bd006487683c87" id="_x0000_i1100" o:ole="" style="width:90.75pt;height:17.25pt" type="#_x0000_t75">
            <v:imagedata o:title="eqId2d7851b11c7e065c77bd006487683c87" r:id="rId150"/>
          </v:shape>
          <o:OLEObject DrawAspect="Content" ObjectID="_1828060243" ProgID="Equation.DSMT4" ShapeID="_x0000_i1100" Type="Embed" r:id="rId151"/>
        </w:object>
      </w:r>
      <w:r>
        <w:rPr>
          <w:color w:val="FF0000"/>
        </w:rPr>
        <w:t>，解得</w:t>
      </w:r>
      <w:r>
        <w:rPr>
          <w:color w:val="FF0000"/>
        </w:rPr>
        <w:object>
          <v:shape alt="eqIdd63cb1b75e9601fcdd0c11a5755539f8" id="_x0000_i1101" o:ole="" style="width:71.25pt;height:16.5pt" type="#_x0000_t75">
            <v:imagedata o:title="eqIdd63cb1b75e9601fcdd0c11a5755539f8" r:id="rId152"/>
          </v:shape>
          <o:OLEObject DrawAspect="Content" ObjectID="_1828060244" ProgID="Equation.DSMT4" ShapeID="_x0000_i1101" Type="Embed" r:id="rId153"/>
        </w:object>
      </w:r>
      <w:r>
        <w:rPr>
          <w:color w:val="FF0000"/>
        </w:rPr>
        <w:t>，设</w:t>
      </w:r>
      <w:r>
        <w:rPr>
          <w:color w:val="FF0000"/>
        </w:rPr>
        <w:object>
          <v:shape alt="eqId5a04279d4a084ad186979839fb0cfcb9" id="_x0000_i1102" o:ole="" style="width:36pt;height:13.5pt" type="#_x0000_t75">
            <v:imagedata o:title="eqId5a04279d4a084ad186979839fb0cfcb9" r:id="rId154"/>
          </v:shape>
          <o:OLEObject DrawAspect="Content" ObjectID="_1828060245" ProgID="Equation.DSMT4" ShapeID="_x0000_i1102" Type="Embed" r:id="rId155"/>
        </w:object>
      </w:r>
      <w:r>
        <w:rPr>
          <w:color w:val="FF0000"/>
        </w:rPr>
        <w:t>，则</w:t>
      </w:r>
      <w:r>
        <w:rPr>
          <w:color w:val="FF0000"/>
        </w:rPr>
        <w:object>
          <v:shape alt="eqId7607d4887e1fb896cd6b4353f8536518" id="_x0000_i1103" o:ole="" style="width:86.25pt;height:33.75pt" type="#_x0000_t75">
            <v:imagedata o:title="eqId7607d4887e1fb896cd6b4353f8536518" r:id="rId156"/>
          </v:shape>
          <o:OLEObject DrawAspect="Content" ObjectID="_1828060246" ProgID="Equation.DSMT4" ShapeID="_x0000_i1103" Type="Embed" r:id="rId157"/>
        </w:object>
      </w:r>
      <w:r>
        <w:rPr>
          <w:color w:val="FF0000"/>
        </w:rPr>
        <w:t>，</w:t>
      </w:r>
    </w:p>
    <w:p w14:paraId="2DE00C7D" w14:textId="77777777" w:rsidP="00A53623" w:rsidR="00A53623">
      <w:pPr>
        <w:shd w:color="auto" w:fill="F2F2F2" w:val="clear"/>
        <w:spacing w:line="360" w:lineRule="auto"/>
        <w:jc w:val="left"/>
        <w:textAlignment w:val="center"/>
      </w:pPr>
      <w:r>
        <w:rPr>
          <w:color w:val="FF0000"/>
        </w:rPr>
        <w:t>消去</w:t>
      </w:r>
      <w:r>
        <w:rPr>
          <w:color w:val="FF0000"/>
        </w:rPr>
        <w:object>
          <v:shape alt="eqId79b752f0f189e5d8666daea73e145dff" id="_x0000_i1104" o:ole="" style="width:11.25pt;height:15.75pt" type="#_x0000_t75">
            <v:imagedata o:title="eqId79b752f0f189e5d8666daea73e145dff" r:id="rId158"/>
          </v:shape>
          <o:OLEObject DrawAspect="Content" ObjectID="_1828060247" ProgID="Equation.DSMT4" ShapeID="_x0000_i1104" Type="Embed" r:id="rId159"/>
        </w:object>
      </w:r>
      <w:r>
        <w:rPr>
          <w:color w:val="FF0000"/>
        </w:rPr>
        <w:t>得</w:t>
      </w:r>
      <w:r>
        <w:rPr>
          <w:color w:val="FF0000"/>
        </w:rPr>
        <w:object>
          <v:shape alt="eqId95db5127f0a993e2beb9f96b5483f7cc" id="_x0000_i1105" o:ole="" style="width:84.75pt;height:16.5pt" type="#_x0000_t75">
            <v:imagedata o:title="eqId95db5127f0a993e2beb9f96b5483f7cc" r:id="rId160"/>
          </v:shape>
          <o:OLEObject DrawAspect="Content" ObjectID="_1828060248" ProgID="Equation.DSMT4" ShapeID="_x0000_i1105" Type="Embed" r:id="rId161"/>
        </w:object>
      </w:r>
      <w:r>
        <w:rPr>
          <w:color w:val="FF0000"/>
        </w:rPr>
        <w:t>，由</w:t>
      </w:r>
      <w:r>
        <w:rPr>
          <w:color w:val="FF0000"/>
        </w:rPr>
        <w:object>
          <v:shape alt="eqId5d42edeaec7ce329e26e0ba9bdef8c41" id="_x0000_i1106" o:ole="" style="width:63pt;height:30pt" type="#_x0000_t75">
            <v:imagedata o:title="eqId5d42edeaec7ce329e26e0ba9bdef8c41" r:id="rId113"/>
          </v:shape>
          <o:OLEObject DrawAspect="Content" ObjectID="_1828060249" ProgID="Equation.DSMT4" ShapeID="_x0000_i1106" Type="Embed" r:id="rId162"/>
        </w:object>
      </w:r>
      <w:r>
        <w:rPr>
          <w:color w:val="FF0000"/>
        </w:rPr>
        <w:t>，得</w:t>
      </w:r>
      <w:r>
        <w:rPr>
          <w:color w:val="FF0000"/>
        </w:rPr>
        <w:object>
          <v:shape alt="eqIdbe51ca2023981fe6f71f13967b1d186a" id="_x0000_i1107" o:ole="" style="width:135.75pt;height:30pt" type="#_x0000_t75">
            <v:imagedata o:title="eqIdbe51ca2023981fe6f71f13967b1d186a" r:id="rId163"/>
          </v:shape>
          <o:OLEObject DrawAspect="Content" ObjectID="_1828060250" ProgID="Equation.DSMT4" ShapeID="_x0000_i1107" Type="Embed" r:id="rId164"/>
        </w:object>
      </w:r>
      <w:r>
        <w:rPr>
          <w:color w:val="FF0000"/>
        </w:rPr>
        <w:t>，</w:t>
      </w:r>
    </w:p>
    <w:p w14:paraId="074BE35B" w14:textId="77777777" w:rsidP="00A53623" w:rsidR="00A53623">
      <w:pPr>
        <w:shd w:color="auto" w:fill="F2F2F2" w:val="clear"/>
        <w:spacing w:line="360" w:lineRule="auto"/>
        <w:jc w:val="left"/>
        <w:textAlignment w:val="center"/>
      </w:pPr>
      <w:r>
        <w:rPr>
          <w:color w:val="FF0000"/>
        </w:rPr>
        <w:t>因此</w:t>
      </w:r>
      <w:r>
        <w:rPr>
          <w:color w:val="FF0000"/>
        </w:rPr>
        <w:object>
          <v:shape alt="eqIdcda870b8fdda4710cccfe544b3d7e826" id="_x0000_i1108" o:ole="" style="width:81pt;height:27pt" type="#_x0000_t75">
            <v:imagedata o:title="eqIdcda870b8fdda4710cccfe544b3d7e826" r:id="rId165"/>
          </v:shape>
          <o:OLEObject DrawAspect="Content" ObjectID="_1828060251" ProgID="Equation.DSMT4" ShapeID="_x0000_i1108" Type="Embed" r:id="rId166"/>
        </w:object>
      </w:r>
      <w:r>
        <w:rPr>
          <w:color w:val="FF0000"/>
        </w:rPr>
        <w:t>，整理得</w:t>
      </w:r>
      <w:r>
        <w:rPr>
          <w:color w:val="FF0000"/>
        </w:rPr>
        <w:object>
          <v:shape alt="eqIddeebac39a4411a9c8b9585e267e805a5" id="_x0000_i1109" o:ole="" style="width:105pt;height:14.25pt" type="#_x0000_t75">
            <v:imagedata o:title="eqIddeebac39a4411a9c8b9585e267e805a5" r:id="rId167"/>
          </v:shape>
          <o:OLEObject DrawAspect="Content" ObjectID="_1828060252" ProgID="Equation.DSMT4" ShapeID="_x0000_i1109" Type="Embed" r:id="rId168"/>
        </w:object>
      </w:r>
      <w:r>
        <w:rPr>
          <w:color w:val="FF0000"/>
        </w:rPr>
        <w:t>，即</w:t>
      </w:r>
      <w:r>
        <w:rPr>
          <w:color w:val="FF0000"/>
        </w:rPr>
        <w:object>
          <v:shape alt="eqIdc13c44317e74ae32044e0b0966e52c40" id="_x0000_i1110" o:ole="" style="width:36pt;height:28.5pt" type="#_x0000_t75">
            <v:imagedata o:title="eqIdc13c44317e74ae32044e0b0966e52c40" r:id="rId169"/>
          </v:shape>
          <o:OLEObject DrawAspect="Content" ObjectID="_1828060253" ProgID="Equation.DSMT4" ShapeID="_x0000_i1110" Type="Embed" r:id="rId170"/>
        </w:object>
      </w:r>
      <w:r>
        <w:rPr>
          <w:color w:val="FF0000"/>
        </w:rPr>
        <w:t>，</w:t>
      </w:r>
    </w:p>
    <w:p w14:paraId="055DBDEA" w14:textId="77777777" w:rsidP="00A53623" w:rsidR="00A53623">
      <w:pPr>
        <w:shd w:color="auto" w:fill="F2F2F2" w:val="clear"/>
        <w:spacing w:line="360" w:lineRule="auto"/>
        <w:jc w:val="left"/>
        <w:textAlignment w:val="center"/>
      </w:pPr>
      <w:r>
        <w:rPr>
          <w:color w:val="FF0000"/>
        </w:rPr>
        <w:t>所以双曲线</w:t>
      </w:r>
      <w:r>
        <w:rPr>
          <w:rFonts w:eastAsia="Times New Roman"/>
          <w:i/>
          <w:color w:val="FF0000"/>
        </w:rPr>
        <w:t>C</w:t>
      </w:r>
      <w:r>
        <w:rPr>
          <w:color w:val="FF0000"/>
        </w:rPr>
        <w:t>的离心率</w:t>
      </w:r>
      <w:r>
        <w:rPr>
          <w:color w:val="FF0000"/>
        </w:rPr>
        <w:object>
          <v:shape alt="eqId45434842ea6d98732c077baa86c79226" id="_x0000_i1111" o:ole="" style="width:67.5pt;height:31.5pt" type="#_x0000_t75">
            <v:imagedata o:title="eqId45434842ea6d98732c077baa86c79226" r:id="rId171"/>
          </v:shape>
          <o:OLEObject DrawAspect="Content" ObjectID="_1828060254" ProgID="Equation.DSMT4" ShapeID="_x0000_i1111" Type="Embed" r:id="rId172"/>
        </w:object>
      </w:r>
      <w:r>
        <w:rPr>
          <w:color w:val="FF0000"/>
        </w:rPr>
        <w:t>.</w:t>
      </w:r>
    </w:p>
    <w:p w14:paraId="784B7D67" w14:textId="77777777" w:rsidP="00A53623" w:rsidR="00A53623">
      <w:pPr>
        <w:shd w:color="auto" w:fill="F2F2F2" w:val="clear"/>
        <w:spacing w:line="360" w:lineRule="auto"/>
        <w:jc w:val="left"/>
        <w:textAlignment w:val="center"/>
      </w:pPr>
      <w:r>
        <w:rPr>
          <w:color w:val="FF0000"/>
        </w:rPr>
        <w:t>故选：</w:t>
      </w:r>
      <w:r>
        <w:rPr>
          <w:color w:val="FF0000"/>
        </w:rPr>
        <w:t>A</w:t>
      </w:r>
    </w:p>
    <w:p w14:paraId="5165685D" w14:textId="0CE4D832" w:rsidP="00547999" w:rsidR="00547999">
      <w:pPr>
        <w:spacing w:line="360" w:lineRule="auto"/>
        <w:jc w:val="left"/>
        <w:textAlignment w:val="center"/>
      </w:pPr>
      <w:r>
        <w:rPr>
          <w:rFonts w:hint="eastAsia"/>
        </w:rPr>
        <w:t>3</w:t>
      </w:r>
      <w:r>
        <w:t>．（</w:t>
      </w:r>
      <w:r>
        <w:t>25-26</w:t>
      </w:r>
      <w:r>
        <w:t>高二上</w:t>
      </w:r>
      <w:r>
        <w:t>·</w:t>
      </w:r>
      <w:r>
        <w:t>河南濮阳</w:t>
      </w:r>
      <w:r>
        <w:t>·</w:t>
      </w:r>
      <w:r>
        <w:t>期中）已知双曲线</w:t>
      </w:r>
      <w:r>
        <w:object>
          <v:shape alt="eqId9e1e81a0995ee5492c4281539c65bf00" id="_x0000_i1112" o:ole="" style="width:64.5pt;height:29.25pt" type="#_x0000_t75">
            <v:imagedata o:title="eqId9e1e81a0995ee5492c4281539c65bf00" r:id="rId173"/>
          </v:shape>
          <o:OLEObject DrawAspect="Content" ObjectID="_1828060255" ProgID="Equation.DSMT4" ShapeID="_x0000_i1112" Type="Embed" r:id="rId174"/>
        </w:object>
      </w:r>
      <w:r>
        <w:t>（</w:t>
      </w:r>
      <w:r>
        <w:object>
          <v:shape alt="eqId94440d3e4c073f94f2b266ff99d50e74" id="_x0000_i1113" o:ole="" style="width:24.75pt;height:12.75pt" type="#_x0000_t75">
            <v:imagedata o:title="eqId94440d3e4c073f94f2b266ff99d50e74" r:id="rId175"/>
          </v:shape>
          <o:OLEObject DrawAspect="Content" ObjectID="_1828060256" ProgID="Equation.DSMT4" ShapeID="_x0000_i1113" Type="Embed" r:id="rId176"/>
        </w:object>
      </w:r>
      <w:r>
        <w:t>，</w:t>
      </w:r>
      <w:r>
        <w:object>
          <v:shape alt="eqId67ca5fd57c2c2fcc3c7a574fdd1467d9" id="_x0000_i1114" o:ole="" style="width:24pt;height:12.75pt" type="#_x0000_t75">
            <v:imagedata o:title="eqId67ca5fd57c2c2fcc3c7a574fdd1467d9" r:id="rId177"/>
          </v:shape>
          <o:OLEObject DrawAspect="Content" ObjectID="_1828060257" ProgID="Equation.DSMT4" ShapeID="_x0000_i1114" Type="Embed" r:id="rId178"/>
        </w:object>
      </w:r>
      <w:r>
        <w:t>）的左、右焦点分别为</w:t>
      </w:r>
      <w:r>
        <w:object>
          <v:shape alt="eqIdf5076289823db419f94e9c0c8f4aafd9" id="_x0000_i1115" o:ole="" style="width:11.25pt;height:15pt" type="#_x0000_t75">
            <v:imagedata o:title="eqIdf5076289823db419f94e9c0c8f4aafd9" r:id="rId107"/>
          </v:shape>
          <o:OLEObject DrawAspect="Content" ObjectID="_1828060258" ProgID="Equation.DSMT4" ShapeID="_x0000_i1115" Type="Embed" r:id="rId179"/>
        </w:object>
      </w:r>
      <w:r>
        <w:t>，</w:t>
      </w:r>
      <w:r>
        <w:object>
          <v:shape alt="eqIda3fb78c5f885034612c0e030b920143d" id="_x0000_i1116" o:ole="" style="width:12pt;height:16.5pt" type="#_x0000_t75">
            <v:imagedata o:title="eqIda3fb78c5f885034612c0e030b920143d" r:id="rId134"/>
          </v:shape>
          <o:OLEObject DrawAspect="Content" ObjectID="_1828060259" ProgID="Equation.DSMT4" ShapeID="_x0000_i1116" Type="Embed" r:id="rId180"/>
        </w:object>
      </w:r>
      <w:r>
        <w:t>，点</w:t>
      </w:r>
      <w:r>
        <w:rPr>
          <w:rFonts w:eastAsia="Times New Roman"/>
          <w:i/>
        </w:rPr>
        <w:t>M</w:t>
      </w:r>
      <w:r>
        <w:t>在</w:t>
      </w:r>
      <w:r>
        <w:rPr>
          <w:rFonts w:eastAsia="Times New Roman"/>
          <w:i/>
        </w:rPr>
        <w:t>E</w:t>
      </w:r>
      <w:r>
        <w:t>的右支上，点</w:t>
      </w:r>
      <w:r>
        <w:rPr>
          <w:rFonts w:eastAsia="Times New Roman"/>
          <w:i/>
        </w:rPr>
        <w:t>N</w:t>
      </w:r>
      <w:r>
        <w:t>在</w:t>
      </w:r>
      <w:r>
        <w:rPr>
          <w:rFonts w:eastAsia="Times New Roman"/>
          <w:i/>
        </w:rPr>
        <w:t>y</w:t>
      </w:r>
      <w:r>
        <w:t>轴上，且</w:t>
      </w:r>
      <w:r>
        <w:object>
          <v:shape alt="eqId589760dbd8a79e3915da0ee98df41469" id="_x0000_i1117" o:ole="" style="width:47.25pt;height:15.75pt" type="#_x0000_t75">
            <v:imagedata o:title="eqId589760dbd8a79e3915da0ee98df41469" r:id="rId181"/>
          </v:shape>
          <o:OLEObject DrawAspect="Content" ObjectID="_1828060260" ProgID="Equation.DSMT4" ShapeID="_x0000_i1117" Type="Embed" r:id="rId182"/>
        </w:object>
      </w:r>
      <w:r>
        <w:t>，</w:t>
      </w:r>
      <w:r>
        <w:object>
          <v:shape alt="eqId7fe815e8cb139fd7e02bc915ac4056f5" id="_x0000_i1118" o:ole="" style="width:59.25pt;height:27pt" type="#_x0000_t75">
            <v:imagedata o:title="eqId7fe815e8cb139fd7e02bc915ac4056f5" r:id="rId183"/>
          </v:shape>
          <o:OLEObject DrawAspect="Content" ObjectID="_1828060261" ProgID="Equation.DSMT4" ShapeID="_x0000_i1118" Type="Embed" r:id="rId184"/>
        </w:object>
      </w:r>
      <w:r>
        <w:t>，则</w:t>
      </w:r>
      <w:r>
        <w:rPr>
          <w:rFonts w:eastAsia="Times New Roman"/>
          <w:i/>
        </w:rPr>
        <w:t>E</w:t>
      </w:r>
      <w:r>
        <w:t>的离心率为</w:t>
      </w:r>
      <w:r>
        <w:rPr>
          <w:rFonts w:eastAsia="Times New Roman"/>
          <w:u w:val="single"/>
        </w:rPr>
        <w:t xml:space="preserve">        </w:t>
      </w:r>
      <w:r>
        <w:t>．</w:t>
      </w:r>
    </w:p>
    <w:p w14:paraId="3A618663" w14:textId="77777777" w:rsidP="00547999" w:rsidR="00547999">
      <w:pPr>
        <w:shd w:color="auto" w:fill="F2F2F2" w:val="clear"/>
        <w:spacing w:line="360" w:lineRule="auto"/>
        <w:jc w:val="left"/>
        <w:textAlignment w:val="center"/>
      </w:pPr>
      <w:r>
        <w:rPr>
          <w:color w:val="FF0000"/>
        </w:rPr>
        <w:t>【答案】</w:t>
      </w:r>
      <w:r>
        <w:rPr>
          <w:color w:val="FF0000"/>
        </w:rPr>
        <w:object>
          <v:shape alt="eqIdd3ddf49a7906caaf6ccb92d83b1c3a46" id="_x0000_i1119" o:ole="" style="width:56.25pt;height:30pt" type="#_x0000_t75">
            <v:imagedata o:title="eqIdd3ddf49a7906caaf6ccb92d83b1c3a46" r:id="rId185"/>
          </v:shape>
          <o:OLEObject DrawAspect="Content" ObjectID="_1828060262" ProgID="Equation.DSMT4" ShapeID="_x0000_i1119" Type="Embed" r:id="rId186"/>
        </w:object>
      </w:r>
    </w:p>
    <w:p w14:paraId="4A6D4C32" w14:textId="77777777" w:rsidP="00547999" w:rsidR="00547999">
      <w:pPr>
        <w:shd w:color="auto" w:fill="F2F2F2" w:val="clear"/>
        <w:spacing w:line="360" w:lineRule="auto"/>
        <w:jc w:val="left"/>
        <w:textAlignment w:val="center"/>
      </w:pPr>
      <w:r>
        <w:rPr>
          <w:color w:val="FF0000"/>
        </w:rPr>
        <w:t>【分析】依题设点</w:t>
      </w:r>
      <w:r>
        <w:rPr>
          <w:color w:val="FF0000"/>
        </w:rPr>
        <w:object>
          <v:shape alt="eqIdb66d7c33f780e88974ca92bd3c260eb8" id="_x0000_i1120" o:ole="" style="width:33.75pt;height:14.25pt" type="#_x0000_t75">
            <v:imagedata o:title="eqIdb66d7c33f780e88974ca92bd3c260eb8" r:id="rId187"/>
          </v:shape>
          <o:OLEObject DrawAspect="Content" ObjectID="_1828060263" ProgID="Equation.DSMT4" ShapeID="_x0000_i1120" Type="Embed" r:id="rId188"/>
        </w:object>
      </w:r>
      <w:r>
        <w:rPr>
          <w:color w:val="FF0000"/>
        </w:rPr>
        <w:t>，</w:t>
      </w:r>
      <w:r>
        <w:rPr>
          <w:color w:val="FF0000"/>
        </w:rPr>
        <w:object>
          <v:shape alt="eqId5fbb6cae4ac201f350e9856544320303" id="_x0000_i1121" o:ole="" style="width:30.75pt;height:13.5pt;mso-position-horizontal-relative:page;mso-position-vertical-relative:page" type="#_x0000_t75">
            <v:imagedata o:title="eqId5fbb6cae4ac201f350e9856544320303" r:id="rId189"/>
          </v:shape>
          <o:OLEObject DrawAspect="Content" ObjectID="_1828060264" ProgID="Equation.DSMT4" ShapeID="_x0000_i1121" Type="Embed" r:id="rId190"/>
        </w:object>
      </w:r>
      <w:r>
        <w:rPr>
          <w:color w:val="FF0000"/>
        </w:rPr>
        <w:t>，利用</w:t>
      </w:r>
      <w:r>
        <w:rPr>
          <w:color w:val="FF0000"/>
        </w:rPr>
        <w:object>
          <v:shape alt="eqId7fe815e8cb139fd7e02bc915ac4056f5" id="_x0000_i1122" o:ole="" style="width:59.25pt;height:27pt" type="#_x0000_t75">
            <v:imagedata o:title="eqId7fe815e8cb139fd7e02bc915ac4056f5" r:id="rId183"/>
          </v:shape>
          <o:OLEObject DrawAspect="Content" ObjectID="_1828060265" ProgID="Equation.DSMT4" ShapeID="_x0000_i1122" Type="Embed" r:id="rId191"/>
        </w:object>
      </w:r>
      <w:r>
        <w:rPr>
          <w:color w:val="FF0000"/>
        </w:rPr>
        <w:t>，代入坐标计算可得</w:t>
      </w:r>
      <w:r>
        <w:rPr>
          <w:color w:val="FF0000"/>
        </w:rPr>
        <w:object>
          <v:shape alt="eqIdee5281d2f8ee3c063903935d573298d7" id="_x0000_i1123" o:ole="" style="width:44.25pt;height:57.75pt" type="#_x0000_t75">
            <v:imagedata o:title="eqIdee5281d2f8ee3c063903935d573298d7" r:id="rId192"/>
          </v:shape>
          <o:OLEObject DrawAspect="Content" ObjectID="_1828060266" ProgID="Equation.DSMT4" ShapeID="_x0000_i1123" Type="Embed" r:id="rId193"/>
        </w:object>
      </w:r>
      <w:r>
        <w:rPr>
          <w:color w:val="FF0000"/>
        </w:rPr>
        <w:t>，再由</w:t>
      </w:r>
      <w:r>
        <w:rPr>
          <w:color w:val="FF0000"/>
        </w:rPr>
        <w:object>
          <v:shape alt="eqIdb4c0245ef725d6bc56f109b6ea7d1341" id="_x0000_i1124" o:ole="" style="width:60.75pt;height:17.25pt" type="#_x0000_t75">
            <v:imagedata o:title="eqIdb4c0245ef725d6bc56f109b6ea7d1341" r:id="rId194"/>
          </v:shape>
          <o:OLEObject DrawAspect="Content" ObjectID="_1828060267" ProgID="Equation.DSMT4" ShapeID="_x0000_i1124" Type="Embed" r:id="rId195"/>
        </w:object>
      </w:r>
      <w:r>
        <w:rPr>
          <w:color w:val="FF0000"/>
        </w:rPr>
        <w:t>，化简后将结论代入可得</w:t>
      </w:r>
      <w:r>
        <w:rPr>
          <w:color w:val="FF0000"/>
        </w:rPr>
        <w:object>
          <v:shape alt="eqIdf920e26b46e8aa703acad17aeae71bf1" id="_x0000_i1125" o:ole="" style="width:30pt;height:12.75pt" type="#_x0000_t75">
            <v:imagedata o:title="eqIdf920e26b46e8aa703acad17aeae71bf1" r:id="rId196"/>
          </v:shape>
          <o:OLEObject DrawAspect="Content" ObjectID="_1828060268" ProgID="Equation.DSMT4" ShapeID="_x0000_i1125" Type="Embed" r:id="rId197"/>
        </w:object>
      </w:r>
      <w:r>
        <w:rPr>
          <w:color w:val="FF0000"/>
        </w:rPr>
        <w:t>，利用点</w:t>
      </w:r>
      <w:r>
        <w:rPr>
          <w:color w:val="FF0000"/>
        </w:rPr>
        <w:object>
          <v:shape alt="eqIdb66d7c33f780e88974ca92bd3c260eb8" id="_x0000_i1126" o:ole="" style="width:33.75pt;height:14.25pt" type="#_x0000_t75">
            <v:imagedata o:title="eqIdb66d7c33f780e88974ca92bd3c260eb8" r:id="rId187"/>
          </v:shape>
          <o:OLEObject DrawAspect="Content" ObjectID="_1828060269" ProgID="Equation.DSMT4" ShapeID="_x0000_i1126" Type="Embed" r:id="rId198"/>
        </w:object>
      </w:r>
      <w:r>
        <w:rPr>
          <w:color w:val="FF0000"/>
        </w:rPr>
        <w:t>是</w:t>
      </w:r>
      <w:r>
        <w:rPr>
          <w:rFonts w:eastAsia="Times New Roman"/>
          <w:i/>
          <w:color w:val="FF0000"/>
        </w:rPr>
        <w:t>E</w:t>
      </w:r>
      <w:r>
        <w:rPr>
          <w:color w:val="FF0000"/>
        </w:rPr>
        <w:t>的右支上的一点，建立关于</w:t>
      </w:r>
      <w:r>
        <w:rPr>
          <w:color w:val="FF0000"/>
        </w:rPr>
        <w:object>
          <v:shape alt="eqId76f0649064a085fb74c997fb507a9b6d" id="_x0000_i1127" o:ole="" style="width:26.25pt;height:14.25pt" type="#_x0000_t75">
            <v:imagedata o:title="eqId76f0649064a085fb74c997fb507a9b6d" r:id="rId199"/>
          </v:shape>
          <o:OLEObject DrawAspect="Content" ObjectID="_1828060270" ProgID="Equation.DSMT4" ShapeID="_x0000_i1127" Type="Embed" r:id="rId200"/>
        </w:object>
      </w:r>
      <w:r>
        <w:rPr>
          <w:color w:val="FF0000"/>
        </w:rPr>
        <w:t>的方程，求解即得离心率</w:t>
      </w:r>
      <w:r>
        <w:rPr>
          <w:color w:val="FF0000"/>
        </w:rPr>
        <w:t>.</w:t>
      </w:r>
    </w:p>
    <w:p w14:paraId="5E10F7E6" w14:textId="77777777" w:rsidP="00547999" w:rsidR="00547999">
      <w:pPr>
        <w:shd w:color="auto" w:fill="F2F2F2" w:val="clear"/>
        <w:spacing w:line="360" w:lineRule="auto"/>
        <w:jc w:val="left"/>
        <w:textAlignment w:val="center"/>
      </w:pPr>
      <w:r>
        <w:rPr>
          <w:color w:val="FF0000"/>
        </w:rPr>
        <w:t>【详解】如图：</w:t>
      </w:r>
    </w:p>
    <w:p w14:paraId="4C03154F" w14:textId="77777777" w:rsidP="00547999" w:rsidR="00547999">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2324100" cy="2609850"/>
            <wp:effectExtent b="0" l="0" r="0" t="0"/>
            <wp:docPr descr="@@@a9e8bb6c-924c-42c1-a6d8-11c98a8e5801"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01"/>
                    <a:stretch>
                      <a:fillRect/>
                    </a:stretch>
                  </pic:blipFill>
                  <pic:spPr>
                    <a:xfrm>
                      <a:off x="0" y="0"/>
                      <a:ext cx="2324100" cy="2609850"/>
                    </a:xfrm>
                    <a:prstGeom prst="rect">
                      <a:avLst/>
                    </a:prstGeom>
                  </pic:spPr>
                </pic:pic>
              </a:graphicData>
            </a:graphic>
          </wp:inline>
        </w:drawing>
      </w:r>
    </w:p>
    <w:p w14:paraId="2D5560FA" w14:textId="77777777" w:rsidP="00547999" w:rsidR="00547999">
      <w:pPr>
        <w:shd w:color="auto" w:fill="F2F2F2" w:val="clear"/>
        <w:spacing w:line="360" w:lineRule="auto"/>
        <w:jc w:val="left"/>
        <w:textAlignment w:val="center"/>
      </w:pPr>
      <w:r>
        <w:rPr>
          <w:color w:val="FF0000"/>
        </w:rPr>
        <w:t>设点</w:t>
      </w:r>
      <w:r>
        <w:rPr>
          <w:color w:val="FF0000"/>
        </w:rPr>
        <w:object>
          <v:shape alt="eqIdb66d7c33f780e88974ca92bd3c260eb8" id="_x0000_i1128" o:ole="" style="width:33.75pt;height:14.25pt" type="#_x0000_t75">
            <v:imagedata o:title="eqIdb66d7c33f780e88974ca92bd3c260eb8" r:id="rId187"/>
          </v:shape>
          <o:OLEObject DrawAspect="Content" ObjectID="_1828060271" ProgID="Equation.DSMT4" ShapeID="_x0000_i1128" Type="Embed" r:id="rId202"/>
        </w:object>
      </w:r>
      <w:r>
        <w:rPr>
          <w:color w:val="FF0000"/>
        </w:rPr>
        <w:t>，则</w:t>
      </w:r>
      <w:r>
        <w:rPr>
          <w:color w:val="FF0000"/>
        </w:rPr>
        <w:object>
          <v:shape alt="eqIdffbb16d2371a64ed336379be7971f55c" id="_x0000_i1129" o:ole="" style="width:24pt;height:11.25pt" type="#_x0000_t75">
            <v:imagedata o:title="eqIdffbb16d2371a64ed336379be7971f55c" r:id="rId203"/>
          </v:shape>
          <o:OLEObject DrawAspect="Content" ObjectID="_1828060272" ProgID="Equation.DSMT4" ShapeID="_x0000_i1129" Type="Embed" r:id="rId204"/>
        </w:object>
      </w:r>
      <w:r>
        <w:rPr>
          <w:color w:val="FF0000"/>
        </w:rPr>
        <w:t>，</w:t>
      </w:r>
      <w:r>
        <w:rPr>
          <w:color w:val="FF0000"/>
        </w:rPr>
        <w:object>
          <v:shape alt="eqId5fbb6cae4ac201f350e9856544320303" id="_x0000_i1130" o:ole="" style="width:30.75pt;height:13.5pt;mso-position-horizontal-relative:page;mso-position-vertical-relative:page" type="#_x0000_t75">
            <v:imagedata o:title="eqId5fbb6cae4ac201f350e9856544320303" r:id="rId189"/>
          </v:shape>
          <o:OLEObject DrawAspect="Content" ObjectID="_1828060273" ProgID="Equation.DSMT4" ShapeID="_x0000_i1130" Type="Embed" r:id="rId205"/>
        </w:object>
      </w:r>
      <w:r>
        <w:rPr>
          <w:color w:val="FF0000"/>
        </w:rPr>
        <w:t>，因</w:t>
      </w:r>
      <w:r>
        <w:rPr>
          <w:color w:val="FF0000"/>
        </w:rPr>
        <w:object>
          <v:shape alt="eqId475a3fdc7b27d5ffa8c864dc478903d4" id="_x0000_i1131" o:ole="" style="width:75pt;height:15.75pt" type="#_x0000_t75">
            <v:imagedata o:title="eqId475a3fdc7b27d5ffa8c864dc478903d4" r:id="rId206"/>
          </v:shape>
          <o:OLEObject DrawAspect="Content" ObjectID="_1828060274" ProgID="Equation.DSMT4" ShapeID="_x0000_i1131" Type="Embed" r:id="rId207"/>
        </w:object>
      </w:r>
      <w:r>
        <w:rPr>
          <w:color w:val="FF0000"/>
        </w:rPr>
        <w:t xml:space="preserve"> </w:t>
      </w:r>
      <w:r>
        <w:rPr>
          <w:color w:val="FF0000"/>
        </w:rPr>
        <w:t>，则</w:t>
      </w:r>
      <w:r>
        <w:rPr>
          <w:color w:val="FF0000"/>
        </w:rPr>
        <w:object>
          <v:shape alt="eqIdddba9f722d25e5d758543f97548a0433" id="_x0000_i1132" o:ole="" style="width:134.25pt;height:18.75pt" type="#_x0000_t75">
            <v:imagedata o:title="eqIdddba9f722d25e5d758543f97548a0433" r:id="rId208"/>
          </v:shape>
          <o:OLEObject DrawAspect="Content" ObjectID="_1828060275" ProgID="Equation.DSMT4" ShapeID="_x0000_i1132" Type="Embed" r:id="rId209"/>
        </w:object>
      </w:r>
      <w:r>
        <w:rPr>
          <w:color w:val="FF0000"/>
        </w:rPr>
        <w:t>，</w:t>
      </w:r>
    </w:p>
    <w:p w14:paraId="3F76122A" w14:textId="77777777" w:rsidP="00547999" w:rsidR="00547999">
      <w:pPr>
        <w:shd w:color="auto" w:fill="F2F2F2" w:val="clear"/>
        <w:spacing w:line="360" w:lineRule="auto"/>
        <w:jc w:val="left"/>
        <w:textAlignment w:val="center"/>
      </w:pPr>
      <w:r>
        <w:rPr>
          <w:color w:val="FF0000"/>
        </w:rPr>
        <w:t>由</w:t>
      </w:r>
      <w:r>
        <w:rPr>
          <w:color w:val="FF0000"/>
        </w:rPr>
        <w:object>
          <v:shape alt="eqId7fe815e8cb139fd7e02bc915ac4056f5" id="_x0000_i1133" o:ole="" style="width:59.25pt;height:27pt" type="#_x0000_t75">
            <v:imagedata o:title="eqId7fe815e8cb139fd7e02bc915ac4056f5" r:id="rId183"/>
          </v:shape>
          <o:OLEObject DrawAspect="Content" ObjectID="_1828060276" ProgID="Equation.DSMT4" ShapeID="_x0000_i1133" Type="Embed" r:id="rId210"/>
        </w:object>
      </w:r>
      <w:r>
        <w:rPr>
          <w:color w:val="FF0000"/>
        </w:rPr>
        <w:t>可得</w:t>
      </w:r>
      <w:r>
        <w:rPr>
          <w:color w:val="FF0000"/>
        </w:rPr>
        <w:object>
          <v:shape alt="eqId9ebd2124f2ba8fd6b77bcc8e98c7a407" id="_x0000_i1134" o:ole="" style="width:65.25pt;height:57.75pt" type="#_x0000_t75">
            <v:imagedata o:title="eqId9ebd2124f2ba8fd6b77bcc8e98c7a407" r:id="rId211"/>
          </v:shape>
          <o:OLEObject DrawAspect="Content" ObjectID="_1828060277" ProgID="Equation.DSMT4" ShapeID="_x0000_i1134" Type="Embed" r:id="rId212"/>
        </w:object>
      </w:r>
      <w:r>
        <w:rPr>
          <w:color w:val="FF0000"/>
        </w:rPr>
        <w:t>，解得</w:t>
      </w:r>
      <w:r>
        <w:rPr>
          <w:color w:val="FF0000"/>
        </w:rPr>
        <w:object>
          <v:shape alt="eqIdee5281d2f8ee3c063903935d573298d7" id="_x0000_i1135" o:ole="" style="width:44.25pt;height:57.75pt" type="#_x0000_t75">
            <v:imagedata o:title="eqIdee5281d2f8ee3c063903935d573298d7" r:id="rId192"/>
          </v:shape>
          <o:OLEObject DrawAspect="Content" ObjectID="_1828060278" ProgID="Equation.DSMT4" ShapeID="_x0000_i1135" Type="Embed" r:id="rId213"/>
        </w:object>
      </w:r>
      <w:r>
        <w:rPr>
          <w:color w:val="FF0000"/>
        </w:rPr>
        <w:t>（</w:t>
      </w:r>
      <w:r>
        <w:rPr>
          <w:color w:val="FF0000"/>
        </w:rPr>
        <w:t>*</w:t>
      </w:r>
      <w:r>
        <w:rPr>
          <w:color w:val="FF0000"/>
        </w:rPr>
        <w:t>），</w:t>
      </w:r>
    </w:p>
    <w:p w14:paraId="2FA3A9B4" w14:textId="77777777" w:rsidP="00547999" w:rsidR="00547999">
      <w:pPr>
        <w:shd w:color="auto" w:fill="F2F2F2" w:val="clear"/>
        <w:spacing w:line="360" w:lineRule="auto"/>
        <w:jc w:val="left"/>
        <w:textAlignment w:val="center"/>
      </w:pPr>
      <w:r>
        <w:rPr>
          <w:color w:val="FF0000"/>
        </w:rPr>
        <w:t>又</w:t>
      </w:r>
      <w:r>
        <w:rPr>
          <w:color w:val="FF0000"/>
        </w:rPr>
        <w:object>
          <v:shape alt="eqId589760dbd8a79e3915da0ee98df41469" id="_x0000_i1136" o:ole="" style="width:47.25pt;height:15.75pt" type="#_x0000_t75">
            <v:imagedata o:title="eqId589760dbd8a79e3915da0ee98df41469" r:id="rId181"/>
          </v:shape>
          <o:OLEObject DrawAspect="Content" ObjectID="_1828060279" ProgID="Equation.DSMT4" ShapeID="_x0000_i1136" Type="Embed" r:id="rId214"/>
        </w:object>
      </w:r>
      <w:r>
        <w:rPr>
          <w:color w:val="FF0000"/>
        </w:rPr>
        <w:t>，可得</w:t>
      </w:r>
      <w:r>
        <w:rPr>
          <w:color w:val="FF0000"/>
        </w:rPr>
        <w:object>
          <v:shape alt="eqId55a8b708b44b4a1f6580115a305e4a1d" id="_x0000_i1137" o:ole="" style="width:214.5pt;height:17.25pt" type="#_x0000_t75">
            <v:imagedata o:title="eqId55a8b708b44b4a1f6580115a305e4a1d" r:id="rId215"/>
          </v:shape>
          <o:OLEObject DrawAspect="Content" ObjectID="_1828060280" ProgID="Equation.DSMT4" ShapeID="_x0000_i1137" Type="Embed" r:id="rId216"/>
        </w:object>
      </w:r>
      <w:r>
        <w:rPr>
          <w:color w:val="FF0000"/>
        </w:rPr>
        <w:t>，</w:t>
      </w:r>
    </w:p>
    <w:p w14:paraId="34B22D11" w14:textId="77777777" w:rsidP="00547999" w:rsidR="00547999">
      <w:pPr>
        <w:shd w:color="auto" w:fill="F2F2F2" w:val="clear"/>
        <w:spacing w:line="360" w:lineRule="auto"/>
        <w:jc w:val="left"/>
        <w:textAlignment w:val="center"/>
      </w:pPr>
      <w:r>
        <w:rPr>
          <w:color w:val="FF0000"/>
        </w:rPr>
        <w:t>将（</w:t>
      </w:r>
      <w:r>
        <w:rPr>
          <w:color w:val="FF0000"/>
        </w:rPr>
        <w:t>*</w:t>
      </w:r>
      <w:r>
        <w:rPr>
          <w:color w:val="FF0000"/>
        </w:rPr>
        <w:t>）代入整理得</w:t>
      </w:r>
      <w:r>
        <w:rPr>
          <w:color w:val="FF0000"/>
        </w:rPr>
        <w:object>
          <v:shape alt="eqIdad675b7c992afff2800727c74a66999c" id="_x0000_i1138" o:ole="" style="width:63pt;height:27pt" type="#_x0000_t75">
            <v:imagedata o:title="eqIdad675b7c992afff2800727c74a66999c" r:id="rId217"/>
          </v:shape>
          <o:OLEObject DrawAspect="Content" ObjectID="_1828060281" ProgID="Equation.DSMT4" ShapeID="_x0000_i1138" Type="Embed" r:id="rId218"/>
        </w:object>
      </w:r>
      <w:r>
        <w:rPr>
          <w:color w:val="FF0000"/>
        </w:rPr>
        <w:t>，即</w:t>
      </w:r>
      <w:r>
        <w:rPr>
          <w:color w:val="FF0000"/>
        </w:rPr>
        <w:object>
          <v:shape alt="eqIdf920e26b46e8aa703acad17aeae71bf1" id="_x0000_i1139" o:ole="" style="width:30pt;height:12.75pt" type="#_x0000_t75">
            <v:imagedata o:title="eqIdf920e26b46e8aa703acad17aeae71bf1" r:id="rId196"/>
          </v:shape>
          <o:OLEObject DrawAspect="Content" ObjectID="_1828060282" ProgID="Equation.DSMT4" ShapeID="_x0000_i1139" Type="Embed" r:id="rId219"/>
        </w:object>
      </w:r>
      <w:r>
        <w:rPr>
          <w:color w:val="FF0000"/>
        </w:rPr>
        <w:t>.</w:t>
      </w:r>
    </w:p>
    <w:p w14:paraId="3277B460" w14:textId="77777777" w:rsidP="00547999" w:rsidR="00547999">
      <w:pPr>
        <w:shd w:color="auto" w:fill="F2F2F2" w:val="clear"/>
        <w:spacing w:line="360" w:lineRule="auto"/>
        <w:jc w:val="left"/>
        <w:textAlignment w:val="center"/>
      </w:pPr>
      <w:r>
        <w:rPr>
          <w:color w:val="FF0000"/>
        </w:rPr>
        <w:t>又点</w:t>
      </w:r>
      <w:r>
        <w:rPr>
          <w:color w:val="FF0000"/>
        </w:rPr>
        <w:object>
          <v:shape alt="eqIdb66d7c33f780e88974ca92bd3c260eb8" id="_x0000_i1140" o:ole="" style="width:33.75pt;height:14.25pt" type="#_x0000_t75">
            <v:imagedata o:title="eqIdb66d7c33f780e88974ca92bd3c260eb8" r:id="rId187"/>
          </v:shape>
          <o:OLEObject DrawAspect="Content" ObjectID="_1828060283" ProgID="Equation.DSMT4" ShapeID="_x0000_i1140" Type="Embed" r:id="rId220"/>
        </w:object>
      </w:r>
      <w:r>
        <w:rPr>
          <w:color w:val="FF0000"/>
        </w:rPr>
        <w:t>是</w:t>
      </w:r>
      <w:r>
        <w:rPr>
          <w:rFonts w:eastAsia="Times New Roman"/>
          <w:i/>
          <w:color w:val="FF0000"/>
        </w:rPr>
        <w:t>E</w:t>
      </w:r>
      <w:r>
        <w:rPr>
          <w:color w:val="FF0000"/>
        </w:rPr>
        <w:t>的右支上的一点，故</w:t>
      </w:r>
      <w:r>
        <w:rPr>
          <w:color w:val="FF0000"/>
        </w:rPr>
        <w:object>
          <v:shape alt="eqId3a4e73d85f9db980cd1676d47fa9e152" id="_x0000_i1141" o:ole="" style="width:45pt;height:25.5pt" type="#_x0000_t75">
            <v:imagedata o:title="eqId3a4e73d85f9db980cd1676d47fa9e152" r:id="rId221"/>
          </v:shape>
          <o:OLEObject DrawAspect="Content" ObjectID="_1828060284" ProgID="Equation.DSMT4" ShapeID="_x0000_i1141" Type="Embed" r:id="rId222"/>
        </w:object>
      </w:r>
      <w:r>
        <w:rPr>
          <w:color w:val="FF0000"/>
        </w:rPr>
        <w:t>，将以上结论代入可得</w:t>
      </w:r>
      <w:r>
        <w:rPr>
          <w:color w:val="FF0000"/>
        </w:rPr>
        <w:object>
          <v:shape alt="eqId670a3e3b14dd7d0bd6a2e9e3686de63e" id="_x0000_i1142" o:ole="" style="width:103.5pt;height:27pt" type="#_x0000_t75">
            <v:imagedata o:title="eqId670a3e3b14dd7d0bd6a2e9e3686de63e" r:id="rId223"/>
          </v:shape>
          <o:OLEObject DrawAspect="Content" ObjectID="_1828060285" ProgID="Equation.DSMT4" ShapeID="_x0000_i1142" Type="Embed" r:id="rId224"/>
        </w:object>
      </w:r>
      <w:r>
        <w:rPr>
          <w:color w:val="FF0000"/>
        </w:rPr>
        <w:t>，</w:t>
      </w:r>
    </w:p>
    <w:p w14:paraId="354FA07D" w14:textId="77777777" w:rsidP="00547999" w:rsidR="00547999">
      <w:pPr>
        <w:shd w:color="auto" w:fill="F2F2F2" w:val="clear"/>
        <w:spacing w:line="360" w:lineRule="auto"/>
        <w:jc w:val="left"/>
        <w:textAlignment w:val="center"/>
      </w:pPr>
      <w:r>
        <w:rPr>
          <w:color w:val="FF0000"/>
        </w:rPr>
        <w:t>因</w:t>
      </w:r>
      <w:r>
        <w:rPr>
          <w:color w:val="FF0000"/>
        </w:rPr>
        <w:object>
          <v:shape alt="eqId1bfb2f250acb2e48ff210acfd4efe362" id="_x0000_i1143" o:ole="" style="width:51pt;height:14.25pt" type="#_x0000_t75">
            <v:imagedata o:title="eqId1bfb2f250acb2e48ff210acfd4efe362" r:id="rId225"/>
          </v:shape>
          <o:OLEObject DrawAspect="Content" ObjectID="_1828060286" ProgID="Equation.DSMT4" ShapeID="_x0000_i1143" Type="Embed" r:id="rId226"/>
        </w:object>
      </w:r>
      <w:r>
        <w:rPr>
          <w:color w:val="FF0000"/>
        </w:rPr>
        <w:t>代入可得</w:t>
      </w:r>
      <w:r>
        <w:rPr>
          <w:color w:val="FF0000"/>
        </w:rPr>
        <w:object>
          <v:shape alt="eqId0b51a45d48098aed618377e68bd9fe72" id="_x0000_i1144" o:ole="" style="width:163.5pt;height:19.5pt" type="#_x0000_t75">
            <v:imagedata o:title="eqId0b51a45d48098aed618377e68bd9fe72" r:id="rId227"/>
          </v:shape>
          <o:OLEObject DrawAspect="Content" ObjectID="_1828060287" ProgID="Equation.DSMT4" ShapeID="_x0000_i1144" Type="Embed" r:id="rId228"/>
        </w:object>
      </w:r>
      <w:r>
        <w:rPr>
          <w:color w:val="FF0000"/>
        </w:rPr>
        <w:t>，化简得</w:t>
      </w:r>
      <w:r>
        <w:rPr>
          <w:color w:val="FF0000"/>
        </w:rPr>
        <w:object>
          <v:shape alt="eqId3beb5eda9befba07393f0a56d4e7553a" id="_x0000_i1145" o:ole="" style="width:102pt;height:14.25pt" type="#_x0000_t75">
            <v:imagedata o:title="eqId3beb5eda9befba07393f0a56d4e7553a" r:id="rId229"/>
          </v:shape>
          <o:OLEObject DrawAspect="Content" ObjectID="_1828060288" ProgID="Equation.DSMT4" ShapeID="_x0000_i1145" Type="Embed" r:id="rId230"/>
        </w:object>
      </w:r>
      <w:r>
        <w:rPr>
          <w:color w:val="FF0000"/>
        </w:rPr>
        <w:t>，</w:t>
      </w:r>
    </w:p>
    <w:p w14:paraId="4ACCBE8A" w14:textId="77777777" w:rsidP="00547999" w:rsidR="00547999">
      <w:pPr>
        <w:shd w:color="auto" w:fill="F2F2F2" w:val="clear"/>
        <w:spacing w:line="360" w:lineRule="auto"/>
        <w:jc w:val="left"/>
        <w:textAlignment w:val="center"/>
      </w:pPr>
      <w:r>
        <w:rPr>
          <w:color w:val="FF0000"/>
        </w:rPr>
        <w:t>两边同除以</w:t>
      </w:r>
      <w:r>
        <w:rPr>
          <w:color w:val="FF0000"/>
        </w:rPr>
        <w:object>
          <v:shape alt="eqId5fc08021643d542f3d579352a9d00ff8" id="_x0000_i1146" o:ole="" style="width:11.25pt;height:13.5pt" type="#_x0000_t75">
            <v:imagedata o:title="eqId5fc08021643d542f3d579352a9d00ff8" r:id="rId231"/>
          </v:shape>
          <o:OLEObject DrawAspect="Content" ObjectID="_1828060289" ProgID="Equation.DSMT4" ShapeID="_x0000_i1146" Type="Embed" r:id="rId232"/>
        </w:object>
      </w:r>
      <w:r>
        <w:rPr>
          <w:color w:val="FF0000"/>
        </w:rPr>
        <w:t>，可得</w:t>
      </w:r>
      <w:r>
        <w:rPr>
          <w:color w:val="FF0000"/>
        </w:rPr>
        <w:object>
          <v:shape alt="eqId6d67497b84155d3af9f89800e32f8372" id="_x0000_i1147" o:ole="" style="width:81.75pt;height:13.5pt" type="#_x0000_t75">
            <v:imagedata o:title="eqId6d67497b84155d3af9f89800e32f8372" r:id="rId233"/>
          </v:shape>
          <o:OLEObject DrawAspect="Content" ObjectID="_1828060290" ProgID="Equation.DSMT4" ShapeID="_x0000_i1147" Type="Embed" r:id="rId234"/>
        </w:object>
      </w:r>
      <w:r>
        <w:rPr>
          <w:color w:val="FF0000"/>
        </w:rPr>
        <w:t>，解得</w:t>
      </w:r>
      <w:r>
        <w:rPr>
          <w:color w:val="FF0000"/>
        </w:rPr>
        <w:object>
          <v:shape alt="eqId8e5d7e2d1e0eb27d74897983e10e81eb" id="_x0000_i1148" o:ole="" style="width:30pt;height:27pt" type="#_x0000_t75">
            <v:imagedata o:title="eqId8e5d7e2d1e0eb27d74897983e10e81eb" r:id="rId235"/>
          </v:shape>
          <o:OLEObject DrawAspect="Content" ObjectID="_1828060291" ProgID="Equation.DSMT4" ShapeID="_x0000_i1148" Type="Embed" r:id="rId236"/>
        </w:object>
      </w:r>
      <w:r>
        <w:rPr>
          <w:color w:val="FF0000"/>
        </w:rPr>
        <w:t>或</w:t>
      </w:r>
      <w:r>
        <w:rPr>
          <w:color w:val="FF0000"/>
        </w:rPr>
        <w:object>
          <v:shape alt="eqIda2c018c4a24fe56759f58f2bdbd328f5" id="_x0000_i1149" o:ole="" style="width:30pt;height:27pt" type="#_x0000_t75">
            <v:imagedata o:title="eqIda2c018c4a24fe56759f58f2bdbd328f5" r:id="rId237"/>
          </v:shape>
          <o:OLEObject DrawAspect="Content" ObjectID="_1828060292" ProgID="Equation.DSMT4" ShapeID="_x0000_i1149" Type="Embed" r:id="rId238"/>
        </w:object>
      </w:r>
      <w:r>
        <w:rPr>
          <w:color w:val="FF0000"/>
        </w:rPr>
        <w:t>，因</w:t>
      </w:r>
      <w:r>
        <w:rPr>
          <w:color w:val="FF0000"/>
        </w:rPr>
        <w:object>
          <v:shape alt="eqIda58c44592477e5cab15cd165ff9b3d78" id="_x0000_i1150" o:ole="" style="width:21.75pt;height:12.75pt" type="#_x0000_t75">
            <v:imagedata o:title="eqIda58c44592477e5cab15cd165ff9b3d78" r:id="rId239"/>
          </v:shape>
          <o:OLEObject DrawAspect="Content" ObjectID="_1828060293" ProgID="Equation.DSMT4" ShapeID="_x0000_i1150" Type="Embed" r:id="rId240"/>
        </w:object>
      </w:r>
      <w:r>
        <w:rPr>
          <w:color w:val="FF0000"/>
        </w:rPr>
        <w:t>，故</w:t>
      </w:r>
      <w:r>
        <w:rPr>
          <w:color w:val="FF0000"/>
        </w:rPr>
        <w:object>
          <v:shape alt="eqIda2c018c4a24fe56759f58f2bdbd328f5" id="_x0000_i1151" o:ole="" style="width:30pt;height:27pt" type="#_x0000_t75">
            <v:imagedata o:title="eqIda2c018c4a24fe56759f58f2bdbd328f5" r:id="rId237"/>
          </v:shape>
          <o:OLEObject DrawAspect="Content" ObjectID="_1828060294" ProgID="Equation.DSMT4" ShapeID="_x0000_i1151" Type="Embed" r:id="rId241"/>
        </w:object>
      </w:r>
      <w:r>
        <w:rPr>
          <w:color w:val="FF0000"/>
        </w:rPr>
        <w:t>，则</w:t>
      </w:r>
      <w:r>
        <w:rPr>
          <w:color w:val="FF0000"/>
        </w:rPr>
        <w:object>
          <v:shape alt="eqIdcd6dda98c6bf32295d96d73428187660" id="_x0000_i1152" o:ole="" style="width:39pt;height:27pt" type="#_x0000_t75">
            <v:imagedata o:title="eqIdcd6dda98c6bf32295d96d73428187660" r:id="rId242"/>
          </v:shape>
          <o:OLEObject DrawAspect="Content" ObjectID="_1828060295" ProgID="Equation.DSMT4" ShapeID="_x0000_i1152" Type="Embed" r:id="rId243"/>
        </w:object>
      </w:r>
      <w:r>
        <w:rPr>
          <w:color w:val="FF0000"/>
        </w:rPr>
        <w:t>.</w:t>
      </w:r>
    </w:p>
    <w:p w14:paraId="2BB699E3" w14:textId="77777777" w:rsidP="00547999" w:rsidR="00547999">
      <w:pPr>
        <w:shd w:color="auto" w:fill="F2F2F2" w:val="clear"/>
        <w:spacing w:line="360" w:lineRule="auto"/>
        <w:jc w:val="left"/>
        <w:textAlignment w:val="center"/>
      </w:pPr>
      <w:r>
        <w:rPr>
          <w:color w:val="FF0000"/>
        </w:rPr>
        <w:t>故答案为：</w:t>
      </w:r>
      <w:r>
        <w:rPr>
          <w:color w:val="FF0000"/>
        </w:rPr>
        <w:object>
          <v:shape alt="eqId0fa1dabef595709e4ee84e356ee78f79" id="_x0000_i1153" o:ole="" style="width:24pt;height:27pt" type="#_x0000_t75">
            <v:imagedata o:title="eqId0fa1dabef595709e4ee84e356ee78f79" r:id="rId244"/>
          </v:shape>
          <o:OLEObject DrawAspect="Content" ObjectID="_1828060296" ProgID="Equation.DSMT4" ShapeID="_x0000_i1153" Type="Embed" r:id="rId245"/>
        </w:object>
      </w:r>
    </w:p>
    <w:p w14:paraId="2A9C6831" w14:textId="77777777" w:rsidP="00CB2B9E" w:rsidR="00CB2B9E">
      <w:pPr>
        <w:spacing w:line="360" w:lineRule="auto"/>
        <w:jc w:val="left"/>
        <w:textAlignment w:val="center"/>
      </w:pPr>
      <w:r>
        <w:rPr>
          <w:rFonts w:hint="eastAsia"/>
        </w:rPr>
        <w:t>4</w:t>
      </w:r>
      <w:r>
        <w:t>．（</w:t>
      </w:r>
      <w:r>
        <w:t>25-26</w:t>
      </w:r>
      <w:r>
        <w:t>高二上</w:t>
      </w:r>
      <w:r>
        <w:t>·</w:t>
      </w:r>
      <w:r>
        <w:t>河北</w:t>
      </w:r>
      <w:r>
        <w:t>·</w:t>
      </w:r>
      <w:r>
        <w:t>月考）椭圆</w:t>
      </w:r>
      <w:r>
        <w:object>
          <v:shape alt="eqId3324199c6751f2e0e6d8542783b0d957" id="_x0000_i1154" o:ole="" style="width:111pt;height:29.25pt" type="#_x0000_t75">
            <v:imagedata o:title="eqId3324199c6751f2e0e6d8542783b0d957" r:id="rId246"/>
          </v:shape>
          <o:OLEObject DrawAspect="Content" ObjectID="_1828060297" ProgID="Equation.DSMT4" ShapeID="_x0000_i1154" Type="Embed" r:id="rId247"/>
        </w:object>
      </w:r>
      <w:r>
        <w:t>的左、右焦点分别为</w:t>
      </w:r>
      <w:r>
        <w:object>
          <v:shape alt="eqIdf5076289823db419f94e9c0c8f4aafd9" id="_x0000_i1155" o:ole="" style="width:11.25pt;height:15pt" type="#_x0000_t75">
            <v:imagedata o:title="eqIdf5076289823db419f94e9c0c8f4aafd9" r:id="rId107"/>
          </v:shape>
          <o:OLEObject DrawAspect="Content" ObjectID="_1828060298" ProgID="Equation.DSMT4" ShapeID="_x0000_i1155" Type="Embed" r:id="rId248"/>
        </w:object>
      </w:r>
      <w:r>
        <w:t>，</w:t>
      </w:r>
      <w:r>
        <w:object>
          <v:shape alt="eqIda3fb78c5f885034612c0e030b920143d" id="_x0000_i1156" o:ole="" style="width:12pt;height:16.5pt" type="#_x0000_t75">
            <v:imagedata o:title="eqIda3fb78c5f885034612c0e030b920143d" r:id="rId134"/>
          </v:shape>
          <o:OLEObject DrawAspect="Content" ObjectID="_1828060299" ProgID="Equation.DSMT4" ShapeID="_x0000_i1156" Type="Embed" r:id="rId249"/>
        </w:object>
      </w:r>
      <w:r>
        <w:t>，</w:t>
      </w:r>
      <w:r>
        <w:object>
          <v:shape alt="eqIddad2a36927223bd70f426ba06aea4b45" id="_x0000_i1157" o:ole="" style="width:9.75pt;height:10.5pt" type="#_x0000_t75">
            <v:imagedata o:title="eqIddad2a36927223bd70f426ba06aea4b45" r:id="rId250"/>
          </v:shape>
          <o:OLEObject DrawAspect="Content" ObjectID="_1828060300" ProgID="Equation.DSMT4" ShapeID="_x0000_i1157" Type="Embed" r:id="rId251"/>
        </w:object>
      </w:r>
      <w:r>
        <w:t>为椭圆上一点（在</w:t>
      </w:r>
      <w:r>
        <w:object>
          <v:shape alt="eqId81dea63b8ce3e51adf66cf7b9982a248" id="_x0000_i1158" o:ole="" style="width:9pt;height:9.75pt" type="#_x0000_t75">
            <v:imagedata o:title="eqId81dea63b8ce3e51adf66cf7b9982a248" r:id="rId252"/>
          </v:shape>
          <o:OLEObject DrawAspect="Content" ObjectID="_1828060301" ProgID="Equation.DSMT4" ShapeID="_x0000_i1158" Type="Embed" r:id="rId253"/>
        </w:object>
      </w:r>
      <w:r>
        <w:t>轴上方），</w:t>
      </w:r>
      <w:r>
        <w:object>
          <v:shape alt="eqId0739793f234f8e86adc6177801ae7295" id="_x0000_i1159" o:ole="" style="width:19.5pt;height:16.5pt" type="#_x0000_t75">
            <v:imagedata o:title="eqId0739793f234f8e86adc6177801ae7295" r:id="rId254"/>
          </v:shape>
          <o:OLEObject DrawAspect="Content" ObjectID="_1828060302" ProgID="Equation.DSMT4" ShapeID="_x0000_i1159" Type="Embed" r:id="rId255"/>
        </w:object>
      </w:r>
      <w:r>
        <w:t>垂直于</w:t>
      </w:r>
      <w:r>
        <w:object>
          <v:shape alt="eqId81dea63b8ce3e51adf66cf7b9982a248" id="_x0000_i1160" o:ole="" style="width:9pt;height:9.75pt" type="#_x0000_t75">
            <v:imagedata o:title="eqId81dea63b8ce3e51adf66cf7b9982a248" r:id="rId252"/>
          </v:shape>
          <o:OLEObject DrawAspect="Content" ObjectID="_1828060303" ProgID="Equation.DSMT4" ShapeID="_x0000_i1160" Type="Embed" r:id="rId256"/>
        </w:object>
      </w:r>
      <w:r>
        <w:t>轴，连接</w:t>
      </w:r>
      <w:r>
        <w:object>
          <v:shape alt="eqId9ac86e1c253297a377e14fb9a1689be8" id="_x0000_i1161" o:ole="" style="width:18pt;height:15.75pt" type="#_x0000_t75">
            <v:imagedata o:title="eqId9ac86e1c253297a377e14fb9a1689be8" r:id="rId257"/>
          </v:shape>
          <o:OLEObject DrawAspect="Content" ObjectID="_1828060304" ProgID="Equation.DSMT4" ShapeID="_x0000_i1161" Type="Embed" r:id="rId258"/>
        </w:object>
      </w:r>
      <w:r>
        <w:t>并延长交椭圆于另一点</w:t>
      </w:r>
      <w:r>
        <w:object>
          <v:shape alt="eqIdacc290b44635265137fdf13146b6a6d9" id="_x0000_i1162" o:ole="" style="width:10.5pt;height:13.5pt" type="#_x0000_t75">
            <v:imagedata o:title="eqIdacc290b44635265137fdf13146b6a6d9" r:id="rId259"/>
          </v:shape>
          <o:OLEObject DrawAspect="Content" ObjectID="_1828060305" ProgID="Equation.DSMT4" ShapeID="_x0000_i1162" Type="Embed" r:id="rId260"/>
        </w:object>
      </w:r>
      <w:r>
        <w:t>，设</w:t>
      </w:r>
      <w:r>
        <w:object>
          <v:shape alt="eqId496ee6c6e0b91b945535bfc0b33f3584" id="_x0000_i1163" o:ole="" style="width:51pt;height:18pt" type="#_x0000_t75">
            <v:imagedata o:title="eqId496ee6c6e0b91b945535bfc0b33f3584" r:id="rId261"/>
          </v:shape>
          <o:OLEObject DrawAspect="Content" ObjectID="_1828060306" ProgID="Equation.DSMT4" ShapeID="_x0000_i1163" Type="Embed" r:id="rId262"/>
        </w:object>
      </w:r>
      <w:r>
        <w:t>，则椭圆</w:t>
      </w:r>
      <w:r>
        <w:object>
          <v:shape alt="eqIdc5db41a1f31d6baee7c69990811edb9f" id="_x0000_i1164" o:ole="" style="width:10.5pt;height:12pt" type="#_x0000_t75">
            <v:imagedata o:title="eqIdc5db41a1f31d6baee7c69990811edb9f" r:id="rId263"/>
          </v:shape>
          <o:OLEObject DrawAspect="Content" ObjectID="_1828060307" ProgID="Equation.DSMT4" ShapeID="_x0000_i1164" Type="Embed" r:id="rId264"/>
        </w:object>
      </w:r>
      <w:r>
        <w:t>的离心率</w:t>
      </w:r>
      <w:r>
        <w:object>
          <v:shape alt="eqId168b3e4b1d6f04226fa2687a72a268b4" id="_x0000_i1165" o:ole="" style="width:8.25pt;height:10.5pt" type="#_x0000_t75">
            <v:imagedata o:title="eqId168b3e4b1d6f04226fa2687a72a268b4" r:id="rId265"/>
          </v:shape>
          <o:OLEObject DrawAspect="Content" ObjectID="_1828060308" ProgID="Equation.DSMT4" ShapeID="_x0000_i1165" Type="Embed" r:id="rId266"/>
        </w:object>
      </w:r>
      <w:r>
        <w:t>为</w:t>
      </w:r>
      <w:r>
        <w:rPr>
          <w:rFonts w:eastAsia="Times New Roman"/>
          <w:u w:val="single"/>
        </w:rPr>
        <w:t xml:space="preserve">      </w:t>
      </w:r>
      <w:r>
        <w:t>.</w:t>
      </w:r>
    </w:p>
    <w:p w14:paraId="4D55DD3E" w14:textId="77777777" w:rsidP="00CB2B9E" w:rsidR="00CB2B9E">
      <w:pPr>
        <w:shd w:color="auto" w:fill="F2F2F2" w:val="clear"/>
        <w:spacing w:line="360" w:lineRule="auto"/>
        <w:jc w:val="left"/>
        <w:textAlignment w:val="center"/>
      </w:pPr>
      <w:r>
        <w:rPr>
          <w:color w:val="FF0000"/>
        </w:rPr>
        <w:t>【答案】</w:t>
      </w:r>
      <w:r>
        <w:rPr>
          <w:color w:val="FF0000"/>
        </w:rPr>
        <w:object>
          <v:shape alt="eqIddee14db57f0c762aad845cf5b4a243c0" id="_x0000_i1166" o:ole="" style="width:17.25pt;height:29.25pt" type="#_x0000_t75">
            <v:imagedata o:title="eqIddee14db57f0c762aad845cf5b4a243c0" r:id="rId267"/>
          </v:shape>
          <o:OLEObject DrawAspect="Content" ObjectID="_1828060309" ProgID="Equation.DSMT4" ShapeID="_x0000_i1166" Type="Embed" r:id="rId268"/>
        </w:object>
      </w:r>
    </w:p>
    <w:p w14:paraId="72156B43" w14:textId="77777777" w:rsidP="00CB2B9E" w:rsidR="00CB2B9E">
      <w:pPr>
        <w:shd w:color="auto" w:fill="F2F2F2" w:val="clear"/>
        <w:spacing w:line="360" w:lineRule="auto"/>
        <w:jc w:val="left"/>
        <w:textAlignment w:val="center"/>
      </w:pPr>
      <w:r>
        <w:rPr>
          <w:color w:val="FF0000"/>
        </w:rPr>
        <w:t>【分析】根据垂直关系列出点</w:t>
      </w:r>
      <w:r>
        <w:rPr>
          <w:color w:val="FF0000"/>
        </w:rPr>
        <w:object>
          <v:shape alt="eqIddad2a36927223bd70f426ba06aea4b45" id="_x0000_i1167" o:ole="" style="width:9.75pt;height:10.5pt" type="#_x0000_t75">
            <v:imagedata o:title="eqIddad2a36927223bd70f426ba06aea4b45" r:id="rId250"/>
          </v:shape>
          <o:OLEObject DrawAspect="Content" ObjectID="_1828060310" ProgID="Equation.DSMT4" ShapeID="_x0000_i1167" Type="Embed" r:id="rId269"/>
        </w:object>
      </w:r>
      <w:r>
        <w:rPr>
          <w:color w:val="FF0000"/>
        </w:rPr>
        <w:t>的坐标，然后根据共线向量得到</w:t>
      </w:r>
      <w:r>
        <w:rPr>
          <w:color w:val="FF0000"/>
        </w:rPr>
        <w:object>
          <v:shape alt="eqIdd90d7f054e8f0346479e1999622f11cf" id="_x0000_i1168" o:ole="" style="width:26.25pt;height:13.5pt" type="#_x0000_t75">
            <v:imagedata o:title="eqIdd90d7f054e8f0346479e1999622f11cf" r:id="rId270"/>
          </v:shape>
          <o:OLEObject DrawAspect="Content" ObjectID="_1828060311" ProgID="Equation.DSMT4" ShapeID="_x0000_i1168" Type="Embed" r:id="rId271"/>
        </w:object>
      </w:r>
      <w:r>
        <w:rPr>
          <w:color w:val="FF0000"/>
        </w:rPr>
        <w:t>的关系式，进而可求出椭圆的离心率</w:t>
      </w:r>
      <w:r>
        <w:rPr>
          <w:color w:val="FF0000"/>
        </w:rPr>
        <w:t>.</w:t>
      </w:r>
    </w:p>
    <w:p w14:paraId="3AC0DE14" w14:textId="77777777" w:rsidP="00CB2B9E" w:rsidR="00CB2B9E">
      <w:pPr>
        <w:shd w:color="auto" w:fill="F2F2F2" w:val="clear"/>
        <w:spacing w:line="360" w:lineRule="auto"/>
        <w:jc w:val="left"/>
        <w:textAlignment w:val="center"/>
      </w:pPr>
      <w:r>
        <w:rPr>
          <w:color w:val="FF0000"/>
        </w:rPr>
        <w:t>【详解】设</w:t>
      </w:r>
      <w:r>
        <w:rPr>
          <w:color w:val="FF0000"/>
        </w:rPr>
        <w:object>
          <v:shape alt="eqIda271c22e34d4df61636ab3052a8e0ecc" id="_x0000_i1169" o:ole="" style="width:40.5pt;height:18pt" type="#_x0000_t75">
            <v:imagedata o:title="eqIda271c22e34d4df61636ab3052a8e0ecc" r:id="rId272"/>
          </v:shape>
          <o:OLEObject DrawAspect="Content" ObjectID="_1828060312" ProgID="Equation.DSMT4" ShapeID="_x0000_i1169" Type="Embed" r:id="rId273"/>
        </w:object>
      </w:r>
      <w:r>
        <w:rPr>
          <w:color w:val="FF0000"/>
        </w:rPr>
        <w:t>，</w:t>
      </w:r>
      <w:r>
        <w:rPr>
          <w:color w:val="FF0000"/>
        </w:rPr>
        <w:object>
          <v:shape alt="eqId6d265a9d87b531b4508d0fcc0f623674" id="_x0000_i1170" o:ole="" style="width:42.75pt;height:18pt" type="#_x0000_t75">
            <v:imagedata o:title="eqId6d265a9d87b531b4508d0fcc0f623674" r:id="rId274"/>
          </v:shape>
          <o:OLEObject DrawAspect="Content" ObjectID="_1828060313" ProgID="Equation.DSMT4" ShapeID="_x0000_i1170" Type="Embed" r:id="rId275"/>
        </w:object>
      </w:r>
      <w:r>
        <w:rPr>
          <w:color w:val="FF0000"/>
        </w:rPr>
        <w:t>，过</w:t>
      </w:r>
      <w:r>
        <w:rPr>
          <w:color w:val="FF0000"/>
        </w:rPr>
        <w:object>
          <v:shape alt="eqIdacc290b44635265137fdf13146b6a6d9" id="_x0000_i1171" o:ole="" style="width:10.5pt;height:13.5pt" type="#_x0000_t75">
            <v:imagedata o:title="eqIdacc290b44635265137fdf13146b6a6d9" r:id="rId259"/>
          </v:shape>
          <o:OLEObject DrawAspect="Content" ObjectID="_1828060314" ProgID="Equation.DSMT4" ShapeID="_x0000_i1171" Type="Embed" r:id="rId276"/>
        </w:object>
      </w:r>
      <w:r>
        <w:rPr>
          <w:color w:val="FF0000"/>
        </w:rPr>
        <w:t>点作</w:t>
      </w:r>
      <w:r>
        <w:rPr>
          <w:color w:val="FF0000"/>
        </w:rPr>
        <w:object>
          <v:shape alt="eqIdf3c53d25574bf402bacdc65a35e2b3de" id="_x0000_i1172" o:ole="" style="width:30.75pt;height:12.75pt" type="#_x0000_t75">
            <v:imagedata o:title="eqIdf3c53d25574bf402bacdc65a35e2b3de" r:id="rId277"/>
          </v:shape>
          <o:OLEObject DrawAspect="Content" ObjectID="_1828060315" ProgID="Equation.DSMT4" ShapeID="_x0000_i1172" Type="Embed" r:id="rId278"/>
        </w:object>
      </w:r>
      <w:r>
        <w:rPr>
          <w:color w:val="FF0000"/>
        </w:rPr>
        <w:t>轴，因为</w:t>
      </w:r>
      <w:r>
        <w:rPr>
          <w:color w:val="FF0000"/>
        </w:rPr>
        <w:object>
          <v:shape alt="eqId0739793f234f8e86adc6177801ae7295" id="_x0000_i1173" o:ole="" style="width:19.5pt;height:16.5pt" type="#_x0000_t75">
            <v:imagedata o:title="eqId0739793f234f8e86adc6177801ae7295" r:id="rId254"/>
          </v:shape>
          <o:OLEObject DrawAspect="Content" ObjectID="_1828060316" ProgID="Equation.DSMT4" ShapeID="_x0000_i1173" Type="Embed" r:id="rId279"/>
        </w:object>
      </w:r>
      <w:r>
        <w:rPr>
          <w:color w:val="FF0000"/>
        </w:rPr>
        <w:t>垂直于</w:t>
      </w:r>
      <w:r>
        <w:rPr>
          <w:color w:val="FF0000"/>
        </w:rPr>
        <w:object>
          <v:shape alt="eqId81dea63b8ce3e51adf66cf7b9982a248" id="_x0000_i1174" o:ole="" style="width:9pt;height:9.75pt" type="#_x0000_t75">
            <v:imagedata o:title="eqId81dea63b8ce3e51adf66cf7b9982a248" r:id="rId252"/>
          </v:shape>
          <o:OLEObject DrawAspect="Content" ObjectID="_1828060317" ProgID="Equation.DSMT4" ShapeID="_x0000_i1174" Type="Embed" r:id="rId280"/>
        </w:object>
      </w:r>
      <w:r>
        <w:rPr>
          <w:color w:val="FF0000"/>
        </w:rPr>
        <w:t>轴，</w:t>
      </w:r>
    </w:p>
    <w:p w14:paraId="14147F1C" w14:textId="77777777" w:rsidP="00CB2B9E" w:rsidR="00CB2B9E">
      <w:pPr>
        <w:shd w:color="auto" w:fill="F2F2F2" w:val="clear"/>
        <w:spacing w:line="360" w:lineRule="auto"/>
        <w:jc w:val="left"/>
        <w:textAlignment w:val="center"/>
      </w:pPr>
      <w:r>
        <w:rPr>
          <w:color w:val="FF0000"/>
        </w:rPr>
        <w:t>将</w:t>
      </w:r>
      <w:r>
        <w:rPr>
          <w:color w:val="FF0000"/>
        </w:rPr>
        <w:object>
          <v:shape alt="eqId237f2741e5b08a1bde36e0db067e1aee" id="_x0000_i1175" o:ole="" style="width:26.25pt;height:15.75pt" type="#_x0000_t75">
            <v:imagedata o:title="eqId237f2741e5b08a1bde36e0db067e1aee" r:id="rId281"/>
          </v:shape>
          <o:OLEObject DrawAspect="Content" ObjectID="_1828060318" ProgID="Equation.DSMT4" ShapeID="_x0000_i1175" Type="Embed" r:id="rId282"/>
        </w:object>
      </w:r>
      <w:r>
        <w:rPr>
          <w:color w:val="FF0000"/>
        </w:rPr>
        <w:t>代入椭圆方程</w:t>
      </w:r>
      <w:r>
        <w:rPr>
          <w:color w:val="FF0000"/>
        </w:rPr>
        <w:object>
          <v:shape alt="eqId1d7aea48c44781a844b5c19191f70f61" id="_x0000_i1176" o:ole="" style="width:50.25pt;height:29.25pt" type="#_x0000_t75">
            <v:imagedata o:title="eqId1d7aea48c44781a844b5c19191f70f61" r:id="rId283"/>
          </v:shape>
          <o:OLEObject DrawAspect="Content" ObjectID="_1828060319" ProgID="Equation.DSMT4" ShapeID="_x0000_i1176" Type="Embed" r:id="rId284"/>
        </w:object>
      </w:r>
      <w:r>
        <w:rPr>
          <w:color w:val="FF0000"/>
        </w:rPr>
        <w:t>，得</w:t>
      </w:r>
      <w:r>
        <w:rPr>
          <w:color w:val="FF0000"/>
        </w:rPr>
        <w:object>
          <v:shape alt="eqId7b2dbc66c7476378f2d44bef474b273e" id="_x0000_i1177" o:ole="" style="width:34.5pt;height:29.25pt" type="#_x0000_t75">
            <v:imagedata o:title="eqId7b2dbc66c7476378f2d44bef474b273e" r:id="rId285"/>
          </v:shape>
          <o:OLEObject DrawAspect="Content" ObjectID="_1828060320" ProgID="Equation.DSMT4" ShapeID="_x0000_i1177" Type="Embed" r:id="rId286"/>
        </w:object>
      </w:r>
      <w:r>
        <w:rPr>
          <w:color w:val="FF0000"/>
        </w:rPr>
        <w:t>，所以</w:t>
      </w:r>
      <w:r>
        <w:rPr>
          <w:color w:val="FF0000"/>
        </w:rPr>
        <w:object>
          <v:shape alt="eqId8f46317134c155ca3ea574fde64ce970" id="_x0000_i1178" o:ole="" style="width:42pt;height:33.75pt" type="#_x0000_t75">
            <v:imagedata o:title="eqId8f46317134c155ca3ea574fde64ce970" r:id="rId287"/>
          </v:shape>
          <o:OLEObject DrawAspect="Content" ObjectID="_1828060321" ProgID="Equation.DSMT4" ShapeID="_x0000_i1178" Type="Embed" r:id="rId288"/>
        </w:object>
      </w:r>
      <w:r>
        <w:rPr>
          <w:color w:val="FF0000"/>
        </w:rPr>
        <w:t>，</w:t>
      </w:r>
    </w:p>
    <w:p w14:paraId="715D007A" w14:textId="77777777" w:rsidP="00CB2B9E" w:rsidR="00CB2B9E">
      <w:pPr>
        <w:shd w:color="auto" w:fill="F2F2F2" w:val="clear"/>
        <w:spacing w:line="360" w:lineRule="auto"/>
        <w:jc w:val="left"/>
        <w:textAlignment w:val="center"/>
      </w:pPr>
      <w:r>
        <w:rPr>
          <w:color w:val="FF0000"/>
        </w:rPr>
        <w:t>又因为</w:t>
      </w:r>
      <w:r>
        <w:rPr>
          <w:color w:val="FF0000"/>
        </w:rPr>
        <w:object>
          <v:shape alt="eqId496ee6c6e0b91b945535bfc0b33f3584" id="_x0000_i1179" o:ole="" style="width:51pt;height:18pt" type="#_x0000_t75">
            <v:imagedata o:title="eqId496ee6c6e0b91b945535bfc0b33f3584" r:id="rId261"/>
          </v:shape>
          <o:OLEObject DrawAspect="Content" ObjectID="_1828060322" ProgID="Equation.DSMT4" ShapeID="_x0000_i1179" Type="Embed" r:id="rId289"/>
        </w:object>
      </w:r>
      <w:r>
        <w:rPr>
          <w:color w:val="FF0000"/>
        </w:rPr>
        <w:t>，所以</w:t>
      </w:r>
      <w:r>
        <w:rPr>
          <w:color w:val="FF0000"/>
        </w:rPr>
        <w:object>
          <v:shape alt="eqId3e0fd4a4104de282f22e79b805a02971" id="_x0000_i1180" o:ole="" style="width:68.25pt;height:32.25pt" type="#_x0000_t75">
            <v:imagedata o:title="eqId3e0fd4a4104de282f22e79b805a02971" r:id="rId290"/>
          </v:shape>
          <o:OLEObject DrawAspect="Content" ObjectID="_1828060323" ProgID="Equation.DSMT4" ShapeID="_x0000_i1180" Type="Embed" r:id="rId291"/>
        </w:object>
      </w:r>
      <w:r>
        <w:rPr>
          <w:color w:val="FF0000"/>
        </w:rPr>
        <w:t>，</w:t>
      </w:r>
      <w:r>
        <w:rPr>
          <w:color w:val="FF0000"/>
        </w:rPr>
        <w:object>
          <v:shape alt="eqIde7e023cf33c8dad261d253ea951cb6f4" id="_x0000_i1181" o:ole="" style="width:116.25pt;height:32.25pt" type="#_x0000_t75">
            <v:imagedata o:title="eqIde7e023cf33c8dad261d253ea951cb6f4" r:id="rId292"/>
          </v:shape>
          <o:OLEObject DrawAspect="Content" ObjectID="_1828060324" ProgID="Equation.DSMT4" ShapeID="_x0000_i1181" Type="Embed" r:id="rId293"/>
        </w:object>
      </w:r>
      <w:r>
        <w:rPr>
          <w:color w:val="FF0000"/>
        </w:rPr>
        <w:t>，</w:t>
      </w:r>
    </w:p>
    <w:p w14:paraId="17E84813" w14:textId="77777777" w:rsidP="00CB2B9E" w:rsidR="00CB2B9E">
      <w:pPr>
        <w:shd w:color="auto" w:fill="F2F2F2" w:val="clear"/>
        <w:spacing w:line="360" w:lineRule="auto"/>
        <w:jc w:val="left"/>
        <w:textAlignment w:val="center"/>
      </w:pPr>
      <w:r>
        <w:rPr>
          <w:color w:val="FF0000"/>
        </w:rPr>
        <w:t>所以</w:t>
      </w:r>
      <w:r>
        <w:rPr>
          <w:color w:val="FF0000"/>
        </w:rPr>
        <w:object>
          <v:shape alt="eqId6bed808b7e5a08c36b07e7365cf35d7d" id="_x0000_i1182" o:ole="" style="width:44.25pt;height:29.25pt" type="#_x0000_t75">
            <v:imagedata o:title="eqId6bed808b7e5a08c36b07e7365cf35d7d" r:id="rId294"/>
          </v:shape>
          <o:OLEObject DrawAspect="Content" ObjectID="_1828060325" ProgID="Equation.DSMT4" ShapeID="_x0000_i1182" Type="Embed" r:id="rId295"/>
        </w:object>
      </w:r>
      <w:r>
        <w:rPr>
          <w:color w:val="FF0000"/>
        </w:rPr>
        <w:t>，</w:t>
      </w:r>
      <w:r>
        <w:rPr>
          <w:color w:val="FF0000"/>
        </w:rPr>
        <w:object>
          <v:shape alt="eqIdf35b5c5e03d75bc679e14bdc000c737c" id="_x0000_i1183" o:ole="" style="width:39.75pt;height:15.75pt" type="#_x0000_t75">
            <v:imagedata o:title="eqIdf35b5c5e03d75bc679e14bdc000c737c" r:id="rId296"/>
          </v:shape>
          <o:OLEObject DrawAspect="Content" ObjectID="_1828060326" ProgID="Equation.DSMT4" ShapeID="_x0000_i1183" Type="Embed" r:id="rId297"/>
        </w:object>
      </w:r>
      <w:r>
        <w:rPr>
          <w:color w:val="FF0000"/>
        </w:rPr>
        <w:t>，即</w:t>
      </w:r>
      <w:r>
        <w:rPr>
          <w:color w:val="FF0000"/>
        </w:rPr>
        <w:object>
          <v:shape alt="eqIdd308229d1b775b85fa6b5668b8cad231" id="_x0000_i1184" o:ole="" style="width:62.25pt;height:33.75pt" type="#_x0000_t75">
            <v:imagedata o:title="eqIdd308229d1b775b85fa6b5668b8cad231" r:id="rId298"/>
          </v:shape>
          <o:OLEObject DrawAspect="Content" ObjectID="_1828060327" ProgID="Equation.DSMT4" ShapeID="_x0000_i1184" Type="Embed" r:id="rId299"/>
        </w:object>
      </w:r>
      <w:r>
        <w:rPr>
          <w:color w:val="FF0000"/>
        </w:rPr>
        <w:t>，代入椭圆方程得</w:t>
      </w:r>
      <w:r>
        <w:rPr>
          <w:color w:val="FF0000"/>
        </w:rPr>
        <w:object>
          <v:shape alt="eqIdc49b19033201c29eb01a0e59bf739caa" id="_x0000_i1185" o:ole="" style="width:60pt;height:29.25pt" type="#_x0000_t75">
            <v:imagedata o:title="eqIdc49b19033201c29eb01a0e59bf739caa" r:id="rId300"/>
          </v:shape>
          <o:OLEObject DrawAspect="Content" ObjectID="_1828060328" ProgID="Equation.DSMT4" ShapeID="_x0000_i1185" Type="Embed" r:id="rId301"/>
        </w:object>
      </w:r>
      <w:r>
        <w:rPr>
          <w:color w:val="FF0000"/>
        </w:rPr>
        <w:t>，</w:t>
      </w:r>
    </w:p>
    <w:p w14:paraId="4521CF34" w14:textId="77777777" w:rsidP="00CB2B9E" w:rsidR="00CB2B9E">
      <w:pPr>
        <w:shd w:color="auto" w:fill="F2F2F2" w:val="clear"/>
        <w:spacing w:line="360" w:lineRule="auto"/>
        <w:jc w:val="left"/>
        <w:textAlignment w:val="center"/>
      </w:pPr>
      <w:r>
        <w:rPr>
          <w:color w:val="FF0000"/>
        </w:rPr>
        <w:t>即</w:t>
      </w:r>
      <w:r>
        <w:rPr>
          <w:color w:val="FF0000"/>
        </w:rPr>
        <w:object>
          <v:shape alt="eqId71590eb0b80493598df016e63c8ce733" id="_x0000_i1186" o:ole="" style="width:66pt;height:14.25pt" type="#_x0000_t75">
            <v:imagedata o:title="eqId71590eb0b80493598df016e63c8ce733" r:id="rId302"/>
          </v:shape>
          <o:OLEObject DrawAspect="Content" ObjectID="_1828060329" ProgID="Equation.DSMT4" ShapeID="_x0000_i1186" Type="Embed" r:id="rId303"/>
        </w:object>
      </w:r>
      <w:r>
        <w:rPr>
          <w:color w:val="FF0000"/>
        </w:rPr>
        <w:t>，因为</w:t>
      </w:r>
      <w:r>
        <w:rPr>
          <w:color w:val="FF0000"/>
        </w:rPr>
        <w:object>
          <v:shape alt="eqIdcda6e6398e72ffa7b4b1a51ef6994f0d" id="_x0000_i1187" o:ole="" style="width:51pt;height:14.25pt" type="#_x0000_t75">
            <v:imagedata o:title="eqIdcda6e6398e72ffa7b4b1a51ef6994f0d" r:id="rId304"/>
          </v:shape>
          <o:OLEObject DrawAspect="Content" ObjectID="_1828060330" ProgID="Equation.DSMT4" ShapeID="_x0000_i1187" Type="Embed" r:id="rId305"/>
        </w:object>
      </w:r>
      <w:r>
        <w:rPr>
          <w:color w:val="FF0000"/>
        </w:rPr>
        <w:t>，所以</w:t>
      </w:r>
      <w:r>
        <w:rPr>
          <w:color w:val="FF0000"/>
        </w:rPr>
        <w:object>
          <v:shape alt="eqId2eca9ae7fcc888bd6d864411f55ef767" id="_x0000_i1188" o:ole="" style="width:36.75pt;height:13.5pt" type="#_x0000_t75">
            <v:imagedata o:title="eqId2eca9ae7fcc888bd6d864411f55ef767" r:id="rId306"/>
          </v:shape>
          <o:OLEObject DrawAspect="Content" ObjectID="_1828060331" ProgID="Equation.DSMT4" ShapeID="_x0000_i1188" Type="Embed" r:id="rId307"/>
        </w:object>
      </w:r>
      <w:r>
        <w:rPr>
          <w:color w:val="FF0000"/>
        </w:rPr>
        <w:t>，</w:t>
      </w:r>
      <w:r>
        <w:rPr>
          <w:color w:val="FF0000"/>
        </w:rPr>
        <w:object>
          <v:shape alt="eqId1176e35d62a37d8f6ba5954b9e47e134" id="_x0000_i1189" o:ole="" style="width:51pt;height:30pt" type="#_x0000_t75">
            <v:imagedata o:title="eqId1176e35d62a37d8f6ba5954b9e47e134" r:id="rId308"/>
          </v:shape>
          <o:OLEObject DrawAspect="Content" ObjectID="_1828060332" ProgID="Equation.DSMT4" ShapeID="_x0000_i1189" Type="Embed" r:id="rId309"/>
        </w:object>
      </w:r>
      <w:r>
        <w:rPr>
          <w:color w:val="FF0000"/>
        </w:rPr>
        <w:t>.</w:t>
      </w:r>
    </w:p>
    <w:p w14:paraId="3D16D09D" w14:textId="77777777" w:rsidP="00CB2B9E" w:rsidR="00CB2B9E">
      <w:pPr>
        <w:shd w:color="auto" w:fill="F2F2F2" w:val="clear"/>
        <w:spacing w:line="360" w:lineRule="auto"/>
        <w:textAlignment w:val="center"/>
      </w:pPr>
      <w:r>
        <w:rPr>
          <w:rFonts w:eastAsia="Times New Roman"/>
          <w:noProof/>
          <w:color w:val="FF0000"/>
          <w:kern w:val="0"/>
          <w:sz w:val="24"/>
          <w:szCs w:val="24"/>
        </w:rPr>
        <w:drawing>
          <wp:inline distB="0" distL="0" distR="0" distT="0">
            <wp:extent cx="1695450" cy="1533525"/>
            <wp:effectExtent b="0" l="0" r="0" t="0"/>
            <wp:docPr descr="@@@55156e9c-46b9-4cfb-884c-058e0470bd16" id="1805158526" name="图片 1805158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58526" name=""/>
                    <pic:cNvPicPr>
                      <a:picLocks noChangeAspect="1"/>
                    </pic:cNvPicPr>
                  </pic:nvPicPr>
                  <pic:blipFill>
                    <a:blip r:embed="rId310"/>
                    <a:stretch>
                      <a:fillRect/>
                    </a:stretch>
                  </pic:blipFill>
                  <pic:spPr>
                    <a:xfrm>
                      <a:off x="0" y="0"/>
                      <a:ext cx="1695450" cy="1533525"/>
                    </a:xfrm>
                    <a:prstGeom prst="rect">
                      <a:avLst/>
                    </a:prstGeom>
                  </pic:spPr>
                </pic:pic>
              </a:graphicData>
            </a:graphic>
          </wp:inline>
        </w:drawing>
      </w:r>
    </w:p>
    <w:p w14:paraId="377A8B8F" w14:textId="545B357D" w:rsidP="009A65E1" w:rsidR="00530340" w:rsidRPr="009A65E1">
      <w:pPr>
        <w:shd w:color="auto" w:fill="F2F2F2" w:val="clear"/>
        <w:spacing w:line="360" w:lineRule="auto"/>
        <w:jc w:val="left"/>
        <w:textAlignment w:val="center"/>
        <w:rPr>
          <w:rFonts w:hint="eastAsia"/>
        </w:rPr>
      </w:pPr>
      <w:r>
        <w:rPr>
          <w:color w:val="FF0000"/>
        </w:rPr>
        <w:t>故答案为：</w:t>
      </w:r>
      <w:r>
        <w:rPr>
          <w:color w:val="FF0000"/>
        </w:rPr>
        <w:object>
          <v:shape alt="eqIdf38da2bd9d30af23cac0e0f803e7040b" id="_x0000_i1190" o:ole="" style="width:17.25pt;height:29.25pt" type="#_x0000_t75">
            <v:imagedata o:title="eqIdf38da2bd9d30af23cac0e0f803e7040b" r:id="rId311"/>
          </v:shape>
          <o:OLEObject DrawAspect="Content" ObjectID="_1828060333" ProgID="Equation.DSMT4" ShapeID="_x0000_i1190" Type="Embed" r:id="rId312"/>
        </w:object>
      </w:r>
      <w:r>
        <w:rPr>
          <w:color w:val="FF0000"/>
        </w:rPr>
        <w:t>.</w:t>
      </w:r>
    </w:p>
    <w:p w14:paraId="166535D3" w14:textId="697CA41F" w:rsidR="00C359AD">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r w:rsidR="00F0683F">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2</w:t>
      </w:r>
      <w:r w:rsidR="00EC2DD9">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537FDD">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利用勾股定理</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type="auto" w:w="0"/>
        <w:tblLook w:val="04A0"/>
      </w:tblPr>
      <w:tblGrid>
        <w:gridCol w:w="9742"/>
      </w:tblGrid>
      <w:tr w14:paraId="1EB867CB" w14:textId="77777777" w:rsidTr="000F5ADD">
        <w:tblPrEx>
          <w:tblW w:type="auto" w:w="0"/>
          <w:tblLook w:val="04A0"/>
        </w:tblPrEx>
        <w:tc>
          <w:tcPr>
            <w:tcW w:type="dxa" w:w="9742"/>
          </w:tcPr>
          <w:p w14:paraId="43CE9621" w14:textId="4579CAE8" w:rsidP="00323C2B" w:rsidR="00F0683F">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14:paraId="3EB772B5" w14:textId="52F2361A" w:rsidP="00167DC4" w:rsidR="00F0683F" w:rsidRPr="00167DC4">
            <w:pPr>
              <w:widowControl/>
              <w:topLinePunct/>
              <w:snapToGrid w:val="0"/>
              <w:spacing w:line="360" w:lineRule="auto"/>
              <w:contextualSpacing/>
              <w:jc w:val="left"/>
              <w:rPr>
                <w:rFonts w:eastAsia="微软雅黑"/>
                <w:color w:val="000000"/>
                <w:kern w:val="0"/>
                <w:szCs w:val="21"/>
              </w:rPr>
            </w:pPr>
            <w:r>
              <w:rPr>
                <w:rFonts w:hint="eastAsia"/>
                <w:kern w:val="0"/>
              </w:rPr>
              <w:t>当顶角为直角时，也是常考的一种焦点三角形的类型，这是多次使用勾股定理来解决问题。</w:t>
            </w:r>
          </w:p>
        </w:tc>
      </w:tr>
    </w:tbl>
    <w:p w14:paraId="08BFD2BF" w14:textId="77777777" w:rsidP="000F5ADD" w:rsidR="000F5ADD">
      <w:pPr>
        <w:spacing w:line="360" w:lineRule="auto"/>
        <w:jc w:val="left"/>
        <w:textAlignment w:val="center"/>
      </w:pPr>
      <w:r>
        <w:t>1</w:t>
      </w:r>
      <w:r>
        <w:t>．（</w:t>
      </w:r>
      <w:r>
        <w:t>25-26</w:t>
      </w:r>
      <w:r>
        <w:t>高二上</w:t>
      </w:r>
      <w:r>
        <w:t>·</w:t>
      </w:r>
      <w:r>
        <w:t>湖北</w:t>
      </w:r>
      <w:r>
        <w:t>·</w:t>
      </w:r>
      <w:r>
        <w:t>期中）已知椭圆</w:t>
      </w:r>
      <w:r>
        <w:object>
          <v:shape alt="eqId851a5d6ec23256f9b4a9e98aa92945fe" id="_x0000_i1191" o:ole="" style="width:111pt;height:29.25pt" type="#_x0000_t75">
            <v:imagedata o:title="eqId851a5d6ec23256f9b4a9e98aa92945fe" r:id="rId41"/>
          </v:shape>
          <o:OLEObject DrawAspect="Content" ObjectID="_1828060334" ProgID="Equation.DSMT4" ShapeID="_x0000_i1191" Type="Embed" r:id="rId313"/>
        </w:object>
      </w:r>
      <w:r>
        <w:t>的左、右焦点分别为</w:t>
      </w:r>
      <w:r>
        <w:object>
          <v:shape alt="eqId5c38928a92bc4b44ed3c9b89769f5372" id="_x0000_i1192" o:ole="" style="width:30pt;height:15.75pt" type="#_x0000_t75">
            <v:imagedata o:title="eqId5c38928a92bc4b44ed3c9b89769f5372" r:id="rId314"/>
          </v:shape>
          <o:OLEObject DrawAspect="Content" ObjectID="_1828060335" ProgID="Equation.DSMT4" ShapeID="_x0000_i1192" Type="Embed" r:id="rId315"/>
        </w:object>
      </w:r>
      <w:r>
        <w:t>，若</w:t>
      </w:r>
      <w:r>
        <w:object>
          <v:shape alt="eqIdc5db41a1f31d6baee7c69990811edb9f" id="_x0000_i1193" o:ole="" style="width:10.5pt;height:12pt" type="#_x0000_t75">
            <v:imagedata o:title="eqIdc5db41a1f31d6baee7c69990811edb9f" r:id="rId47"/>
          </v:shape>
          <o:OLEObject DrawAspect="Content" ObjectID="_1828060336" ProgID="Equation.DSMT4" ShapeID="_x0000_i1193" Type="Embed" r:id="rId316"/>
        </w:object>
      </w:r>
      <w:r>
        <w:t>上存在点</w:t>
      </w:r>
      <w:r>
        <w:object>
          <v:shape alt="eqIddad2a36927223bd70f426ba06aea4b45" id="_x0000_i1194" o:ole="" style="width:9.75pt;height:10.5pt" type="#_x0000_t75">
            <v:imagedata o:title="eqIddad2a36927223bd70f426ba06aea4b45" r:id="rId45"/>
          </v:shape>
          <o:OLEObject DrawAspect="Content" ObjectID="_1828060337" ProgID="Equation.DSMT4" ShapeID="_x0000_i1194" Type="Embed" r:id="rId317"/>
        </w:object>
      </w:r>
      <w:r>
        <w:t>使得</w:t>
      </w:r>
      <w:r>
        <w:object>
          <v:shape alt="eqIdbcf5f6fb4351d89dfa9342ee8c74066d" id="_x0000_i1195" o:ole="" style="width:65.25pt;height:18pt" type="#_x0000_t75">
            <v:imagedata o:title="eqIdbcf5f6fb4351d89dfa9342ee8c74066d" r:id="rId318"/>
          </v:shape>
          <o:OLEObject DrawAspect="Content" ObjectID="_1828060338" ProgID="Equation.DSMT4" ShapeID="_x0000_i1195" Type="Embed" r:id="rId319"/>
        </w:object>
      </w:r>
      <w:r>
        <w:t>，且</w:t>
      </w:r>
      <w:r>
        <w:object>
          <v:shape alt="eqIde457eb8c28f5ab11a879c954e15ee87e" id="_x0000_i1196" o:ole="" style="width:59.25pt;height:16.5pt" type="#_x0000_t75">
            <v:imagedata o:title="eqIde457eb8c28f5ab11a879c954e15ee87e" r:id="rId320"/>
          </v:shape>
          <o:OLEObject DrawAspect="Content" ObjectID="_1828060339" ProgID="Equation.DSMT4" ShapeID="_x0000_i1196" Type="Embed" r:id="rId321"/>
        </w:object>
      </w:r>
      <w:r>
        <w:t>，则椭圆的离心率为</w:t>
      </w:r>
      <w:r>
        <w:rPr>
          <w:rFonts w:eastAsia="Times New Roman"/>
          <w:u w:val="single"/>
        </w:rPr>
        <w:t xml:space="preserve">           </w:t>
      </w:r>
    </w:p>
    <w:p w14:paraId="4204AED8" w14:textId="77777777" w:rsidP="000F5ADD" w:rsidR="000F5ADD">
      <w:pPr>
        <w:shd w:color="auto" w:fill="F2F2F2" w:val="clear"/>
        <w:spacing w:line="360" w:lineRule="auto"/>
        <w:jc w:val="left"/>
        <w:textAlignment w:val="center"/>
      </w:pPr>
      <w:r>
        <w:rPr>
          <w:color w:val="FF0000"/>
        </w:rPr>
        <w:t>【答案】</w:t>
      </w:r>
      <w:r>
        <w:rPr>
          <w:color w:val="FF0000"/>
        </w:rPr>
        <w:object>
          <v:shape alt="eqId7ab44a7dc9c035687a33f6e065392359" id="_x0000_i1197" o:ole="" style="width:10.5pt;height:26.25pt" type="#_x0000_t75">
            <v:imagedata o:title="eqId7ab44a7dc9c035687a33f6e065392359" r:id="rId322"/>
          </v:shape>
          <o:OLEObject DrawAspect="Content" ObjectID="_1828060340" ProgID="Equation.DSMT4" ShapeID="_x0000_i1197" Type="Embed" r:id="rId323"/>
        </w:object>
      </w:r>
    </w:p>
    <w:p w14:paraId="48B47CEB" w14:textId="77777777" w:rsidP="000F5ADD" w:rsidR="000F5ADD">
      <w:pPr>
        <w:shd w:color="auto" w:fill="F2F2F2" w:val="clear"/>
        <w:spacing w:line="360" w:lineRule="auto"/>
        <w:jc w:val="left"/>
        <w:textAlignment w:val="center"/>
      </w:pPr>
      <w:r>
        <w:rPr>
          <w:color w:val="FF0000"/>
        </w:rPr>
        <w:t>【分析】根据椭圆的相关概念，结合离心率的计算公式，可得答案</w:t>
      </w:r>
      <w:r>
        <w:rPr>
          <w:color w:val="FF0000"/>
        </w:rPr>
        <w:t>.</w:t>
      </w:r>
    </w:p>
    <w:p w14:paraId="4F292527" w14:textId="77777777" w:rsidP="000F5ADD" w:rsidR="000F5ADD">
      <w:pPr>
        <w:shd w:color="auto" w:fill="F2F2F2" w:val="clear"/>
        <w:spacing w:line="360" w:lineRule="auto"/>
        <w:jc w:val="left"/>
        <w:textAlignment w:val="center"/>
      </w:pPr>
      <w:r>
        <w:rPr>
          <w:color w:val="FF0000"/>
        </w:rPr>
        <w:t>【详解】设</w:t>
      </w:r>
      <w:r>
        <w:rPr>
          <w:color w:val="FF0000"/>
        </w:rPr>
        <w:object>
          <v:shape alt="eqId49a0d630e23d497b898edc15f3c5534f" id="_x0000_i1198" o:ole="" style="width:41.25pt;height:18pt" type="#_x0000_t75">
            <v:imagedata o:title="eqId49a0d630e23d497b898edc15f3c5534f" r:id="rId324"/>
          </v:shape>
          <o:OLEObject DrawAspect="Content" ObjectID="_1828060341" ProgID="Equation.DSMT4" ShapeID="_x0000_i1198" Type="Embed" r:id="rId325"/>
        </w:object>
      </w:r>
      <w:r>
        <w:rPr>
          <w:color w:val="FF0000"/>
        </w:rPr>
        <w:t>，</w:t>
      </w:r>
      <w:r>
        <w:rPr>
          <w:color w:val="FF0000"/>
        </w:rPr>
        <w:object>
          <v:shape alt="eqId11d20f20ece4ea5f09b854706b6ef67c" id="_x0000_i1199" o:ole="" style="width:42pt;height:18pt" type="#_x0000_t75">
            <v:imagedata o:title="eqId11d20f20ece4ea5f09b854706b6ef67c" r:id="rId326"/>
          </v:shape>
          <o:OLEObject DrawAspect="Content" ObjectID="_1828060342" ProgID="Equation.DSMT4" ShapeID="_x0000_i1199" Type="Embed" r:id="rId327"/>
        </w:object>
      </w:r>
      <w:r>
        <w:rPr>
          <w:color w:val="FF0000"/>
        </w:rPr>
        <w:t>，</w:t>
      </w:r>
    </w:p>
    <w:p w14:paraId="78832494" w14:textId="77777777" w:rsidP="000F5ADD" w:rsidR="000F5ADD">
      <w:pPr>
        <w:shd w:color="auto" w:fill="F2F2F2" w:val="clear"/>
        <w:spacing w:line="360" w:lineRule="auto"/>
        <w:jc w:val="left"/>
        <w:textAlignment w:val="center"/>
      </w:pPr>
      <w:r>
        <w:rPr>
          <w:color w:val="FF0000"/>
        </w:rPr>
        <w:t>则</w:t>
      </w:r>
      <w:r>
        <w:rPr>
          <w:color w:val="FF0000"/>
        </w:rPr>
        <w:object>
          <v:shape alt="eqId67ac436e8824f84aabcc72016bcc1e73" id="_x0000_i1200" o:ole="" style="width:129pt;height:18pt" type="#_x0000_t75">
            <v:imagedata o:title="eqId67ac436e8824f84aabcc72016bcc1e73" r:id="rId328"/>
          </v:shape>
          <o:OLEObject DrawAspect="Content" ObjectID="_1828060343" ProgID="Equation.DSMT4" ShapeID="_x0000_i1200" Type="Embed" r:id="rId329"/>
        </w:object>
      </w:r>
      <w:r>
        <w:rPr>
          <w:color w:val="FF0000"/>
        </w:rPr>
        <w:t>，且</w:t>
      </w:r>
      <w:r>
        <w:rPr>
          <w:color w:val="FF0000"/>
        </w:rPr>
        <w:object>
          <v:shape alt="eqIdb5fc3f2ce774ca3b644949a25b075896" id="_x0000_i1201" o:ole="" style="width:141pt;height:23.25pt" type="#_x0000_t75">
            <v:imagedata o:title="eqIdb5fc3f2ce774ca3b644949a25b075896" r:id="rId330"/>
          </v:shape>
          <o:OLEObject DrawAspect="Content" ObjectID="_1828060344" ProgID="Equation.DSMT4" ShapeID="_x0000_i1201" Type="Embed" r:id="rId331"/>
        </w:object>
      </w:r>
      <w:r>
        <w:rPr>
          <w:color w:val="FF0000"/>
        </w:rPr>
        <w:t>，</w:t>
      </w:r>
    </w:p>
    <w:p w14:paraId="5A1F32AE" w14:textId="77777777" w:rsidP="000F5ADD" w:rsidR="000F5ADD">
      <w:pPr>
        <w:shd w:color="auto" w:fill="F2F2F2" w:val="clear"/>
        <w:spacing w:line="360" w:lineRule="auto"/>
        <w:jc w:val="left"/>
        <w:textAlignment w:val="center"/>
      </w:pPr>
      <w:r>
        <w:rPr>
          <w:color w:val="FF0000"/>
        </w:rPr>
        <w:t>所以</w:t>
      </w:r>
      <w:r>
        <w:rPr>
          <w:color w:val="FF0000"/>
        </w:rPr>
        <w:object>
          <v:shape alt="eqIdfb0bf026b15b567487c3bdb263d1aac1" id="_x0000_i1202" o:ole="" style="width:44.25pt;height:27.75pt" type="#_x0000_t75">
            <v:imagedata o:title="eqIdfb0bf026b15b567487c3bdb263d1aac1" r:id="rId332"/>
          </v:shape>
          <o:OLEObject DrawAspect="Content" ObjectID="_1828060345" ProgID="Equation.DSMT4" ShapeID="_x0000_i1202" Type="Embed" r:id="rId333"/>
        </w:object>
      </w:r>
      <w:r>
        <w:rPr>
          <w:color w:val="FF0000"/>
        </w:rPr>
        <w:t>.</w:t>
      </w:r>
    </w:p>
    <w:p w14:paraId="79E83338" w14:textId="77777777" w:rsidP="000F5ADD" w:rsidR="000F5ADD">
      <w:pPr>
        <w:shd w:color="auto" w:fill="F2F2F2" w:val="clear"/>
        <w:spacing w:line="360" w:lineRule="auto"/>
        <w:jc w:val="left"/>
        <w:textAlignment w:val="center"/>
      </w:pPr>
      <w:r>
        <w:rPr>
          <w:color w:val="FF0000"/>
        </w:rPr>
        <w:t>故答案为：</w:t>
      </w:r>
      <w:r>
        <w:rPr>
          <w:color w:val="FF0000"/>
        </w:rPr>
        <w:object>
          <v:shape alt="eqId7ab44a7dc9c035687a33f6e065392359" id="_x0000_i1203" o:ole="" style="width:10.5pt;height:26.25pt" type="#_x0000_t75">
            <v:imagedata o:title="eqId7ab44a7dc9c035687a33f6e065392359" r:id="rId322"/>
          </v:shape>
          <o:OLEObject DrawAspect="Content" ObjectID="_1828060346" ProgID="Equation.DSMT4" ShapeID="_x0000_i1203" Type="Embed" r:id="rId334"/>
        </w:object>
      </w:r>
      <w:r>
        <w:rPr>
          <w:color w:val="FF0000"/>
        </w:rPr>
        <w:t>.</w:t>
      </w:r>
    </w:p>
    <w:p w14:paraId="3841CBFF" w14:textId="77777777" w:rsidP="00BC5E12" w:rsidR="00BC5E12">
      <w:pPr>
        <w:spacing w:line="360" w:lineRule="auto"/>
        <w:jc w:val="left"/>
        <w:textAlignment w:val="center"/>
      </w:pPr>
      <w:r>
        <w:rPr>
          <w:rFonts w:hint="eastAsia"/>
        </w:rPr>
        <w:t>2</w:t>
      </w:r>
      <w:r>
        <w:t>．（</w:t>
      </w:r>
      <w:r>
        <w:t>25-26</w:t>
      </w:r>
      <w:r>
        <w:t>高二上</w:t>
      </w:r>
      <w:r>
        <w:t>·</w:t>
      </w:r>
      <w:r>
        <w:t>重庆渝北</w:t>
      </w:r>
      <w:r>
        <w:t>·</w:t>
      </w:r>
      <w:r>
        <w:t>期中）已知椭圆</w:t>
      </w:r>
      <w:r>
        <w:object>
          <v:shape alt="eqId7dd54b9df3402ad91e2d34c40efe0c7a" id="_x0000_i1204" o:ole="" style="width:96.75pt;height:29.25pt" type="#_x0000_t75">
            <v:imagedata o:title="eqId7dd54b9df3402ad91e2d34c40efe0c7a" r:id="rId335"/>
          </v:shape>
          <o:OLEObject DrawAspect="Content" ObjectID="_1828060347" ProgID="Equation.DSMT4" ShapeID="_x0000_i1204" Type="Embed" r:id="rId336"/>
        </w:object>
      </w:r>
      <w:r>
        <w:t>的左、右焦点分别为</w:t>
      </w:r>
      <w:r>
        <w:object>
          <v:shape alt="eqId40f98254a6193566587a70c7d95fdabf" id="_x0000_i1205" o:ole="" style="width:30pt;height:15.75pt" type="#_x0000_t75">
            <v:imagedata o:title="eqId40f98254a6193566587a70c7d95fdabf" r:id="rId337"/>
          </v:shape>
          <o:OLEObject DrawAspect="Content" ObjectID="_1828060348" ProgID="Equation.DSMT4" ShapeID="_x0000_i1205" Type="Embed" r:id="rId338"/>
        </w:object>
      </w:r>
      <w:r>
        <w:t>，点</w:t>
      </w:r>
      <w:r>
        <w:object>
          <v:shape alt="eqIdac047e91852b91af639feec23a9598b2" id="_x0000_i1206" o:ole="" style="width:14.25pt;height:11.25pt" type="#_x0000_t75">
            <v:imagedata o:title="eqIdac047e91852b91af639feec23a9598b2" r:id="rId339"/>
          </v:shape>
          <o:OLEObject DrawAspect="Content" ObjectID="_1828060349" ProgID="Equation.DSMT4" ShapeID="_x0000_i1206" Type="Embed" r:id="rId340"/>
        </w:object>
      </w:r>
      <w:r>
        <w:t>是以</w:t>
      </w:r>
      <w:r>
        <w:object>
          <v:shape alt="eqId643ef7d761de0e794fc39937dc72ac6a" id="_x0000_i1207" o:ole="" style="width:21pt;height:15.75pt" type="#_x0000_t75">
            <v:imagedata o:title="eqId643ef7d761de0e794fc39937dc72ac6a" r:id="rId341"/>
          </v:shape>
          <o:OLEObject DrawAspect="Content" ObjectID="_1828060350" ProgID="Equation.DSMT4" ShapeID="_x0000_i1207" Type="Embed" r:id="rId342"/>
        </w:object>
      </w:r>
      <w:r>
        <w:t>为直径的圆与椭圆在第一象限内的一个交点，延长</w:t>
      </w:r>
      <w:r>
        <w:object>
          <v:shape alt="eqId183b6a0cef4256c9696a5bca31053da5" id="_x0000_i1208" o:ole="" style="width:21pt;height:15.75pt" type="#_x0000_t75">
            <v:imagedata o:title="eqId183b6a0cef4256c9696a5bca31053da5" r:id="rId343"/>
          </v:shape>
          <o:OLEObject DrawAspect="Content" ObjectID="_1828060351" ProgID="Equation.DSMT4" ShapeID="_x0000_i1208" Type="Embed" r:id="rId344"/>
        </w:object>
      </w:r>
      <w:r>
        <w:t>与椭圆交于点</w:t>
      </w:r>
      <w:r>
        <w:object>
          <v:shape alt="eqId54a5d7d3b6b63fe5c24c3907b7a8eaa3" id="_x0000_i1209" o:ole="" style="width:12pt;height:12pt" type="#_x0000_t75">
            <v:imagedata o:title="eqId54a5d7d3b6b63fe5c24c3907b7a8eaa3" r:id="rId345"/>
          </v:shape>
          <o:OLEObject DrawAspect="Content" ObjectID="_1828060352" ProgID="Equation.DSMT4" ShapeID="_x0000_i1209" Type="Embed" r:id="rId346"/>
        </w:object>
      </w:r>
      <w:r>
        <w:t>，若</w:t>
      </w:r>
      <w:r>
        <w:object>
          <v:shape alt="eqId9870db988af526f900d2b236bd7f6493" id="_x0000_i1210" o:ole="" style="width:61.5pt;height:17.25pt" type="#_x0000_t75">
            <v:imagedata o:title="eqId9870db988af526f900d2b236bd7f6493" r:id="rId347"/>
          </v:shape>
          <o:OLEObject DrawAspect="Content" ObjectID="_1828060353" ProgID="Equation.DSMT4" ShapeID="_x0000_i1210" Type="Embed" r:id="rId348"/>
        </w:object>
      </w:r>
      <w:r>
        <w:t>，则该椭圆的离心率为（</w:t>
      </w:r>
      <w:r>
        <w:rPr>
          <w:rFonts w:eastAsia="Times New Roman"/>
          <w:kern w:val="0"/>
          <w:sz w:val="24"/>
          <w:szCs w:val="24"/>
        </w:rPr>
        <w:t>   </w:t>
      </w:r>
      <w:r>
        <w:t>）</w:t>
      </w:r>
    </w:p>
    <w:p w14:paraId="4F3BBCBE" w14:textId="77777777" w:rsidP="00BC5E12" w:rsidR="00BC5E12">
      <w:pPr>
        <w:tabs>
          <w:tab w:pos="2078" w:val="left"/>
          <w:tab w:pos="4156" w:val="left"/>
          <w:tab w:pos="6234" w:val="left"/>
        </w:tabs>
        <w:spacing w:line="360" w:lineRule="auto"/>
        <w:ind w:left="300"/>
        <w:jc w:val="left"/>
        <w:textAlignment w:val="center"/>
      </w:pPr>
      <w:r>
        <w:t>A</w:t>
      </w:r>
      <w:r>
        <w:t>．</w:t>
      </w:r>
      <w:r>
        <w:object>
          <v:shape alt="eqIdeac97e6740365c85ad857aff85cefbe5" id="_x0000_i1211" o:ole="" style="width:9.75pt;height:27.75pt" type="#_x0000_t75">
            <v:imagedata o:title="eqIdeac97e6740365c85ad857aff85cefbe5" r:id="rId349"/>
          </v:shape>
          <o:OLEObject DrawAspect="Content" ObjectID="_1828060354" ProgID="Equation.DSMT4" ShapeID="_x0000_i1211" Type="Embed" r:id="rId350"/>
        </w:object>
      </w:r>
      <w:r>
        <w:tab/>
        <w:t>B</w:t>
      </w:r>
      <w:r>
        <w:t>．</w:t>
      </w:r>
      <w:r>
        <w:object>
          <v:shape alt="eqId3fe2c533dbc23a34518f72f3cb14f330" id="_x0000_i1212" o:ole="" style="width:17.25pt;height:30pt" type="#_x0000_t75">
            <v:imagedata o:title="eqId3fe2c533dbc23a34518f72f3cb14f330" r:id="rId351"/>
          </v:shape>
          <o:OLEObject DrawAspect="Content" ObjectID="_1828060355" ProgID="Equation.DSMT4" ShapeID="_x0000_i1212" Type="Embed" r:id="rId352"/>
        </w:object>
      </w:r>
      <w:r>
        <w:tab/>
        <w:t>C</w:t>
      </w:r>
      <w:r>
        <w:t>．</w:t>
      </w:r>
      <w:r>
        <w:object>
          <v:shape alt="eqId8d5989c84e320b504511f23eeb6e7357" id="_x0000_i1213" o:ole="" style="width:16.5pt;height:27pt" type="#_x0000_t75">
            <v:imagedata o:title="eqId8d5989c84e320b504511f23eeb6e7357" r:id="rId353"/>
          </v:shape>
          <o:OLEObject DrawAspect="Content" ObjectID="_1828060356" ProgID="Equation.DSMT4" ShapeID="_x0000_i1213" Type="Embed" r:id="rId354"/>
        </w:object>
      </w:r>
      <w:r>
        <w:tab/>
        <w:t>D</w:t>
      </w:r>
      <w:r>
        <w:t>．</w:t>
      </w:r>
      <w:r>
        <w:object>
          <v:shape alt="eqId56d266a04f3dc7483eddbc26c5e487db" id="_x0000_i1214" o:ole="" style="width:9.75pt;height:24pt" type="#_x0000_t75">
            <v:imagedata o:title="eqId56d266a04f3dc7483eddbc26c5e487db" r:id="rId355"/>
          </v:shape>
          <o:OLEObject DrawAspect="Content" ObjectID="_1828060357" ProgID="Equation.DSMT4" ShapeID="_x0000_i1214" Type="Embed" r:id="rId356"/>
        </w:object>
      </w:r>
    </w:p>
    <w:p w14:paraId="41C4AD53" w14:textId="77777777" w:rsidP="00BC5E12" w:rsidR="00BC5E12">
      <w:pPr>
        <w:shd w:color="auto" w:fill="F2F2F2" w:val="clear"/>
        <w:spacing w:line="360" w:lineRule="auto"/>
        <w:jc w:val="left"/>
        <w:textAlignment w:val="center"/>
      </w:pPr>
      <w:r>
        <w:rPr>
          <w:color w:val="FF0000"/>
        </w:rPr>
        <w:t>【答案】</w:t>
      </w:r>
      <w:r>
        <w:rPr>
          <w:color w:val="FF0000"/>
        </w:rPr>
        <w:t>B</w:t>
      </w:r>
    </w:p>
    <w:p w14:paraId="313A1D00" w14:textId="77777777" w:rsidP="00BC5E12" w:rsidR="00BC5E12">
      <w:pPr>
        <w:shd w:color="auto" w:fill="F2F2F2" w:val="clear"/>
        <w:spacing w:line="360" w:lineRule="auto"/>
        <w:jc w:val="left"/>
        <w:textAlignment w:val="center"/>
      </w:pPr>
      <w:r>
        <w:rPr>
          <w:color w:val="FF0000"/>
        </w:rPr>
        <w:t>【分析】利用椭圆的定义，结合在圆中直径所对的圆周角为直角、勾股定理、椭圆离心率公式进行求解即可</w:t>
      </w:r>
      <w:r>
        <w:rPr>
          <w:color w:val="FF0000"/>
        </w:rPr>
        <w:t>.</w:t>
      </w:r>
    </w:p>
    <w:p w14:paraId="1D77464B" w14:textId="77777777" w:rsidP="00BC5E12" w:rsidR="00BC5E12">
      <w:pPr>
        <w:shd w:color="auto" w:fill="F2F2F2" w:val="clear"/>
        <w:spacing w:line="360" w:lineRule="auto"/>
        <w:jc w:val="left"/>
        <w:textAlignment w:val="center"/>
      </w:pPr>
      <w:r>
        <w:rPr>
          <w:color w:val="FF0000"/>
        </w:rPr>
        <w:t>【详解】设</w:t>
      </w:r>
      <w:r>
        <w:rPr>
          <w:color w:val="FF0000"/>
        </w:rPr>
        <w:object>
          <v:shape alt="eqIdbfc0c54131f9c24a91e849975d1d6486" id="_x0000_i1215" o:ole="" style="width:42pt;height:17.25pt" type="#_x0000_t75">
            <v:imagedata o:title="eqIdbfc0c54131f9c24a91e849975d1d6486" r:id="rId357"/>
          </v:shape>
          <o:OLEObject DrawAspect="Content" ObjectID="_1828060358" ProgID="Equation.DSMT4" ShapeID="_x0000_i1215" Type="Embed" r:id="rId358"/>
        </w:object>
      </w:r>
      <w:r>
        <w:rPr>
          <w:color w:val="FF0000"/>
        </w:rPr>
        <w:t>，则</w:t>
      </w:r>
      <w:r>
        <w:rPr>
          <w:color w:val="FF0000"/>
        </w:rPr>
        <w:object>
          <v:shape alt="eqId0b02792bb33169b394e423c0aaece8f5" id="_x0000_i1216" o:ole="" style="width:46.5pt;height:18pt" type="#_x0000_t75">
            <v:imagedata o:title="eqId0b02792bb33169b394e423c0aaece8f5" r:id="rId359"/>
          </v:shape>
          <o:OLEObject DrawAspect="Content" ObjectID="_1828060359" ProgID="Equation.DSMT4" ShapeID="_x0000_i1216" Type="Embed" r:id="rId360"/>
        </w:object>
      </w:r>
      <w:r>
        <w:rPr>
          <w:color w:val="FF0000"/>
        </w:rPr>
        <w:t>，于是有</w:t>
      </w:r>
      <w:r>
        <w:rPr>
          <w:color w:val="FF0000"/>
        </w:rPr>
        <w:object>
          <v:shape alt="eqIdc194de3aeb4c6b3d627b5467410ad3f2" id="_x0000_i1217" o:ole="" style="width:49.5pt;height:18pt" type="#_x0000_t75">
            <v:imagedata o:title="eqIdc194de3aeb4c6b3d627b5467410ad3f2" r:id="rId361"/>
          </v:shape>
          <o:OLEObject DrawAspect="Content" ObjectID="_1828060360" ProgID="Equation.DSMT4" ShapeID="_x0000_i1217" Type="Embed" r:id="rId362"/>
        </w:object>
      </w:r>
      <w:r>
        <w:rPr>
          <w:color w:val="FF0000"/>
        </w:rPr>
        <w:t>，</w:t>
      </w:r>
    </w:p>
    <w:p w14:paraId="03D0750E" w14:textId="77777777" w:rsidP="00BC5E12" w:rsidR="00BC5E12">
      <w:pPr>
        <w:shd w:color="auto" w:fill="F2F2F2" w:val="clear"/>
        <w:spacing w:line="360" w:lineRule="auto"/>
        <w:jc w:val="left"/>
        <w:textAlignment w:val="center"/>
      </w:pPr>
      <w:r>
        <w:rPr>
          <w:color w:val="FF0000"/>
        </w:rPr>
        <w:t>由椭圆的定义可知：</w:t>
      </w:r>
      <w:r>
        <w:rPr>
          <w:color w:val="FF0000"/>
        </w:rPr>
        <w:object>
          <v:shape alt="eqId8a7597b9d0138af41e33f65adbc152be" id="_x0000_i1218" o:ole="" style="width:157.5pt;height:18pt" type="#_x0000_t75">
            <v:imagedata o:title="eqId8a7597b9d0138af41e33f65adbc152be" r:id="rId363"/>
          </v:shape>
          <o:OLEObject DrawAspect="Content" ObjectID="_1828060361" ProgID="Equation.DSMT4" ShapeID="_x0000_i1218" Type="Embed" r:id="rId364"/>
        </w:object>
      </w:r>
      <w:r>
        <w:rPr>
          <w:color w:val="FF0000"/>
        </w:rPr>
        <w:t>，</w:t>
      </w:r>
    </w:p>
    <w:p w14:paraId="6F274A56" w14:textId="77777777" w:rsidP="00BC5E12" w:rsidR="00BC5E12">
      <w:pPr>
        <w:shd w:color="auto" w:fill="F2F2F2" w:val="clear"/>
        <w:spacing w:line="360" w:lineRule="auto"/>
        <w:jc w:val="left"/>
        <w:textAlignment w:val="center"/>
      </w:pPr>
      <w:r>
        <w:rPr>
          <w:color w:val="FF0000"/>
        </w:rPr>
        <w:object>
          <v:shape alt="eqIdb455908329ad7cf87f6e90b372e131c0" id="_x0000_i1219" o:ole="" style="width:147.75pt;height:18pt" type="#_x0000_t75">
            <v:imagedata o:title="eqIdb455908329ad7cf87f6e90b372e131c0" r:id="rId365"/>
          </v:shape>
          <o:OLEObject DrawAspect="Content" ObjectID="_1828060362" ProgID="Equation.DSMT4" ShapeID="_x0000_i1219" Type="Embed" r:id="rId366"/>
        </w:object>
      </w:r>
      <w:r>
        <w:rPr>
          <w:color w:val="FF0000"/>
        </w:rPr>
        <w:t>，</w:t>
      </w:r>
    </w:p>
    <w:p w14:paraId="515BC48B" w14:textId="77777777" w:rsidP="00BC5E12" w:rsidR="00BC5E12">
      <w:pPr>
        <w:shd w:color="auto" w:fill="F2F2F2" w:val="clear"/>
        <w:spacing w:line="360" w:lineRule="auto"/>
        <w:jc w:val="left"/>
        <w:textAlignment w:val="center"/>
      </w:pPr>
      <w:r>
        <w:rPr>
          <w:color w:val="FF0000"/>
        </w:rPr>
        <w:t>在圆</w:t>
      </w:r>
      <w:r>
        <w:rPr>
          <w:color w:val="FF0000"/>
        </w:rPr>
        <w:object>
          <v:shape alt="eqId1dde8112e8eb968fd042418dd632759e" id="_x0000_i1220" o:ole="" style="width:10.5pt;height:12.75pt" type="#_x0000_t75">
            <v:imagedata o:title="eqId1dde8112e8eb968fd042418dd632759e" r:id="rId367"/>
          </v:shape>
          <o:OLEObject DrawAspect="Content" ObjectID="_1828060363" ProgID="Equation.DSMT4" ShapeID="_x0000_i1220" Type="Embed" r:id="rId368"/>
        </w:object>
      </w:r>
      <w:r>
        <w:rPr>
          <w:color w:val="FF0000"/>
        </w:rPr>
        <w:t>中，</w:t>
      </w:r>
      <w:r>
        <w:rPr>
          <w:color w:val="FF0000"/>
        </w:rPr>
        <w:object>
          <v:shape alt="eqId643ef7d761de0e794fc39937dc72ac6a" id="_x0000_i1221" o:ole="" style="width:21pt;height:15.75pt" type="#_x0000_t75">
            <v:imagedata o:title="eqId643ef7d761de0e794fc39937dc72ac6a" r:id="rId341"/>
          </v:shape>
          <o:OLEObject DrawAspect="Content" ObjectID="_1828060364" ProgID="Equation.DSMT4" ShapeID="_x0000_i1221" Type="Embed" r:id="rId369"/>
        </w:object>
      </w:r>
      <w:r>
        <w:rPr>
          <w:color w:val="FF0000"/>
        </w:rPr>
        <w:t>是直径，所以</w:t>
      </w:r>
      <w:r>
        <w:rPr>
          <w:color w:val="FF0000"/>
        </w:rPr>
        <w:object>
          <v:shape alt="eqId6b490e09248ea3242ec67afae8d00c18" id="_x0000_i1222" o:ole="" style="width:50.25pt;height:15.75pt" type="#_x0000_t75">
            <v:imagedata o:title="eqId6b490e09248ea3242ec67afae8d00c18" r:id="rId370"/>
          </v:shape>
          <o:OLEObject DrawAspect="Content" ObjectID="_1828060365" ProgID="Equation.DSMT4" ShapeID="_x0000_i1222" Type="Embed" r:id="rId371"/>
        </w:object>
      </w:r>
      <w:r>
        <w:rPr>
          <w:color w:val="FF0000"/>
        </w:rPr>
        <w:t>，</w:t>
      </w:r>
    </w:p>
    <w:p w14:paraId="488FF9B6" w14:textId="77777777" w:rsidP="00BC5E12" w:rsidR="00BC5E12">
      <w:pPr>
        <w:shd w:color="auto" w:fill="F2F2F2" w:val="clear"/>
        <w:spacing w:line="360" w:lineRule="auto"/>
        <w:jc w:val="left"/>
        <w:textAlignment w:val="center"/>
      </w:pPr>
      <w:r>
        <w:rPr>
          <w:color w:val="FF0000"/>
        </w:rPr>
        <w:t>由勾股定理可得：</w:t>
      </w:r>
      <w:r>
        <w:rPr>
          <w:color w:val="FF0000"/>
        </w:rPr>
        <w:object>
          <v:shape alt="eqId28384fa971052b6396192e5ab5193af4" id="_x0000_i1223" o:ole="" style="width:225pt;height:19.5pt" type="#_x0000_t75">
            <v:imagedata o:title="eqId28384fa971052b6396192e5ab5193af4" r:id="rId372"/>
          </v:shape>
          <o:OLEObject DrawAspect="Content" ObjectID="_1828060366" ProgID="Equation.DSMT4" ShapeID="_x0000_i1223" Type="Embed" r:id="rId373"/>
        </w:object>
      </w:r>
      <w:r>
        <w:rPr>
          <w:color w:val="FF0000"/>
        </w:rPr>
        <w:t>，</w:t>
      </w:r>
    </w:p>
    <w:p w14:paraId="566BA690" w14:textId="77777777" w:rsidP="00BC5E12" w:rsidR="00BC5E12">
      <w:pPr>
        <w:shd w:color="auto" w:fill="F2F2F2" w:val="clear"/>
        <w:spacing w:line="360" w:lineRule="auto"/>
        <w:jc w:val="left"/>
        <w:textAlignment w:val="center"/>
      </w:pPr>
      <w:r>
        <w:rPr>
          <w:color w:val="FF0000"/>
        </w:rPr>
        <w:object>
          <v:shape alt="eqId317d3e9ec113fd0d0179288847295db1" id="_x0000_i1224" o:ole="" style="width:281.25pt;height:27pt" type="#_x0000_t75">
            <v:imagedata o:title="eqId317d3e9ec113fd0d0179288847295db1" r:id="rId374"/>
          </v:shape>
          <o:OLEObject DrawAspect="Content" ObjectID="_1828060367" ProgID="Equation.DSMT4" ShapeID="_x0000_i1224" Type="Embed" r:id="rId375"/>
        </w:object>
      </w:r>
      <w:r>
        <w:rPr>
          <w:color w:val="FF0000"/>
        </w:rPr>
        <w:t>，代入</w:t>
      </w:r>
      <w:r>
        <w:rPr>
          <w:color w:val="FF0000"/>
        </w:rPr>
        <w:object>
          <v:shape alt="eqIdd05c50ea5f6068e3ebc11ec59723d083" id="_x0000_i1225" o:ole="" style="width:15pt;height:17.25pt" type="#_x0000_t75">
            <v:imagedata o:title="eqIdd05c50ea5f6068e3ebc11ec59723d083" r:id="rId376"/>
          </v:shape>
          <o:OLEObject DrawAspect="Content" ObjectID="_1828060368" ProgID="Equation.DSMT4" ShapeID="_x0000_i1225" Type="Embed" r:id="rId377"/>
        </w:object>
      </w:r>
      <w:r>
        <w:rPr>
          <w:color w:val="FF0000"/>
        </w:rPr>
        <w:t>中，得</w:t>
      </w:r>
    </w:p>
    <w:p w14:paraId="7AE1CE48" w14:textId="77777777" w:rsidP="00BC5E12" w:rsidR="00BC5E12">
      <w:pPr>
        <w:shd w:color="auto" w:fill="F2F2F2" w:val="clear"/>
        <w:spacing w:line="360" w:lineRule="auto"/>
        <w:jc w:val="left"/>
        <w:textAlignment w:val="center"/>
      </w:pPr>
      <w:r>
        <w:rPr>
          <w:color w:val="FF0000"/>
        </w:rPr>
        <w:object>
          <v:shape alt="eqId4938f4d1c0c149007e930c5b4d06a538" id="_x0000_i1226" o:ole="" style="width:234pt;height:32.25pt" type="#_x0000_t75">
            <v:imagedata o:title="eqId4938f4d1c0c149007e930c5b4d06a538" r:id="rId378"/>
          </v:shape>
          <o:OLEObject DrawAspect="Content" ObjectID="_1828060369" ProgID="Equation.DSMT4" ShapeID="_x0000_i1226" Type="Embed" r:id="rId379"/>
        </w:object>
      </w:r>
      <w:r>
        <w:rPr>
          <w:color w:val="FF0000"/>
        </w:rPr>
        <w:t>，</w:t>
      </w:r>
    </w:p>
    <w:p w14:paraId="43B3968B" w14:textId="77777777" w:rsidP="00BC5E12" w:rsidR="00BC5E12">
      <w:pPr>
        <w:shd w:color="auto" w:fill="F2F2F2" w:val="clear"/>
        <w:spacing w:line="360" w:lineRule="auto"/>
        <w:jc w:val="left"/>
        <w:textAlignment w:val="center"/>
      </w:pPr>
      <w:r>
        <w:rPr>
          <w:color w:val="FF0000"/>
        </w:rPr>
        <w:t>故选：</w:t>
      </w:r>
      <w:r>
        <w:rPr>
          <w:color w:val="FF0000"/>
        </w:rPr>
        <w:t>B</w:t>
      </w:r>
    </w:p>
    <w:p w14:paraId="5BA32C09" w14:textId="77777777" w:rsidP="00BC5E12" w:rsidR="00BC5E12">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647825" cy="1323975"/>
            <wp:effectExtent b="0" l="0" r="0" t="0"/>
            <wp:docPr descr="@@@a921434e-cc03-407e-b486-39285e54ab3b" id="1442591511" name="图片 144259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591511" name=""/>
                    <pic:cNvPicPr>
                      <a:picLocks noChangeAspect="1"/>
                    </pic:cNvPicPr>
                  </pic:nvPicPr>
                  <pic:blipFill>
                    <a:blip r:embed="rId380"/>
                    <a:stretch>
                      <a:fillRect/>
                    </a:stretch>
                  </pic:blipFill>
                  <pic:spPr>
                    <a:xfrm>
                      <a:off x="0" y="0"/>
                      <a:ext cx="1647825" cy="1323975"/>
                    </a:xfrm>
                    <a:prstGeom prst="rect">
                      <a:avLst/>
                    </a:prstGeom>
                  </pic:spPr>
                </pic:pic>
              </a:graphicData>
            </a:graphic>
          </wp:inline>
        </w:drawing>
      </w:r>
    </w:p>
    <w:p w14:paraId="40581B02" w14:textId="77777777" w:rsidP="00BF0211" w:rsidR="00BF0211">
      <w:pPr>
        <w:spacing w:line="360" w:lineRule="auto"/>
        <w:jc w:val="left"/>
        <w:textAlignment w:val="center"/>
      </w:pPr>
      <w:r>
        <w:rPr>
          <w:rFonts w:hint="eastAsia"/>
        </w:rPr>
        <w:t>3</w:t>
      </w:r>
      <w:r>
        <w:t>．（</w:t>
      </w:r>
      <w:r>
        <w:t>25-26</w:t>
      </w:r>
      <w:r>
        <w:t>高二上</w:t>
      </w:r>
      <w:r>
        <w:t>·</w:t>
      </w:r>
      <w:r>
        <w:t>贵州贵阳</w:t>
      </w:r>
      <w:r>
        <w:t>·</w:t>
      </w:r>
      <w:r>
        <w:t>期中）已知椭圆</w:t>
      </w:r>
      <w:r>
        <w:object>
          <v:shape alt="eqId7dd54b9df3402ad91e2d34c40efe0c7a" id="_x0000_i1227" o:ole="" style="width:96.75pt;height:29.25pt" type="#_x0000_t75">
            <v:imagedata o:title="eqId7dd54b9df3402ad91e2d34c40efe0c7a" r:id="rId335"/>
          </v:shape>
          <o:OLEObject DrawAspect="Content" ObjectID="_1828060370" ProgID="Equation.DSMT4" ShapeID="_x0000_i1227" Type="Embed" r:id="rId381"/>
        </w:object>
      </w:r>
      <w:r>
        <w:t>的两个焦点为</w:t>
      </w:r>
      <w:r>
        <w:object>
          <v:shape alt="eqIdf5076289823db419f94e9c0c8f4aafd9" id="_x0000_i1228" o:ole="" style="width:11.25pt;height:15pt" type="#_x0000_t75">
            <v:imagedata o:title="eqIdf5076289823db419f94e9c0c8f4aafd9" r:id="rId107"/>
          </v:shape>
          <o:OLEObject DrawAspect="Content" ObjectID="_1828060371" ProgID="Equation.DSMT4" ShapeID="_x0000_i1228" Type="Embed" r:id="rId382"/>
        </w:object>
      </w:r>
      <w:r>
        <w:t>，</w:t>
      </w:r>
      <w:r>
        <w:object>
          <v:shape alt="eqIda3fb78c5f885034612c0e030b920143d" id="_x0000_i1229" o:ole="" style="width:12pt;height:16.5pt" type="#_x0000_t75">
            <v:imagedata o:title="eqIda3fb78c5f885034612c0e030b920143d" r:id="rId134"/>
          </v:shape>
          <o:OLEObject DrawAspect="Content" ObjectID="_1828060372" ProgID="Equation.DSMT4" ShapeID="_x0000_i1229" Type="Embed" r:id="rId383"/>
        </w:object>
      </w:r>
      <w:r>
        <w:t>，过</w:t>
      </w:r>
      <w:r>
        <w:object>
          <v:shape alt="eqIdf5076289823db419f94e9c0c8f4aafd9" id="_x0000_i1230" o:ole="" style="width:11.25pt;height:15pt" type="#_x0000_t75">
            <v:imagedata o:title="eqIdf5076289823db419f94e9c0c8f4aafd9" r:id="rId107"/>
          </v:shape>
          <o:OLEObject DrawAspect="Content" ObjectID="_1828060373" ProgID="Equation.DSMT4" ShapeID="_x0000_i1230" Type="Embed" r:id="rId384"/>
        </w:object>
      </w:r>
      <w:r>
        <w:t>作直线交椭圆于</w:t>
      </w:r>
      <w:r>
        <w:object>
          <v:shape alt="eqIdac047e91852b91af639feec23a9598b2" id="_x0000_i1231" o:ole="" style="width:14.25pt;height:11.25pt" type="#_x0000_t75">
            <v:imagedata o:title="eqIdac047e91852b91af639feec23a9598b2" r:id="rId339"/>
          </v:shape>
          <o:OLEObject DrawAspect="Content" ObjectID="_1828060374" ProgID="Equation.DSMT4" ShapeID="_x0000_i1231" Type="Embed" r:id="rId385"/>
        </w:object>
      </w:r>
      <w:r>
        <w:t>、</w:t>
      </w:r>
      <w:r>
        <w:object>
          <v:shape alt="eqId54a5d7d3b6b63fe5c24c3907b7a8eaa3" id="_x0000_i1232" o:ole="" style="width:12pt;height:12pt" type="#_x0000_t75">
            <v:imagedata o:title="eqId54a5d7d3b6b63fe5c24c3907b7a8eaa3" r:id="rId345"/>
          </v:shape>
          <o:OLEObject DrawAspect="Content" ObjectID="_1828060375" ProgID="Equation.DSMT4" ShapeID="_x0000_i1232" Type="Embed" r:id="rId386"/>
        </w:object>
      </w:r>
      <w:r>
        <w:t>，若</w:t>
      </w:r>
      <w:r>
        <w:object>
          <v:shape alt="eqId6b490e09248ea3242ec67afae8d00c18" id="_x0000_i1233" o:ole="" style="width:50.25pt;height:15.75pt" type="#_x0000_t75">
            <v:imagedata o:title="eqId6b490e09248ea3242ec67afae8d00c18" r:id="rId370"/>
          </v:shape>
          <o:OLEObject DrawAspect="Content" ObjectID="_1828060376" ProgID="Equation.DSMT4" ShapeID="_x0000_i1233" Type="Embed" r:id="rId387"/>
        </w:object>
      </w:r>
      <w:r>
        <w:t>，且</w:t>
      </w:r>
      <w:r>
        <w:object>
          <v:shape alt="eqId8da1d0127de8f30919a8440868e6d46e" id="_x0000_i1234" o:ole="" style="width:54pt;height:18pt" type="#_x0000_t75">
            <v:imagedata o:title="eqId8da1d0127de8f30919a8440868e6d46e" r:id="rId388"/>
          </v:shape>
          <o:OLEObject DrawAspect="Content" ObjectID="_1828060377" ProgID="Equation.DSMT4" ShapeID="_x0000_i1234" Type="Embed" r:id="rId389"/>
        </w:object>
      </w:r>
      <w:r>
        <w:t>，则椭圆的离心率为（</w:t>
      </w:r>
      <w:r>
        <w:rPr>
          <w:rFonts w:eastAsia="Times New Roman"/>
          <w:kern w:val="0"/>
          <w:sz w:val="24"/>
          <w:szCs w:val="24"/>
        </w:rPr>
        <w:t>   </w:t>
      </w:r>
      <w:r>
        <w:t>）</w:t>
      </w:r>
    </w:p>
    <w:p w14:paraId="0F10FBDD" w14:textId="77777777" w:rsidP="00BF0211" w:rsidR="00BF0211">
      <w:pPr>
        <w:tabs>
          <w:tab w:pos="2078" w:val="left"/>
          <w:tab w:pos="4156" w:val="left"/>
          <w:tab w:pos="6234" w:val="left"/>
        </w:tabs>
        <w:spacing w:line="360" w:lineRule="auto"/>
        <w:ind w:left="300"/>
        <w:jc w:val="left"/>
        <w:textAlignment w:val="center"/>
      </w:pPr>
      <w:r>
        <w:t>A</w:t>
      </w:r>
      <w:r>
        <w:t>．</w:t>
      </w:r>
      <w:r>
        <w:object>
          <v:shape alt="eqId36d74ef32584586ec4857acd0a3f4fe9" id="_x0000_i1235" o:ole="" style="width:18.75pt;height:29.25pt" type="#_x0000_t75">
            <v:imagedata o:title="eqId36d74ef32584586ec4857acd0a3f4fe9" r:id="rId390"/>
          </v:shape>
          <o:OLEObject DrawAspect="Content" ObjectID="_1828060378" ProgID="Equation.DSMT4" ShapeID="_x0000_i1235" Type="Embed" r:id="rId391"/>
        </w:object>
      </w:r>
      <w:r>
        <w:tab/>
        <w:t>B</w:t>
      </w:r>
      <w:r>
        <w:t>．</w:t>
      </w:r>
      <w:r>
        <w:object>
          <v:shape alt="eqId860884c0017c8bceb5b0edff796c144f" id="_x0000_i1236" o:ole="" style="width:17.25pt;height:29.25pt" type="#_x0000_t75">
            <v:imagedata o:title="eqId860884c0017c8bceb5b0edff796c144f" r:id="rId392"/>
          </v:shape>
          <o:OLEObject DrawAspect="Content" ObjectID="_1828060379" ProgID="Equation.DSMT4" ShapeID="_x0000_i1236" Type="Embed" r:id="rId393"/>
        </w:object>
      </w:r>
      <w:r>
        <w:tab/>
        <w:t>C</w:t>
      </w:r>
      <w:r>
        <w:t>．</w:t>
      </w:r>
      <w:r>
        <w:object>
          <v:shape alt="eqId8d5989c84e320b504511f23eeb6e7357" id="_x0000_i1237" o:ole="" style="width:16.5pt;height:27pt" type="#_x0000_t75">
            <v:imagedata o:title="eqId8d5989c84e320b504511f23eeb6e7357" r:id="rId353"/>
          </v:shape>
          <o:OLEObject DrawAspect="Content" ObjectID="_1828060380" ProgID="Equation.DSMT4" ShapeID="_x0000_i1237" Type="Embed" r:id="rId394"/>
        </w:object>
      </w:r>
      <w:r>
        <w:tab/>
        <w:t>D</w:t>
      </w:r>
      <w:r>
        <w:t>．</w:t>
      </w:r>
      <w:r>
        <w:object>
          <v:shape alt="eqIdf89eef3148f2d4d09379767b4af69132" id="_x0000_i1238" o:ole="" style="width:10.5pt;height:21pt" type="#_x0000_t75">
            <v:imagedata o:title="eqIdf89eef3148f2d4d09379767b4af69132" r:id="rId395"/>
          </v:shape>
          <o:OLEObject DrawAspect="Content" ObjectID="_1828060381" ProgID="Equation.DSMT4" ShapeID="_x0000_i1238" Type="Embed" r:id="rId396"/>
        </w:object>
      </w:r>
    </w:p>
    <w:p w14:paraId="199B027D" w14:textId="77777777" w:rsidP="00BF0211" w:rsidR="00BF0211">
      <w:pPr>
        <w:shd w:color="auto" w:fill="F2F2F2" w:val="clear"/>
        <w:spacing w:line="360" w:lineRule="auto"/>
        <w:jc w:val="left"/>
        <w:textAlignment w:val="center"/>
      </w:pPr>
      <w:r>
        <w:rPr>
          <w:color w:val="FF0000"/>
        </w:rPr>
        <w:t>【答案】</w:t>
      </w:r>
      <w:r>
        <w:rPr>
          <w:color w:val="FF0000"/>
        </w:rPr>
        <w:t>C</w:t>
      </w:r>
    </w:p>
    <w:p w14:paraId="6ABB2789" w14:textId="77777777" w:rsidP="00BF0211" w:rsidR="00BF0211">
      <w:pPr>
        <w:shd w:color="auto" w:fill="F2F2F2" w:val="clear"/>
        <w:spacing w:line="360" w:lineRule="auto"/>
        <w:jc w:val="left"/>
        <w:textAlignment w:val="center"/>
      </w:pPr>
      <w:r>
        <w:rPr>
          <w:color w:val="FF0000"/>
        </w:rPr>
        <w:t>【分析】连接</w:t>
      </w:r>
      <w:r>
        <w:rPr>
          <w:color w:val="FF0000"/>
        </w:rPr>
        <w:object>
          <v:shape alt="eqId8a12a030f853a383a50fd889486c9f42" id="_x0000_i1239" o:ole="" style="width:19.5pt;height:15.75pt" type="#_x0000_t75">
            <v:imagedata o:title="eqId8a12a030f853a383a50fd889486c9f42" r:id="rId397"/>
          </v:shape>
          <o:OLEObject DrawAspect="Content" ObjectID="_1828060382" ProgID="Equation.DSMT4" ShapeID="_x0000_i1239" Type="Embed" r:id="rId398"/>
        </w:object>
      </w:r>
      <w:r>
        <w:rPr>
          <w:color w:val="FF0000"/>
        </w:rPr>
        <w:t>，设</w:t>
      </w:r>
      <w:r>
        <w:rPr>
          <w:color w:val="FF0000"/>
        </w:rPr>
        <w:object>
          <v:shape alt="eqId7656f3f7e727bbe5cc17b3190545914d" id="_x0000_i1240" o:ole="" style="width:42pt;height:18pt" type="#_x0000_t75">
            <v:imagedata o:title="eqId7656f3f7e727bbe5cc17b3190545914d" r:id="rId399"/>
          </v:shape>
          <o:OLEObject DrawAspect="Content" ObjectID="_1828060383" ProgID="Equation.DSMT4" ShapeID="_x0000_i1240" Type="Embed" r:id="rId400"/>
        </w:object>
      </w:r>
      <w:r>
        <w:rPr>
          <w:color w:val="FF0000"/>
        </w:rPr>
        <w:t>，</w:t>
      </w:r>
      <w:r>
        <w:rPr>
          <w:color w:val="FF0000"/>
        </w:rPr>
        <w:object>
          <v:shape alt="eqId5d798c583be75957c76315a2bb848c4b" id="_x0000_i1241" o:ole="" style="width:41.25pt;height:18pt" type="#_x0000_t75">
            <v:imagedata o:title="eqId5d798c583be75957c76315a2bb848c4b" r:id="rId401"/>
          </v:shape>
          <o:OLEObject DrawAspect="Content" ObjectID="_1828060384" ProgID="Equation.DSMT4" ShapeID="_x0000_i1241" Type="Embed" r:id="rId402"/>
        </w:object>
      </w:r>
      <w:r>
        <w:rPr>
          <w:color w:val="FF0000"/>
        </w:rPr>
        <w:t>，根据题意在</w:t>
      </w:r>
      <w:r>
        <w:rPr>
          <w:color w:val="FF0000"/>
        </w:rPr>
        <w:object>
          <v:shape alt="eqId7c774a5a53a1795a5beb36d1edeee92a" id="_x0000_i1242" o:ole="" style="width:45pt;height:15.75pt" type="#_x0000_t75">
            <v:imagedata o:title="eqId7c774a5a53a1795a5beb36d1edeee92a" r:id="rId403"/>
          </v:shape>
          <o:OLEObject DrawAspect="Content" ObjectID="_1828060385" ProgID="Equation.DSMT4" ShapeID="_x0000_i1242" Type="Embed" r:id="rId404"/>
        </w:object>
      </w:r>
      <w:r>
        <w:rPr>
          <w:color w:val="FF0000"/>
        </w:rPr>
        <w:t>中，根据</w:t>
      </w:r>
      <w:r>
        <w:rPr>
          <w:color w:val="FF0000"/>
        </w:rPr>
        <w:object>
          <v:shape alt="eqId87b4030327f66a0fb884cf4229b398a1" id="_x0000_i1243" o:ole="" style="width:98.25pt;height:19.5pt" type="#_x0000_t75">
            <v:imagedata o:title="eqId87b4030327f66a0fb884cf4229b398a1" r:id="rId405"/>
          </v:shape>
          <o:OLEObject DrawAspect="Content" ObjectID="_1828060386" ProgID="Equation.DSMT4" ShapeID="_x0000_i1243" Type="Embed" r:id="rId406"/>
        </w:object>
      </w:r>
      <w:r>
        <w:rPr>
          <w:color w:val="FF0000"/>
        </w:rPr>
        <w:t>求出</w:t>
      </w:r>
      <w:r>
        <w:rPr>
          <w:color w:val="FF0000"/>
        </w:rPr>
        <w:object>
          <v:shape alt="eqId280860dd039e1305a5ccc455f63e8223" id="_x0000_i1244" o:ole="" style="width:20.25pt;height:11.25pt" type="#_x0000_t75">
            <v:imagedata o:title="eqId280860dd039e1305a5ccc455f63e8223" r:id="rId407"/>
          </v:shape>
          <o:OLEObject DrawAspect="Content" ObjectID="_1828060387" ProgID="Equation.DSMT4" ShapeID="_x0000_i1244" Type="Embed" r:id="rId408"/>
        </w:object>
      </w:r>
      <w:r>
        <w:rPr>
          <w:color w:val="FF0000"/>
        </w:rPr>
        <w:t>的关系，即可求出</w:t>
      </w:r>
      <w:r>
        <w:rPr>
          <w:color w:val="FF0000"/>
        </w:rPr>
        <w:object>
          <v:shape alt="eqId280860dd039e1305a5ccc455f63e8223" id="_x0000_i1245" o:ole="" style="width:20.25pt;height:11.25pt" type="#_x0000_t75">
            <v:imagedata o:title="eqId280860dd039e1305a5ccc455f63e8223" r:id="rId407"/>
          </v:shape>
          <o:OLEObject DrawAspect="Content" ObjectID="_1828060388" ProgID="Equation.DSMT4" ShapeID="_x0000_i1245" Type="Embed" r:id="rId409"/>
        </w:object>
      </w:r>
      <w:r>
        <w:rPr>
          <w:color w:val="FF0000"/>
        </w:rPr>
        <w:t>，在</w:t>
      </w:r>
      <w:r>
        <w:rPr>
          <w:color w:val="FF0000"/>
        </w:rPr>
        <w:object>
          <v:shape alt="eqId1633759f03ba65e221b63a437398d616" id="_x0000_i1246" o:ole="" style="width:50.25pt;height:15.75pt" type="#_x0000_t75">
            <v:imagedata o:title="eqId1633759f03ba65e221b63a437398d616" r:id="rId410"/>
          </v:shape>
          <o:OLEObject DrawAspect="Content" ObjectID="_1828060389" ProgID="Equation.DSMT4" ShapeID="_x0000_i1246" Type="Embed" r:id="rId411"/>
        </w:object>
      </w:r>
      <w:r>
        <w:rPr>
          <w:color w:val="FF0000"/>
        </w:rPr>
        <w:t>中，根据</w:t>
      </w:r>
      <w:r>
        <w:rPr>
          <w:color w:val="FF0000"/>
        </w:rPr>
        <w:object>
          <v:shape alt="eqId9561cd9a2b9910ef527618232bc1292e" id="_x0000_i1247" o:ole="" style="width:101.25pt;height:19.5pt" type="#_x0000_t75">
            <v:imagedata o:title="eqId9561cd9a2b9910ef527618232bc1292e" r:id="rId412"/>
          </v:shape>
          <o:OLEObject DrawAspect="Content" ObjectID="_1828060390" ProgID="Equation.DSMT4" ShapeID="_x0000_i1247" Type="Embed" r:id="rId413"/>
        </w:object>
      </w:r>
      <w:r>
        <w:rPr>
          <w:color w:val="FF0000"/>
        </w:rPr>
        <w:t>求出</w:t>
      </w:r>
      <w:r>
        <w:rPr>
          <w:color w:val="FF0000"/>
        </w:rPr>
        <w:object>
          <v:shape alt="eqId20cda097a4e7c41100e573d8304ee066" id="_x0000_i1248" o:ole="" style="width:17.25pt;height:12pt" type="#_x0000_t75">
            <v:imagedata o:title="eqId20cda097a4e7c41100e573d8304ee066" r:id="rId414"/>
          </v:shape>
          <o:OLEObject DrawAspect="Content" ObjectID="_1828060391" ProgID="Equation.DSMT4" ShapeID="_x0000_i1248" Type="Embed" r:id="rId415"/>
        </w:object>
      </w:r>
      <w:r>
        <w:rPr>
          <w:color w:val="FF0000"/>
        </w:rPr>
        <w:t>的关系，再结合离心率</w:t>
      </w:r>
      <w:r>
        <w:rPr>
          <w:color w:val="FF0000"/>
        </w:rPr>
        <w:object>
          <v:shape alt="eqId7d3ab81f15fc605429b3de9854f7a8d0" id="_x0000_i1249" o:ole="" style="width:25.5pt;height:27pt" type="#_x0000_t75">
            <v:imagedata o:title="eqId7d3ab81f15fc605429b3de9854f7a8d0" r:id="rId416"/>
          </v:shape>
          <o:OLEObject DrawAspect="Content" ObjectID="_1828060392" ProgID="Equation.DSMT4" ShapeID="_x0000_i1249" Type="Embed" r:id="rId417"/>
        </w:object>
      </w:r>
      <w:r>
        <w:rPr>
          <w:color w:val="FF0000"/>
        </w:rPr>
        <w:t>求解即可</w:t>
      </w:r>
      <w:r>
        <w:rPr>
          <w:color w:val="FF0000"/>
        </w:rPr>
        <w:t>.</w:t>
      </w:r>
    </w:p>
    <w:p w14:paraId="28E8A077" w14:textId="77777777" w:rsidP="00BF0211" w:rsidR="00BF0211">
      <w:pPr>
        <w:shd w:color="auto" w:fill="F2F2F2" w:val="clear"/>
        <w:spacing w:line="360" w:lineRule="auto"/>
        <w:jc w:val="left"/>
        <w:textAlignment w:val="center"/>
      </w:pPr>
      <w:r>
        <w:rPr>
          <w:color w:val="FF0000"/>
        </w:rPr>
        <w:t>【详解】连接</w:t>
      </w:r>
      <w:r>
        <w:rPr>
          <w:color w:val="FF0000"/>
        </w:rPr>
        <w:object>
          <v:shape alt="eqId8a12a030f853a383a50fd889486c9f42" id="_x0000_i1250" o:ole="" style="width:19.5pt;height:15.75pt" type="#_x0000_t75">
            <v:imagedata o:title="eqId8a12a030f853a383a50fd889486c9f42" r:id="rId397"/>
          </v:shape>
          <o:OLEObject DrawAspect="Content" ObjectID="_1828060393" ProgID="Equation.DSMT4" ShapeID="_x0000_i1250" Type="Embed" r:id="rId418"/>
        </w:object>
      </w:r>
      <w:r>
        <w:rPr>
          <w:color w:val="FF0000"/>
        </w:rPr>
        <w:t>，设</w:t>
      </w:r>
      <w:r>
        <w:rPr>
          <w:color w:val="FF0000"/>
        </w:rPr>
        <w:object>
          <v:shape alt="eqId7656f3f7e727bbe5cc17b3190545914d" id="_x0000_i1251" o:ole="" style="width:42pt;height:18pt" type="#_x0000_t75">
            <v:imagedata o:title="eqId7656f3f7e727bbe5cc17b3190545914d" r:id="rId399"/>
          </v:shape>
          <o:OLEObject DrawAspect="Content" ObjectID="_1828060394" ProgID="Equation.DSMT4" ShapeID="_x0000_i1251" Type="Embed" r:id="rId419"/>
        </w:object>
      </w:r>
      <w:r>
        <w:rPr>
          <w:color w:val="FF0000"/>
        </w:rPr>
        <w:t>，</w:t>
      </w:r>
      <w:r>
        <w:rPr>
          <w:color w:val="FF0000"/>
        </w:rPr>
        <w:object>
          <v:shape alt="eqId5d798c583be75957c76315a2bb848c4b" id="_x0000_i1252" o:ole="" style="width:41.25pt;height:18pt" type="#_x0000_t75">
            <v:imagedata o:title="eqId5d798c583be75957c76315a2bb848c4b" r:id="rId401"/>
          </v:shape>
          <o:OLEObject DrawAspect="Content" ObjectID="_1828060395" ProgID="Equation.DSMT4" ShapeID="_x0000_i1252" Type="Embed" r:id="rId420"/>
        </w:object>
      </w:r>
      <w:r>
        <w:rPr>
          <w:color w:val="FF0000"/>
        </w:rPr>
        <w:t>，则</w:t>
      </w:r>
      <w:r>
        <w:rPr>
          <w:color w:val="FF0000"/>
        </w:rPr>
        <w:object>
          <v:shape alt="eqIdd295c6df5f1292ff8ab2afd095a8acb1" id="_x0000_i1253" o:ole="" style="width:42.75pt;height:27pt" type="#_x0000_t75">
            <v:imagedata o:title="eqIdd295c6df5f1292ff8ab2afd095a8acb1" r:id="rId421"/>
          </v:shape>
          <o:OLEObject DrawAspect="Content" ObjectID="_1828060396" ProgID="Equation.DSMT4" ShapeID="_x0000_i1253" Type="Embed" r:id="rId422"/>
        </w:object>
      </w:r>
      <w:r>
        <w:rPr>
          <w:color w:val="FF0000"/>
        </w:rPr>
        <w:t>，</w:t>
      </w:r>
    </w:p>
    <w:p w14:paraId="7F60CC12" w14:textId="77777777" w:rsidP="00BF0211" w:rsidR="00BF0211">
      <w:pPr>
        <w:shd w:color="auto" w:fill="F2F2F2" w:val="clear"/>
        <w:spacing w:line="360" w:lineRule="auto"/>
        <w:jc w:val="left"/>
        <w:textAlignment w:val="center"/>
      </w:pPr>
      <w:r>
        <w:rPr>
          <w:color w:val="FF0000"/>
        </w:rPr>
        <w:t>因为</w:t>
      </w:r>
      <w:r>
        <w:rPr>
          <w:color w:val="FF0000"/>
        </w:rPr>
        <w:object>
          <v:shape alt="eqId1ef61abfbc99f37c7f0a82defad1a241" id="_x0000_i1254" o:ole="" style="width:116.25pt;height:18pt" type="#_x0000_t75">
            <v:imagedata o:title="eqId1ef61abfbc99f37c7f0a82defad1a241" r:id="rId423"/>
          </v:shape>
          <o:OLEObject DrawAspect="Content" ObjectID="_1828060397" ProgID="Equation.DSMT4" ShapeID="_x0000_i1254" Type="Embed" r:id="rId424"/>
        </w:object>
      </w:r>
      <w:r>
        <w:rPr>
          <w:color w:val="FF0000"/>
        </w:rPr>
        <w:t>，所以</w:t>
      </w:r>
      <w:r>
        <w:rPr>
          <w:color w:val="FF0000"/>
        </w:rPr>
        <w:object>
          <v:shape alt="eqId9eef64a470ab7abcececda5993172ccc" id="_x0000_i1255" o:ole="" style="width:64.5pt;height:27pt" type="#_x0000_t75">
            <v:imagedata o:title="eqId9eef64a470ab7abcececda5993172ccc" r:id="rId425"/>
          </v:shape>
          <o:OLEObject DrawAspect="Content" ObjectID="_1828060398" ProgID="Equation.DSMT4" ShapeID="_x0000_i1255" Type="Embed" r:id="rId426"/>
        </w:object>
      </w:r>
      <w:r>
        <w:rPr>
          <w:color w:val="FF0000"/>
        </w:rPr>
        <w:t>，</w:t>
      </w:r>
    </w:p>
    <w:p w14:paraId="3F81BC62" w14:textId="77777777" w:rsidP="00BF0211" w:rsidR="00BF0211">
      <w:pPr>
        <w:shd w:color="auto" w:fill="F2F2F2" w:val="clear"/>
        <w:spacing w:line="360" w:lineRule="auto"/>
        <w:jc w:val="left"/>
        <w:textAlignment w:val="center"/>
      </w:pPr>
      <w:r>
        <w:rPr>
          <w:color w:val="FF0000"/>
        </w:rPr>
        <w:t>在</w:t>
      </w:r>
      <w:r>
        <w:rPr>
          <w:color w:val="FF0000"/>
        </w:rPr>
        <w:object>
          <v:shape alt="eqId7c774a5a53a1795a5beb36d1edeee92a" id="_x0000_i1256" o:ole="" style="width:45pt;height:15.75pt" type="#_x0000_t75">
            <v:imagedata o:title="eqId7c774a5a53a1795a5beb36d1edeee92a" r:id="rId403"/>
          </v:shape>
          <o:OLEObject DrawAspect="Content" ObjectID="_1828060399" ProgID="Equation.DSMT4" ShapeID="_x0000_i1256" Type="Embed" r:id="rId427"/>
        </w:object>
      </w:r>
      <w:r>
        <w:rPr>
          <w:color w:val="FF0000"/>
        </w:rPr>
        <w:t>中，</w:t>
      </w:r>
      <w:r>
        <w:rPr>
          <w:color w:val="FF0000"/>
        </w:rPr>
        <w:object>
          <v:shape alt="eqId87b4030327f66a0fb884cf4229b398a1" id="_x0000_i1257" o:ole="" style="width:98.25pt;height:19.5pt" type="#_x0000_t75">
            <v:imagedata o:title="eqId87b4030327f66a0fb884cf4229b398a1" r:id="rId405"/>
          </v:shape>
          <o:OLEObject DrawAspect="Content" ObjectID="_1828060400" ProgID="Equation.DSMT4" ShapeID="_x0000_i1257" Type="Embed" r:id="rId428"/>
        </w:object>
      </w:r>
      <w:r>
        <w:rPr>
          <w:color w:val="FF0000"/>
        </w:rPr>
        <w:t>，所以</w:t>
      </w:r>
      <w:r>
        <w:rPr>
          <w:color w:val="FF0000"/>
        </w:rPr>
        <w:object>
          <v:shape alt="eqIdc15857faec9b20057ca9734afbb21c7a" id="_x0000_i1258" o:ole="" style="width:106.5pt;height:32.25pt" type="#_x0000_t75">
            <v:imagedata o:title="eqIdc15857faec9b20057ca9734afbb21c7a" r:id="rId429"/>
          </v:shape>
          <o:OLEObject DrawAspect="Content" ObjectID="_1828060401" ProgID="Equation.DSMT4" ShapeID="_x0000_i1258" Type="Embed" r:id="rId430"/>
        </w:object>
      </w:r>
      <w:r>
        <w:rPr>
          <w:color w:val="FF0000"/>
        </w:rPr>
        <w:t>，</w:t>
      </w:r>
    </w:p>
    <w:p w14:paraId="6F24E087" w14:textId="77777777" w:rsidP="00BF0211" w:rsidR="00BF0211">
      <w:pPr>
        <w:shd w:color="auto" w:fill="F2F2F2" w:val="clear"/>
        <w:spacing w:line="360" w:lineRule="auto"/>
        <w:jc w:val="left"/>
        <w:textAlignment w:val="center"/>
      </w:pPr>
      <w:r>
        <w:rPr>
          <w:color w:val="FF0000"/>
        </w:rPr>
        <w:t>化简得</w:t>
      </w:r>
      <w:r>
        <w:rPr>
          <w:color w:val="FF0000"/>
        </w:rPr>
        <w:object>
          <v:shape alt="eqId01c0e5a91adcedbb06079ac61fc82e84" id="_x0000_i1259" o:ole="" style="width:27pt;height:9.75pt" type="#_x0000_t75">
            <v:imagedata o:title="eqId01c0e5a91adcedbb06079ac61fc82e84" r:id="rId431"/>
          </v:shape>
          <o:OLEObject DrawAspect="Content" ObjectID="_1828060402" ProgID="Equation.DSMT4" ShapeID="_x0000_i1259" Type="Embed" r:id="rId432"/>
        </w:object>
      </w:r>
      <w:r>
        <w:rPr>
          <w:color w:val="FF0000"/>
        </w:rPr>
        <w:t>，则</w:t>
      </w:r>
      <w:r>
        <w:rPr>
          <w:color w:val="FF0000"/>
        </w:rPr>
        <w:object>
          <v:shape alt="eqId572469fe2971ac5aa55531f2a4ea0cab" id="_x0000_i1260" o:ole="" style="width:135pt;height:18pt" type="#_x0000_t75">
            <v:imagedata o:title="eqId572469fe2971ac5aa55531f2a4ea0cab" r:id="rId433"/>
          </v:shape>
          <o:OLEObject DrawAspect="Content" ObjectID="_1828060403" ProgID="Equation.DSMT4" ShapeID="_x0000_i1260" Type="Embed" r:id="rId434"/>
        </w:object>
      </w:r>
      <w:r>
        <w:rPr>
          <w:color w:val="FF0000"/>
        </w:rPr>
        <w:t>，所以</w:t>
      </w:r>
      <w:r>
        <w:rPr>
          <w:color w:val="FF0000"/>
        </w:rPr>
        <w:object>
          <v:shape alt="eqIddb1b62177f79ccfac3e1b6dafb9d5154" id="_x0000_i1261" o:ole="" style="width:42.75pt;height:9.75pt" type="#_x0000_t75">
            <v:imagedata o:title="eqIddb1b62177f79ccfac3e1b6dafb9d5154" r:id="rId435"/>
          </v:shape>
          <o:OLEObject DrawAspect="Content" ObjectID="_1828060404" ProgID="Equation.DSMT4" ShapeID="_x0000_i1261" Type="Embed" r:id="rId436"/>
        </w:object>
      </w:r>
      <w:r>
        <w:rPr>
          <w:color w:val="FF0000"/>
        </w:rPr>
        <w:t>，</w:t>
      </w:r>
    </w:p>
    <w:p w14:paraId="74C68E94" w14:textId="77777777" w:rsidP="00BF0211" w:rsidR="00BF0211">
      <w:pPr>
        <w:shd w:color="auto" w:fill="F2F2F2" w:val="clear"/>
        <w:spacing w:line="360" w:lineRule="auto"/>
        <w:jc w:val="left"/>
        <w:textAlignment w:val="center"/>
      </w:pPr>
      <w:r>
        <w:rPr>
          <w:color w:val="FF0000"/>
        </w:rPr>
        <w:t>所以</w:t>
      </w:r>
      <w:r>
        <w:rPr>
          <w:color w:val="FF0000"/>
        </w:rPr>
        <w:object>
          <v:shape alt="eqId8bfacc1b48500a73c9ce266bd4289539" id="_x0000_i1262" o:ole="" style="width:40.5pt;height:18pt" type="#_x0000_t75">
            <v:imagedata o:title="eqId8bfacc1b48500a73c9ce266bd4289539" r:id="rId437"/>
          </v:shape>
          <o:OLEObject DrawAspect="Content" ObjectID="_1828060405" ProgID="Equation.DSMT4" ShapeID="_x0000_i1262" Type="Embed" r:id="rId438"/>
        </w:object>
      </w:r>
      <w:r>
        <w:rPr>
          <w:color w:val="FF0000"/>
        </w:rPr>
        <w:t>，</w:t>
      </w:r>
      <w:r>
        <w:rPr>
          <w:color w:val="FF0000"/>
        </w:rPr>
        <w:object>
          <v:shape alt="eqId8820c8e9e7ed605176abea230842ca4c" id="_x0000_i1263" o:ole="" style="width:41.25pt;height:18pt" type="#_x0000_t75">
            <v:imagedata o:title="eqId8820c8e9e7ed605176abea230842ca4c" r:id="rId439"/>
          </v:shape>
          <o:OLEObject DrawAspect="Content" ObjectID="_1828060406" ProgID="Equation.DSMT4" ShapeID="_x0000_i1263" Type="Embed" r:id="rId440"/>
        </w:object>
      </w:r>
      <w:r>
        <w:rPr>
          <w:color w:val="FF0000"/>
        </w:rPr>
        <w:t>，</w:t>
      </w:r>
    </w:p>
    <w:p w14:paraId="0058C792" w14:textId="77777777" w:rsidP="00BF0211" w:rsidR="00BF0211">
      <w:pPr>
        <w:shd w:color="auto" w:fill="F2F2F2" w:val="clear"/>
        <w:spacing w:line="360" w:lineRule="auto"/>
        <w:jc w:val="left"/>
        <w:textAlignment w:val="center"/>
      </w:pPr>
      <w:r>
        <w:rPr>
          <w:color w:val="FF0000"/>
        </w:rPr>
        <w:t>在</w:t>
      </w:r>
      <w:r>
        <w:rPr>
          <w:color w:val="FF0000"/>
        </w:rPr>
        <w:object>
          <v:shape alt="eqId1633759f03ba65e221b63a437398d616" id="_x0000_i1264" o:ole="" style="width:50.25pt;height:15.75pt" type="#_x0000_t75">
            <v:imagedata o:title="eqId1633759f03ba65e221b63a437398d616" r:id="rId410"/>
          </v:shape>
          <o:OLEObject DrawAspect="Content" ObjectID="_1828060407" ProgID="Equation.DSMT4" ShapeID="_x0000_i1264" Type="Embed" r:id="rId441"/>
        </w:object>
      </w:r>
      <w:r>
        <w:rPr>
          <w:color w:val="FF0000"/>
        </w:rPr>
        <w:t>中，</w:t>
      </w:r>
      <w:r>
        <w:rPr>
          <w:color w:val="FF0000"/>
        </w:rPr>
        <w:object>
          <v:shape alt="eqId9561cd9a2b9910ef527618232bc1292e" id="_x0000_i1265" o:ole="" style="width:101.25pt;height:19.5pt" type="#_x0000_t75">
            <v:imagedata o:title="eqId9561cd9a2b9910ef527618232bc1292e" r:id="rId412"/>
          </v:shape>
          <o:OLEObject DrawAspect="Content" ObjectID="_1828060408" ProgID="Equation.DSMT4" ShapeID="_x0000_i1265" Type="Embed" r:id="rId442"/>
        </w:object>
      </w:r>
      <w:r>
        <w:rPr>
          <w:color w:val="FF0000"/>
        </w:rPr>
        <w:t>，</w:t>
      </w:r>
    </w:p>
    <w:p w14:paraId="68ECCCA1" w14:textId="77777777" w:rsidP="00BF0211" w:rsidR="00BF0211">
      <w:pPr>
        <w:shd w:color="auto" w:fill="F2F2F2" w:val="clear"/>
        <w:spacing w:line="360" w:lineRule="auto"/>
        <w:jc w:val="left"/>
        <w:textAlignment w:val="center"/>
      </w:pPr>
      <w:r>
        <w:rPr>
          <w:color w:val="FF0000"/>
        </w:rPr>
        <w:t>所以</w:t>
      </w:r>
      <w:r>
        <w:rPr>
          <w:color w:val="FF0000"/>
        </w:rPr>
        <w:object>
          <v:shape alt="eqIdd54bf38f31e24e4dcb35f297a57f6a9d" id="_x0000_i1266" o:ole="" style="width:64.5pt;height:15.75pt" type="#_x0000_t75">
            <v:imagedata o:title="eqIdd54bf38f31e24e4dcb35f297a57f6a9d" r:id="rId443"/>
          </v:shape>
          <o:OLEObject DrawAspect="Content" ObjectID="_1828060409" ProgID="Equation.DSMT4" ShapeID="_x0000_i1266" Type="Embed" r:id="rId444"/>
        </w:object>
      </w:r>
      <w:r>
        <w:rPr>
          <w:color w:val="FF0000"/>
        </w:rPr>
        <w:t>，即</w:t>
      </w:r>
      <w:r>
        <w:rPr>
          <w:color w:val="FF0000"/>
        </w:rPr>
        <w:object>
          <v:shape alt="eqIdcd08aaab7f996acab0daa49a1487426d" id="_x0000_i1267" o:ole="" style="width:32.25pt;height:28.5pt" type="#_x0000_t75">
            <v:imagedata o:title="eqIdcd08aaab7f996acab0daa49a1487426d" r:id="rId445"/>
          </v:shape>
          <o:OLEObject DrawAspect="Content" ObjectID="_1828060410" ProgID="Equation.DSMT4" ShapeID="_x0000_i1267" Type="Embed" r:id="rId446"/>
        </w:object>
      </w:r>
      <w:r>
        <w:rPr>
          <w:color w:val="FF0000"/>
        </w:rPr>
        <w:t>，所以离心率</w:t>
      </w:r>
      <w:r>
        <w:rPr>
          <w:color w:val="FF0000"/>
        </w:rPr>
        <w:object>
          <v:shape alt="eqIdffd5c80a85f6f17136ac54c00cf5836a" id="_x0000_i1268" o:ole="" style="width:51pt;height:30pt" type="#_x0000_t75">
            <v:imagedata o:title="eqIdffd5c80a85f6f17136ac54c00cf5836a" r:id="rId447"/>
          </v:shape>
          <o:OLEObject DrawAspect="Content" ObjectID="_1828060411" ProgID="Equation.DSMT4" ShapeID="_x0000_i1268" Type="Embed" r:id="rId448"/>
        </w:object>
      </w:r>
      <w:r>
        <w:rPr>
          <w:color w:val="FF0000"/>
        </w:rPr>
        <w:t>.</w:t>
      </w:r>
    </w:p>
    <w:p w14:paraId="5F733D37" w14:textId="77777777" w:rsidP="00BF0211" w:rsidR="00BF0211">
      <w:pPr>
        <w:shd w:color="auto" w:fill="F2F2F2" w:val="clear"/>
        <w:spacing w:line="360" w:lineRule="auto"/>
        <w:jc w:val="left"/>
        <w:textAlignment w:val="center"/>
      </w:pPr>
      <w:r>
        <w:rPr>
          <w:color w:val="FF0000"/>
        </w:rPr>
        <w:t>故选：</w:t>
      </w:r>
      <w:r>
        <w:rPr>
          <w:color w:val="FF0000"/>
        </w:rPr>
        <w:t xml:space="preserve">C. </w:t>
      </w:r>
    </w:p>
    <w:p w14:paraId="63005174" w14:textId="77777777" w:rsidP="00BF0211" w:rsidR="00BF0211">
      <w:pPr>
        <w:shd w:color="auto" w:fill="F2F2F2" w:val="clear"/>
        <w:spacing w:line="360" w:lineRule="auto"/>
        <w:textAlignment w:val="center"/>
      </w:pPr>
      <w:r>
        <w:rPr>
          <w:rFonts w:eastAsia="Times New Roman"/>
          <w:noProof/>
          <w:color w:val="FF0000"/>
          <w:kern w:val="0"/>
          <w:sz w:val="24"/>
          <w:szCs w:val="24"/>
        </w:rPr>
        <w:drawing>
          <wp:inline distB="0" distL="0" distR="0" distT="0">
            <wp:extent cx="1504950" cy="1266825"/>
            <wp:effectExtent b="0" l="0" r="0" t="0"/>
            <wp:docPr descr="@@@e171e58dffd94917b4d6bcfa031ef412" id="947026906" name="图片 947026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026906" name=""/>
                    <pic:cNvPicPr>
                      <a:picLocks noChangeAspect="1"/>
                    </pic:cNvPicPr>
                  </pic:nvPicPr>
                  <pic:blipFill>
                    <a:blip r:embed="rId449"/>
                    <a:stretch>
                      <a:fillRect/>
                    </a:stretch>
                  </pic:blipFill>
                  <pic:spPr>
                    <a:xfrm>
                      <a:off x="0" y="0"/>
                      <a:ext cx="1504950" cy="1266825"/>
                    </a:xfrm>
                    <a:prstGeom prst="rect">
                      <a:avLst/>
                    </a:prstGeom>
                  </pic:spPr>
                </pic:pic>
              </a:graphicData>
            </a:graphic>
          </wp:inline>
        </w:drawing>
      </w:r>
    </w:p>
    <w:p w14:paraId="411D7221" w14:textId="77777777" w:rsidP="00BA545C" w:rsidR="00BA545C">
      <w:pPr>
        <w:spacing w:line="360" w:lineRule="auto"/>
        <w:jc w:val="left"/>
        <w:textAlignment w:val="center"/>
      </w:pPr>
      <w:r>
        <w:rPr>
          <w:rFonts w:hint="eastAsia"/>
        </w:rPr>
        <w:t>4</w:t>
      </w:r>
      <w:r>
        <w:t>．（</w:t>
      </w:r>
      <w:r>
        <w:t>25-26</w:t>
      </w:r>
      <w:r>
        <w:t>高二上</w:t>
      </w:r>
      <w:r>
        <w:t>·</w:t>
      </w:r>
      <w:r>
        <w:t>安徽</w:t>
      </w:r>
      <w:r>
        <w:t>·</w:t>
      </w:r>
      <w:r>
        <w:t>期中）已知椭圆</w:t>
      </w:r>
      <w:r>
        <w:object>
          <v:shape alt="eqId851a5d6ec23256f9b4a9e98aa92945fe" id="_x0000_i1269" o:ole="" style="width:111pt;height:29.25pt" type="#_x0000_t75">
            <v:imagedata o:title="eqId851a5d6ec23256f9b4a9e98aa92945fe" r:id="rId450"/>
          </v:shape>
          <o:OLEObject DrawAspect="Content" ObjectID="_1828060412" ProgID="Equation.DSMT4" ShapeID="_x0000_i1269" Type="Embed" r:id="rId451"/>
        </w:object>
      </w:r>
      <w:r>
        <w:t>的左、右焦点分别为</w:t>
      </w:r>
      <w:r>
        <w:object>
          <v:shape alt="eqIdf5076289823db419f94e9c0c8f4aafd9" id="_x0000_i1270" o:ole="" style="width:11.25pt;height:15pt" type="#_x0000_t75">
            <v:imagedata o:title="eqIdf5076289823db419f94e9c0c8f4aafd9" r:id="rId107"/>
          </v:shape>
          <o:OLEObject DrawAspect="Content" ObjectID="_1828060413" ProgID="Equation.DSMT4" ShapeID="_x0000_i1270" Type="Embed" r:id="rId452"/>
        </w:object>
      </w:r>
      <w:r>
        <w:t>，</w:t>
      </w:r>
      <w:r>
        <w:object>
          <v:shape alt="eqIda3fb78c5f885034612c0e030b920143d" id="_x0000_i1271" o:ole="" style="width:12pt;height:16.5pt" type="#_x0000_t75">
            <v:imagedata o:title="eqIda3fb78c5f885034612c0e030b920143d" r:id="rId134"/>
          </v:shape>
          <o:OLEObject DrawAspect="Content" ObjectID="_1828060414" ProgID="Equation.DSMT4" ShapeID="_x0000_i1271" Type="Embed" r:id="rId453"/>
        </w:object>
      </w:r>
      <w:r>
        <w:t>，点</w:t>
      </w:r>
      <w:r>
        <w:object>
          <v:shape alt="eqId5963abe8f421bd99a2aaa94831a951e9" id="_x0000_i1272" o:ole="" style="width:10.5pt;height:11.25pt" type="#_x0000_t75">
            <v:imagedata o:title="eqId5963abe8f421bd99a2aaa94831a951e9" r:id="rId454"/>
          </v:shape>
          <o:OLEObject DrawAspect="Content" ObjectID="_1828060415" ProgID="Equation.DSMT4" ShapeID="_x0000_i1272" Type="Embed" r:id="rId455"/>
        </w:object>
      </w:r>
      <w:r>
        <w:t>，</w:t>
      </w:r>
      <w:r>
        <w:object>
          <v:shape alt="eqId7f9e8449aad35c5d840a3395ea86df6d" id="_x0000_i1273" o:ole="" style="width:9.75pt;height:10.5pt" type="#_x0000_t75">
            <v:imagedata o:title="eqId7f9e8449aad35c5d840a3395ea86df6d" r:id="rId456"/>
          </v:shape>
          <o:OLEObject DrawAspect="Content" ObjectID="_1828060416" ProgID="Equation.DSMT4" ShapeID="_x0000_i1273" Type="Embed" r:id="rId457"/>
        </w:object>
      </w:r>
      <w:r>
        <w:t>在</w:t>
      </w:r>
      <w:r>
        <w:object>
          <v:shape alt="eqIdc5db41a1f31d6baee7c69990811edb9f" id="_x0000_i1274" o:ole="" style="width:10.5pt;height:12pt" type="#_x0000_t75">
            <v:imagedata o:title="eqIdc5db41a1f31d6baee7c69990811edb9f" r:id="rId458"/>
          </v:shape>
          <o:OLEObject DrawAspect="Content" ObjectID="_1828060417" ProgID="Equation.DSMT4" ShapeID="_x0000_i1274" Type="Embed" r:id="rId459"/>
        </w:object>
      </w:r>
      <w:r>
        <w:t>上，且</w:t>
      </w:r>
      <w:r>
        <w:object>
          <v:shape alt="eqIda3a7681c38f74e21181bb9de077b0c0e" id="_x0000_i1275" o:ole="" style="width:52.5pt;height:17.25pt" type="#_x0000_t75">
            <v:imagedata o:title="eqIda3a7681c38f74e21181bb9de077b0c0e" r:id="rId460"/>
          </v:shape>
          <o:OLEObject DrawAspect="Content" ObjectID="_1828060418" ProgID="Equation.DSMT4" ShapeID="_x0000_i1275" Type="Embed" r:id="rId461"/>
        </w:object>
      </w:r>
      <w:r>
        <w:t>，</w:t>
      </w:r>
      <w:r>
        <w:object>
          <v:shape alt="eqId5467d520121a4b201bd6f81972374431" id="_x0000_i1276" o:ole="" style="width:54pt;height:17.25pt" type="#_x0000_t75">
            <v:imagedata o:title="eqId5467d520121a4b201bd6f81972374431" r:id="rId462"/>
          </v:shape>
          <o:OLEObject DrawAspect="Content" ObjectID="_1828060419" ProgID="Equation.DSMT4" ShapeID="_x0000_i1276" Type="Embed" r:id="rId463"/>
        </w:object>
      </w:r>
      <w:r>
        <w:t>，则</w:t>
      </w:r>
      <w:r>
        <w:object>
          <v:shape alt="eqIdc5db41a1f31d6baee7c69990811edb9f" id="_x0000_i1277" o:ole="" style="width:10.5pt;height:12pt" type="#_x0000_t75">
            <v:imagedata o:title="eqIdc5db41a1f31d6baee7c69990811edb9f" r:id="rId458"/>
          </v:shape>
          <o:OLEObject DrawAspect="Content" ObjectID="_1828060420" ProgID="Equation.DSMT4" ShapeID="_x0000_i1277" Type="Embed" r:id="rId464"/>
        </w:object>
      </w:r>
      <w:r>
        <w:t>的离心率为</w:t>
      </w:r>
      <w:r>
        <w:rPr>
          <w:rFonts w:eastAsia="Times New Roman"/>
          <w:u w:val="single"/>
        </w:rPr>
        <w:t xml:space="preserve">     </w:t>
      </w:r>
      <w:r>
        <w:t>.</w:t>
      </w:r>
    </w:p>
    <w:p w14:paraId="21B04125" w14:textId="77777777" w:rsidP="00BA545C" w:rsidR="00BA545C">
      <w:pPr>
        <w:shd w:color="auto" w:fill="F2F2F2" w:val="clear"/>
        <w:spacing w:line="360" w:lineRule="auto"/>
        <w:jc w:val="left"/>
        <w:textAlignment w:val="center"/>
      </w:pPr>
      <w:r>
        <w:rPr>
          <w:color w:val="FF0000"/>
        </w:rPr>
        <w:t>【答案】</w:t>
      </w:r>
      <w:r>
        <w:rPr>
          <w:color w:val="FF0000"/>
        </w:rPr>
        <w:object>
          <v:shape alt="eqId3fe2c533dbc23a34518f72f3cb14f330" id="_x0000_i1278" o:ole="" style="width:17.25pt;height:30pt" type="#_x0000_t75">
            <v:imagedata o:title="eqId3fe2c533dbc23a34518f72f3cb14f330" r:id="rId351"/>
          </v:shape>
          <o:OLEObject DrawAspect="Content" ObjectID="_1828060421" ProgID="Equation.DSMT4" ShapeID="_x0000_i1278" Type="Embed" r:id="rId465"/>
        </w:object>
      </w:r>
    </w:p>
    <w:p w14:paraId="01BFE42A" w14:textId="77777777" w:rsidP="00BA545C" w:rsidR="00BA545C">
      <w:pPr>
        <w:shd w:color="auto" w:fill="F2F2F2" w:val="clear"/>
        <w:spacing w:line="360" w:lineRule="auto"/>
        <w:jc w:val="left"/>
        <w:textAlignment w:val="center"/>
      </w:pPr>
      <w:r>
        <w:rPr>
          <w:color w:val="FF0000"/>
        </w:rPr>
        <w:t>【分析】设</w:t>
      </w:r>
      <w:r>
        <w:rPr>
          <w:color w:val="FF0000"/>
        </w:rPr>
        <w:object>
          <v:shape alt="eqIde586552b98b45dbebd5868402b371c94" id="_x0000_i1279" o:ole="" style="width:42pt;height:18pt" type="#_x0000_t75">
            <v:imagedata o:title="eqIde586552b98b45dbebd5868402b371c94" r:id="rId466"/>
          </v:shape>
          <o:OLEObject DrawAspect="Content" ObjectID="_1828060422" ProgID="Equation.DSMT4" ShapeID="_x0000_i1279" Type="Embed" r:id="rId467"/>
        </w:object>
      </w:r>
      <w:r>
        <w:rPr>
          <w:color w:val="FF0000"/>
        </w:rPr>
        <w:t>求得相关线段长度，</w:t>
      </w:r>
      <w:r>
        <w:rPr>
          <w:color w:val="FF0000"/>
        </w:rPr>
        <w:object>
          <v:shape alt="eqIdb326c67256cb1eab420209eb579a6ee3" id="_x0000_i1280" o:ole="" style="width:45.75pt;height:15.75pt" type="#_x0000_t75">
            <v:imagedata o:title="eqIdb326c67256cb1eab420209eb579a6ee3" r:id="rId468"/>
          </v:shape>
          <o:OLEObject DrawAspect="Content" ObjectID="_1828060423" ProgID="Equation.DSMT4" ShapeID="_x0000_i1280" Type="Embed" r:id="rId469"/>
        </w:object>
      </w:r>
      <w:r>
        <w:rPr>
          <w:color w:val="FF0000"/>
        </w:rPr>
        <w:t>中根据勾股定理求得</w:t>
      </w:r>
      <w:r>
        <w:rPr>
          <w:color w:val="FF0000"/>
        </w:rPr>
        <w:object>
          <v:shape alt="eqId70fb7cdf91ff8c6cddde7f9ace7972be" id="_x0000_i1281" o:ole="" style="width:26.25pt;height:27pt" type="#_x0000_t75">
            <v:imagedata o:title="eqId70fb7cdf91ff8c6cddde7f9ace7972be" r:id="rId470"/>
          </v:shape>
          <o:OLEObject DrawAspect="Content" ObjectID="_1828060424" ProgID="Equation.DSMT4" ShapeID="_x0000_i1281" Type="Embed" r:id="rId471"/>
        </w:object>
      </w:r>
      <w:r>
        <w:rPr>
          <w:color w:val="FF0000"/>
        </w:rPr>
        <w:t>，再根据</w:t>
      </w:r>
      <w:r>
        <w:rPr>
          <w:color w:val="FF0000"/>
        </w:rPr>
        <w:object>
          <v:shape alt="eqId2425e0c332c96d27804ffc0627b4f03c" id="_x0000_i1282" o:ole="" style="width:44.25pt;height:15.75pt" type="#_x0000_t75">
            <v:imagedata o:title="eqId2425e0c332c96d27804ffc0627b4f03c" r:id="rId472"/>
          </v:shape>
          <o:OLEObject DrawAspect="Content" ObjectID="_1828060425" ProgID="Equation.DSMT4" ShapeID="_x0000_i1282" Type="Embed" r:id="rId473"/>
        </w:object>
      </w:r>
      <w:r>
        <w:rPr>
          <w:color w:val="FF0000"/>
        </w:rPr>
        <w:t>中勾股定理进行计算</w:t>
      </w:r>
      <w:r>
        <w:rPr>
          <w:color w:val="FF0000"/>
        </w:rPr>
        <w:t>.</w:t>
      </w:r>
    </w:p>
    <w:p w14:paraId="39A0C9D1" w14:textId="77777777" w:rsidP="00BA545C" w:rsidR="00BA545C">
      <w:pPr>
        <w:shd w:color="auto" w:fill="F2F2F2" w:val="clear"/>
        <w:spacing w:line="360" w:lineRule="auto"/>
        <w:jc w:val="left"/>
        <w:textAlignment w:val="center"/>
      </w:pPr>
      <w:r>
        <w:rPr>
          <w:color w:val="FF0000"/>
        </w:rPr>
        <w:t>【详解】设</w:t>
      </w:r>
      <w:r>
        <w:rPr>
          <w:color w:val="FF0000"/>
        </w:rPr>
        <w:object>
          <v:shape alt="eqIde586552b98b45dbebd5868402b371c94" id="_x0000_i1283" o:ole="" style="width:42pt;height:18pt" type="#_x0000_t75">
            <v:imagedata o:title="eqIde586552b98b45dbebd5868402b371c94" r:id="rId466"/>
          </v:shape>
          <o:OLEObject DrawAspect="Content" ObjectID="_1828060426" ProgID="Equation.DSMT4" ShapeID="_x0000_i1283" Type="Embed" r:id="rId474"/>
        </w:object>
      </w:r>
      <w:r>
        <w:rPr>
          <w:color w:val="FF0000"/>
        </w:rPr>
        <w:t>则</w:t>
      </w:r>
      <w:r>
        <w:rPr>
          <w:color w:val="FF0000"/>
        </w:rPr>
        <w:object>
          <v:shape alt="eqIdfbe8d91a29e5c7f10437c68f27aed9b8" id="_x0000_i1284" o:ole="" style="width:60.75pt;height:18pt" type="#_x0000_t75">
            <v:imagedata o:title="eqIdfbe8d91a29e5c7f10437c68f27aed9b8" r:id="rId475"/>
          </v:shape>
          <o:OLEObject DrawAspect="Content" ObjectID="_1828060427" ProgID="Equation.DSMT4" ShapeID="_x0000_i1284" Type="Embed" r:id="rId476"/>
        </w:object>
      </w:r>
    </w:p>
    <w:p w14:paraId="686B375C" w14:textId="77777777" w:rsidP="00BA545C" w:rsidR="00BA545C">
      <w:pPr>
        <w:shd w:color="auto" w:fill="F2F2F2" w:val="clear"/>
        <w:spacing w:line="360" w:lineRule="auto"/>
        <w:textAlignment w:val="center"/>
      </w:pPr>
      <w:r>
        <w:rPr>
          <w:rFonts w:eastAsia="Times New Roman"/>
          <w:noProof/>
          <w:color w:val="FF0000"/>
          <w:kern w:val="0"/>
          <w:sz w:val="24"/>
          <w:szCs w:val="24"/>
        </w:rPr>
        <w:drawing>
          <wp:inline distB="0" distL="0" distR="0" distT="0">
            <wp:extent cx="1647825" cy="1495425"/>
            <wp:effectExtent b="0" l="0" r="0" t="0"/>
            <wp:docPr descr="@@@eefcd5f4-55cc-4e79-97d8-de10e68cd681" id="1253834210" name="图片 125383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34210" name=""/>
                    <pic:cNvPicPr>
                      <a:picLocks noChangeAspect="1"/>
                    </pic:cNvPicPr>
                  </pic:nvPicPr>
                  <pic:blipFill>
                    <a:blip r:embed="rId477"/>
                    <a:stretch>
                      <a:fillRect/>
                    </a:stretch>
                  </pic:blipFill>
                  <pic:spPr>
                    <a:xfrm>
                      <a:off x="0" y="0"/>
                      <a:ext cx="1647825" cy="1495425"/>
                    </a:xfrm>
                    <a:prstGeom prst="rect">
                      <a:avLst/>
                    </a:prstGeom>
                  </pic:spPr>
                </pic:pic>
              </a:graphicData>
            </a:graphic>
          </wp:inline>
        </w:drawing>
      </w:r>
    </w:p>
    <w:p w14:paraId="7437AC7F" w14:textId="77777777" w:rsidP="00BA545C" w:rsidR="00BA545C">
      <w:pPr>
        <w:shd w:color="auto" w:fill="F2F2F2" w:val="clear"/>
        <w:spacing w:line="360" w:lineRule="auto"/>
        <w:jc w:val="left"/>
        <w:textAlignment w:val="center"/>
      </w:pPr>
      <w:r>
        <w:rPr>
          <w:color w:val="FF0000"/>
        </w:rPr>
        <w:t>又</w:t>
      </w:r>
      <w:r>
        <w:rPr>
          <w:color w:val="FF0000"/>
        </w:rPr>
        <w:object>
          <v:shape alt="eqIda3a7681c38f74e21181bb9de077b0c0e" id="_x0000_i1285" o:ole="" style="width:52.5pt;height:17.25pt" type="#_x0000_t75">
            <v:imagedata o:title="eqIda3a7681c38f74e21181bb9de077b0c0e" r:id="rId460"/>
          </v:shape>
          <o:OLEObject DrawAspect="Content" ObjectID="_1828060428" ProgID="Equation.DSMT4" ShapeID="_x0000_i1285" Type="Embed" r:id="rId478"/>
        </w:object>
      </w:r>
      <w:r>
        <w:rPr>
          <w:color w:val="FF0000"/>
        </w:rPr>
        <w:t>，则</w:t>
      </w:r>
      <w:r>
        <w:rPr>
          <w:color w:val="FF0000"/>
        </w:rPr>
        <w:object>
          <v:shape alt="eqId3e714435a41cae7fecfcafff8604e4ae" id="_x0000_i1286" o:ole="" style="width:47.25pt;height:18pt" type="#_x0000_t75">
            <v:imagedata o:title="eqId3e714435a41cae7fecfcafff8604e4ae" r:id="rId479"/>
          </v:shape>
          <o:OLEObject DrawAspect="Content" ObjectID="_1828060429" ProgID="Equation.DSMT4" ShapeID="_x0000_i1286" Type="Embed" r:id="rId480"/>
        </w:object>
      </w:r>
      <w:r>
        <w:rPr>
          <w:color w:val="FF0000"/>
        </w:rPr>
        <w:object>
          <v:shape alt="eqIdffcc9b563b697b8040745319e51a62ad" id="_x0000_i1287" o:ole="" style="width:66.75pt;height:18pt" type="#_x0000_t75">
            <v:imagedata o:title="eqIdffcc9b563b697b8040745319e51a62ad" r:id="rId481"/>
          </v:shape>
          <o:OLEObject DrawAspect="Content" ObjectID="_1828060430" ProgID="Equation.DSMT4" ShapeID="_x0000_i1287" Type="Embed" r:id="rId482"/>
        </w:object>
      </w:r>
    </w:p>
    <w:p w14:paraId="16E16971" w14:textId="77777777" w:rsidP="00BA545C" w:rsidR="00BA545C">
      <w:pPr>
        <w:shd w:color="auto" w:fill="F2F2F2" w:val="clear"/>
        <w:spacing w:line="360" w:lineRule="auto"/>
        <w:jc w:val="left"/>
        <w:textAlignment w:val="center"/>
      </w:pPr>
      <w:r>
        <w:rPr>
          <w:color w:val="FF0000"/>
        </w:rPr>
        <w:t>又</w:t>
      </w:r>
      <w:r>
        <w:rPr>
          <w:color w:val="FF0000"/>
        </w:rPr>
        <w:object>
          <v:shape alt="eqId5467d520121a4b201bd6f81972374431" id="_x0000_i1288" o:ole="" style="width:54pt;height:17.25pt" type="#_x0000_t75">
            <v:imagedata o:title="eqId5467d520121a4b201bd6f81972374431" r:id="rId462"/>
          </v:shape>
          <o:OLEObject DrawAspect="Content" ObjectID="_1828060431" ProgID="Equation.DSMT4" ShapeID="_x0000_i1288" Type="Embed" r:id="rId483"/>
        </w:object>
      </w:r>
      <w:r>
        <w:rPr>
          <w:color w:val="FF0000"/>
        </w:rPr>
        <w:t>，则</w:t>
      </w:r>
      <w:r>
        <w:rPr>
          <w:color w:val="FF0000"/>
        </w:rPr>
        <w:object>
          <v:shape alt="eqId0c1e879a855cfcc91e681794b6eec8c1" id="_x0000_i1289" o:ole="" style="width:45pt;height:15.75pt" type="#_x0000_t75">
            <v:imagedata o:title="eqId0c1e879a855cfcc91e681794b6eec8c1" r:id="rId484"/>
          </v:shape>
          <o:OLEObject DrawAspect="Content" ObjectID="_1828060432" ProgID="Equation.DSMT4" ShapeID="_x0000_i1289" Type="Embed" r:id="rId485"/>
        </w:object>
      </w:r>
      <w:r>
        <w:rPr>
          <w:color w:val="FF0000"/>
        </w:rPr>
        <w:t>,</w:t>
      </w:r>
    </w:p>
    <w:p w14:paraId="6096DDB4" w14:textId="77777777" w:rsidP="00BA545C" w:rsidR="00BA545C">
      <w:pPr>
        <w:shd w:color="auto" w:fill="F2F2F2" w:val="clear"/>
        <w:spacing w:line="360" w:lineRule="auto"/>
        <w:jc w:val="left"/>
        <w:textAlignment w:val="center"/>
      </w:pPr>
      <w:r>
        <w:rPr>
          <w:color w:val="FF0000"/>
        </w:rPr>
        <w:t>则</w:t>
      </w:r>
      <w:r>
        <w:rPr>
          <w:color w:val="FF0000"/>
        </w:rPr>
        <w:object>
          <v:shape alt="eqIdb326c67256cb1eab420209eb579a6ee3" id="_x0000_i1290" o:ole="" style="width:45.75pt;height:15.75pt" type="#_x0000_t75">
            <v:imagedata o:title="eqIdb326c67256cb1eab420209eb579a6ee3" r:id="rId468"/>
          </v:shape>
          <o:OLEObject DrawAspect="Content" ObjectID="_1828060433" ProgID="Equation.DSMT4" ShapeID="_x0000_i1290" Type="Embed" r:id="rId486"/>
        </w:object>
      </w:r>
      <w:r>
        <w:rPr>
          <w:color w:val="FF0000"/>
        </w:rPr>
        <w:t>中</w:t>
      </w:r>
      <w:r>
        <w:rPr>
          <w:color w:val="FF0000"/>
        </w:rPr>
        <w:t>,</w:t>
      </w:r>
      <w:r>
        <w:rPr>
          <w:color w:val="FF0000"/>
        </w:rPr>
        <w:object>
          <v:shape alt="eqId5d45ea6cc73b3e9fd5982ad88727c3bb" id="_x0000_i1291" o:ole="" style="width:126.75pt;height:19.5pt" type="#_x0000_t75">
            <v:imagedata o:title="eqId5d45ea6cc73b3e9fd5982ad88727c3bb" r:id="rId487"/>
          </v:shape>
          <o:OLEObject DrawAspect="Content" ObjectID="_1828060434" ProgID="Equation.DSMT4" ShapeID="_x0000_i1291" Type="Embed" r:id="rId488"/>
        </w:object>
      </w:r>
      <w:r>
        <w:rPr>
          <w:color w:val="FF0000"/>
        </w:rPr>
        <w:t>，</w:t>
      </w:r>
    </w:p>
    <w:p w14:paraId="16C43170" w14:textId="77777777" w:rsidP="00BA545C" w:rsidR="00BA545C">
      <w:pPr>
        <w:shd w:color="auto" w:fill="F2F2F2" w:val="clear"/>
        <w:spacing w:line="360" w:lineRule="auto"/>
        <w:jc w:val="left"/>
        <w:textAlignment w:val="center"/>
      </w:pPr>
      <w:r>
        <w:rPr>
          <w:color w:val="FF0000"/>
        </w:rPr>
        <w:t>解得</w:t>
      </w:r>
      <w:r>
        <w:rPr>
          <w:color w:val="FF0000"/>
        </w:rPr>
        <w:object>
          <v:shape alt="eqId70fb7cdf91ff8c6cddde7f9ace7972be" id="_x0000_i1292" o:ole="" style="width:26.25pt;height:27pt" type="#_x0000_t75">
            <v:imagedata o:title="eqId70fb7cdf91ff8c6cddde7f9ace7972be" r:id="rId470"/>
          </v:shape>
          <o:OLEObject DrawAspect="Content" ObjectID="_1828060435" ProgID="Equation.DSMT4" ShapeID="_x0000_i1292" Type="Embed" r:id="rId489"/>
        </w:object>
      </w:r>
      <w:r>
        <w:rPr>
          <w:color w:val="FF0000"/>
        </w:rPr>
        <w:t>，</w:t>
      </w:r>
    </w:p>
    <w:p w14:paraId="7FA95081" w14:textId="77777777" w:rsidP="00BA545C" w:rsidR="00BA545C">
      <w:pPr>
        <w:shd w:color="auto" w:fill="F2F2F2" w:val="clear"/>
        <w:spacing w:line="360" w:lineRule="auto"/>
        <w:jc w:val="left"/>
        <w:textAlignment w:val="center"/>
      </w:pPr>
      <w:r>
        <w:rPr>
          <w:color w:val="FF0000"/>
        </w:rPr>
        <w:t>所以</w:t>
      </w:r>
      <w:r>
        <w:rPr>
          <w:color w:val="FF0000"/>
        </w:rPr>
        <w:object>
          <v:shape alt="eqId76e652b705a28ec7e344fdf630ce6bbb" id="_x0000_i1293" o:ole="" style="width:138pt;height:27pt" type="#_x0000_t75">
            <v:imagedata o:title="eqId76e652b705a28ec7e344fdf630ce6bbb" r:id="rId490"/>
          </v:shape>
          <o:OLEObject DrawAspect="Content" ObjectID="_1828060436" ProgID="Equation.DSMT4" ShapeID="_x0000_i1293" Type="Embed" r:id="rId491"/>
        </w:object>
      </w:r>
      <w:r>
        <w:rPr>
          <w:color w:val="FF0000"/>
        </w:rPr>
        <w:t>，</w:t>
      </w:r>
    </w:p>
    <w:p w14:paraId="1D825542" w14:textId="77777777" w:rsidP="00BA545C" w:rsidR="00BA545C">
      <w:pPr>
        <w:shd w:color="auto" w:fill="F2F2F2" w:val="clear"/>
        <w:spacing w:line="360" w:lineRule="auto"/>
        <w:jc w:val="left"/>
        <w:textAlignment w:val="center"/>
      </w:pPr>
      <w:r>
        <w:rPr>
          <w:color w:val="FF0000"/>
        </w:rPr>
        <w:object>
          <v:shape alt="eqId2425e0c332c96d27804ffc0627b4f03c" id="_x0000_i1294" o:ole="" style="width:44.25pt;height:15.75pt" type="#_x0000_t75">
            <v:imagedata o:title="eqId2425e0c332c96d27804ffc0627b4f03c" r:id="rId472"/>
          </v:shape>
          <o:OLEObject DrawAspect="Content" ObjectID="_1828060437" ProgID="Equation.DSMT4" ShapeID="_x0000_i1294" Type="Embed" r:id="rId492"/>
        </w:object>
      </w:r>
      <w:r>
        <w:rPr>
          <w:color w:val="FF0000"/>
        </w:rPr>
        <w:t>中，</w:t>
      </w:r>
      <w:r>
        <w:rPr>
          <w:color w:val="FF0000"/>
        </w:rPr>
        <w:object>
          <v:shape alt="eqId8f7039214313d140d0bb0104c7b1a7e1" id="_x0000_i1295" o:ole="" style="width:100.5pt;height:32.25pt" type="#_x0000_t75">
            <v:imagedata o:title="eqId8f7039214313d140d0bb0104c7b1a7e1" r:id="rId493"/>
          </v:shape>
          <o:OLEObject DrawAspect="Content" ObjectID="_1828060438" ProgID="Equation.DSMT4" ShapeID="_x0000_i1295" Type="Embed" r:id="rId494"/>
        </w:object>
      </w:r>
    </w:p>
    <w:p w14:paraId="2C0D8A23" w14:textId="77777777" w:rsidP="00BA545C" w:rsidR="00BA545C">
      <w:pPr>
        <w:shd w:color="auto" w:fill="F2F2F2" w:val="clear"/>
        <w:spacing w:line="360" w:lineRule="auto"/>
        <w:jc w:val="left"/>
        <w:textAlignment w:val="center"/>
      </w:pPr>
      <w:r>
        <w:rPr>
          <w:color w:val="FF0000"/>
        </w:rPr>
        <w:t>化简为</w:t>
      </w:r>
      <w:r>
        <w:rPr>
          <w:color w:val="FF0000"/>
        </w:rPr>
        <w:object>
          <v:shape alt="eqIdb27ce701d81e74ede5779656aeb5c3a5" id="_x0000_i1296" o:ole="" style="width:42pt;height:13.5pt" type="#_x0000_t75">
            <v:imagedata o:title="eqIdb27ce701d81e74ede5779656aeb5c3a5" r:id="rId495"/>
          </v:shape>
          <o:OLEObject DrawAspect="Content" ObjectID="_1828060439" ProgID="Equation.DSMT4" ShapeID="_x0000_i1296" Type="Embed" r:id="rId496"/>
        </w:object>
      </w:r>
      <w:r>
        <w:rPr>
          <w:color w:val="FF0000"/>
        </w:rPr>
        <w:t>，所以</w:t>
      </w:r>
      <w:r>
        <w:rPr>
          <w:color w:val="FF0000"/>
        </w:rPr>
        <w:object>
          <v:shape alt="eqIdcc3089be15ad9c7f66df2464971d70ec" id="_x0000_i1297" o:ole="" style="width:76.5pt;height:30.75pt" type="#_x0000_t75">
            <v:imagedata o:title="eqIdcc3089be15ad9c7f66df2464971d70ec" r:id="rId497"/>
          </v:shape>
          <o:OLEObject DrawAspect="Content" ObjectID="_1828060440" ProgID="Equation.DSMT4" ShapeID="_x0000_i1297" Type="Embed" r:id="rId498"/>
        </w:object>
      </w:r>
      <w:r>
        <w:rPr>
          <w:color w:val="FF0000"/>
        </w:rPr>
        <w:t>，</w:t>
      </w:r>
    </w:p>
    <w:p w14:paraId="57EBE308" w14:textId="39E147EB" w:rsidP="00BA545C" w:rsidR="00D55FD3" w:rsidRPr="00BA545C">
      <w:pPr>
        <w:shd w:color="auto" w:fill="F2F2F2" w:val="clear"/>
        <w:spacing w:line="360" w:lineRule="auto"/>
        <w:jc w:val="left"/>
        <w:textAlignment w:val="center"/>
        <w:rPr>
          <w:rFonts w:hint="eastAsia"/>
        </w:rPr>
      </w:pPr>
      <w:r>
        <w:rPr>
          <w:color w:val="FF0000"/>
        </w:rPr>
        <w:t>故答案为：</w:t>
      </w:r>
      <w:r>
        <w:rPr>
          <w:color w:val="FF0000"/>
        </w:rPr>
        <w:object>
          <v:shape alt="eqId7ef5ec34bf09ac8beb2400e829f9e07d" id="_x0000_i1298" o:ole="" style="width:20.25pt;height:29.25pt" type="#_x0000_t75">
            <v:imagedata o:title="eqId7ef5ec34bf09ac8beb2400e829f9e07d" r:id="rId499"/>
          </v:shape>
          <o:OLEObject DrawAspect="Content" ObjectID="_1828060441" ProgID="Equation.DSMT4" ShapeID="_x0000_i1298" Type="Embed" r:id="rId500"/>
        </w:object>
      </w:r>
    </w:p>
    <w:p w14:paraId="3CB4250E" w14:textId="7EDFE78E" w:rsidR="00C359AD">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r w:rsidR="00F0683F">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3</w:t>
      </w:r>
      <w:r w:rsidR="00324B5D">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8F46EB">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利用</w:t>
      </w:r>
      <w:r w:rsidR="0025020F">
        <w:rPr>
          <w:rFonts w:hint="eastAsia"/>
          <w:b/>
          <w:color w:val="0000FF"/>
          <w:sz w:val="24"/>
          <w:szCs w:val="24"/>
          <w14:textFill>
            <w14:gradFill rotWithShape="1">
              <w14:gsLst>
                <w14:gs w14:pos="0">
                  <w14:srgbClr w14:val="007BD3"/>
                </w14:gs>
                <w14:gs w14:pos="100000">
                  <w14:srgbClr w14:val="034373"/>
                </w14:gs>
              </w14:gsLst>
              <w14:lin w14:ang="0" w14:scaled="0"/>
            </w14:gradFill>
          </w14:textFill>
        </w:rPr>
        <w:t>正</w:t>
      </w:r>
      <w:r w:rsidR="00310341">
        <w:rPr>
          <w:rFonts w:hint="eastAsia"/>
          <w:b/>
          <w:color w:val="0000FF"/>
          <w:sz w:val="24"/>
          <w:szCs w:val="24"/>
          <w14:textFill>
            <w14:gradFill rotWithShape="1">
              <w14:gsLst>
                <w14:gs w14:pos="0">
                  <w14:srgbClr w14:val="007BD3"/>
                </w14:gs>
                <w14:gs w14:pos="100000">
                  <w14:srgbClr w14:val="034373"/>
                </w14:gs>
              </w14:gsLst>
              <w14:lin w14:ang="0" w14:scaled="0"/>
            </w14:gradFill>
          </w14:textFill>
        </w:rPr>
        <w:t>余</w:t>
      </w:r>
      <w:r w:rsidR="008F46EB">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弦定理</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type="auto" w:w="0"/>
        <w:tblLook w:val="04A0"/>
      </w:tblPr>
      <w:tblGrid>
        <w:gridCol w:w="9742"/>
      </w:tblGrid>
      <w:tr w14:paraId="13D21002" w14:textId="77777777" w:rsidTr="0056361C">
        <w:tblPrEx>
          <w:tblW w:type="auto" w:w="0"/>
          <w:tblLook w:val="04A0"/>
        </w:tblPrEx>
        <w:tc>
          <w:tcPr>
            <w:tcW w:type="dxa" w:w="9742"/>
          </w:tcPr>
          <w:p w14:paraId="65FE613A" w14:textId="395CD964" w:rsidP="00323C2B" w:rsidR="00F0683F">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14:paraId="674316E4" w14:textId="51B030C2" w:rsidP="00323C2B" w:rsidR="00F0683F" w:rsidRPr="005F0E12">
            <w:pPr>
              <w:snapToGrid w:val="0"/>
              <w:spacing w:line="360" w:lineRule="auto"/>
              <w:rPr>
                <w:rFonts w:ascii="宋体" w:hAnsi="宋体" w:hint="eastAsia"/>
                <w:szCs w:val="21"/>
              </w:rPr>
            </w:pPr>
            <w:r>
              <w:rPr>
                <w:rFonts w:hint="eastAsia"/>
                <w:kern w:val="0"/>
              </w:rPr>
              <w:t>题目中如果有角度关系，三角形的两边比值时，可以考虑用正弦定理构</w:t>
            </w:r>
            <m:oMath>
              <m:r>
                <w:rPr>
                  <w:rFonts w:ascii="Cambria Math" w:hAnsi="Cambria Math" w:hint="eastAsia"/>
                  <w:kern w:val="0"/>
                </w:rPr>
                <m:t>a</m:t>
              </m:r>
              <m:r>
                <w:rPr>
                  <w:rFonts w:ascii="Cambria Math" w:hAnsi="Cambria Math" w:hint="eastAsia"/>
                  <w:kern w:val="0"/>
                </w:rPr>
                <m:t>，</m:t>
              </m:r>
              <m:r>
                <w:rPr>
                  <w:rFonts w:ascii="Cambria Math" w:hAnsi="Cambria Math" w:hint="eastAsia"/>
                  <w:kern w:val="0"/>
                </w:rPr>
                <m:t>b</m:t>
              </m:r>
              <m:r>
                <w:rPr>
                  <w:rFonts w:ascii="Cambria Math" w:hAnsi="Cambria Math" w:hint="eastAsia"/>
                  <w:kern w:val="0"/>
                </w:rPr>
                <m:t>，</m:t>
              </m:r>
              <m:r>
                <w:rPr>
                  <w:rFonts w:ascii="Cambria Math" w:hAnsi="Cambria Math" w:hint="eastAsia"/>
                  <w:kern w:val="0"/>
                </w:rPr>
                <m:t>c</m:t>
              </m:r>
            </m:oMath>
            <w:r>
              <w:rPr>
                <w:rFonts w:hint="eastAsia"/>
                <w:kern w:val="0"/>
              </w:rPr>
              <w:t>的关系，从而求出离心率。</w:t>
            </w:r>
          </w:p>
        </w:tc>
      </w:tr>
    </w:tbl>
    <w:p w14:paraId="2371196C" w14:textId="191C844E" w:rsidP="0056361C" w:rsidR="0056361C">
      <w:pPr>
        <w:spacing w:line="360" w:lineRule="auto"/>
        <w:jc w:val="left"/>
        <w:textAlignment w:val="center"/>
      </w:pPr>
      <w:r>
        <w:t>1</w:t>
      </w:r>
      <w:r>
        <w:t>．（</w:t>
      </w:r>
      <w:r>
        <w:t>2026</w:t>
      </w:r>
      <w:r>
        <w:t>高三</w:t>
      </w:r>
      <w:r>
        <w:t>·</w:t>
      </w:r>
      <w:r>
        <w:t>全国</w:t>
      </w:r>
      <w:r>
        <w:t>·</w:t>
      </w:r>
      <w:r>
        <w:t>专题练习）设</w:t>
      </w:r>
      <w:r>
        <w:object>
          <v:shape alt="eqIdf5076289823db419f94e9c0c8f4aafd9" id="_x0000_i1299" o:ole="" style="width:11.25pt;height:15pt" type="#_x0000_t75">
            <v:imagedata o:title="eqIdf5076289823db419f94e9c0c8f4aafd9" r:id="rId107"/>
          </v:shape>
          <o:OLEObject DrawAspect="Content" ObjectID="_1828060442" ProgID="Equation.DSMT4" ShapeID="_x0000_i1299" Type="Embed" r:id="rId501"/>
        </w:object>
      </w:r>
      <w:r>
        <w:t>、</w:t>
      </w:r>
      <w:r>
        <w:object>
          <v:shape alt="eqIda3fb78c5f885034612c0e030b920143d" id="_x0000_i1300" o:ole="" style="width:12pt;height:16.5pt" type="#_x0000_t75">
            <v:imagedata o:title="eqIda3fb78c5f885034612c0e030b920143d" r:id="rId134"/>
          </v:shape>
          <o:OLEObject DrawAspect="Content" ObjectID="_1828060443" ProgID="Equation.DSMT4" ShapeID="_x0000_i1300" Type="Embed" r:id="rId502"/>
        </w:object>
      </w:r>
      <w:r>
        <w:t>分别是椭圆</w:t>
      </w:r>
      <w:r>
        <w:object>
          <v:shape alt="eqId3324199c6751f2e0e6d8542783b0d957" id="_x0000_i1301" o:ole="" style="width:111pt;height:29.25pt" type="#_x0000_t75">
            <v:imagedata o:title="eqId3324199c6751f2e0e6d8542783b0d957" r:id="rId503"/>
          </v:shape>
          <o:OLEObject DrawAspect="Content" ObjectID="_1828060444" ProgID="Equation.DSMT4" ShapeID="_x0000_i1301" Type="Embed" r:id="rId504"/>
        </w:object>
      </w:r>
      <w:r>
        <w:t>的左、右焦点，点</w:t>
      </w:r>
      <w:r>
        <w:object>
          <v:shape alt="eqIddad2a36927223bd70f426ba06aea4b45" id="_x0000_i1302" o:ole="" style="width:9.75pt;height:10.5pt" type="#_x0000_t75">
            <v:imagedata o:title="eqIddad2a36927223bd70f426ba06aea4b45" r:id="rId45"/>
          </v:shape>
          <o:OLEObject DrawAspect="Content" ObjectID="_1828060445" ProgID="Equation.DSMT4" ShapeID="_x0000_i1302" Type="Embed" r:id="rId505"/>
        </w:object>
      </w:r>
      <w:r>
        <w:t>在椭圆</w:t>
      </w:r>
      <w:r>
        <w:object>
          <v:shape alt="eqIdc5db41a1f31d6baee7c69990811edb9f" id="_x0000_i1303" o:ole="" style="width:10.5pt;height:12pt" type="#_x0000_t75">
            <v:imagedata o:title="eqIdc5db41a1f31d6baee7c69990811edb9f" r:id="rId47"/>
          </v:shape>
          <o:OLEObject DrawAspect="Content" ObjectID="_1828060446" ProgID="Equation.DSMT4" ShapeID="_x0000_i1303" Type="Embed" r:id="rId506"/>
        </w:object>
      </w:r>
      <w:r>
        <w:t>上，若</w:t>
      </w:r>
      <w:r>
        <w:object>
          <v:shape alt="eqId6afbcd3c73e89c455464b2882fd1b987" id="_x0000_i1304" o:ole="" style="width:54pt;height:15.75pt" type="#_x0000_t75">
            <v:imagedata o:title="eqId6afbcd3c73e89c455464b2882fd1b987" r:id="rId507"/>
          </v:shape>
          <o:OLEObject DrawAspect="Content" ObjectID="_1828060447" ProgID="Equation.DSMT4" ShapeID="_x0000_i1304" Type="Embed" r:id="rId508"/>
        </w:object>
      </w:r>
      <w:r>
        <w:t>，</w:t>
      </w:r>
      <w:r>
        <w:object>
          <v:shape alt="eqId6bffa11cdf72b5e2467ada6bf78befdb" id="_x0000_i1305" o:ole="" style="width:54pt;height:15.75pt" type="#_x0000_t75">
            <v:imagedata o:title="eqId6bffa11cdf72b5e2467ada6bf78befdb" r:id="rId509"/>
          </v:shape>
          <o:OLEObject DrawAspect="Content" ObjectID="_1828060448" ProgID="Equation.DSMT4" ShapeID="_x0000_i1305" Type="Embed" r:id="rId510"/>
        </w:object>
      </w:r>
      <w:r>
        <w:t>，且</w:t>
      </w:r>
      <w:r>
        <w:object>
          <v:shape alt="eqId60bcd70b3bc394e57c282ecc77b30b54" id="_x0000_i1306" o:ole="" style="width:50.25pt;height:30pt" type="#_x0000_t75">
            <v:imagedata o:title="eqId60bcd70b3bc394e57c282ecc77b30b54" r:id="rId511"/>
          </v:shape>
          <o:OLEObject DrawAspect="Content" ObjectID="_1828060449" ProgID="Equation.DSMT4" ShapeID="_x0000_i1306" Type="Embed" r:id="rId512"/>
        </w:object>
      </w:r>
      <w:r>
        <w:t>，</w:t>
      </w:r>
      <w:r>
        <w:object>
          <v:shape alt="eqId7a21eb8d022d5ba6aa7535473cf273f7" id="_x0000_i1307" o:ole="" style="width:66pt;height:27pt" type="#_x0000_t75">
            <v:imagedata o:title="eqId7a21eb8d022d5ba6aa7535473cf273f7" r:id="rId513"/>
          </v:shape>
          <o:OLEObject DrawAspect="Content" ObjectID="_1828060450" ProgID="Equation.DSMT4" ShapeID="_x0000_i1307" Type="Embed" r:id="rId514"/>
        </w:object>
      </w:r>
      <w:r>
        <w:t>，则椭圆的离心率为</w:t>
      </w:r>
      <w:r>
        <w:rPr>
          <w:rFonts w:eastAsia="Times New Roman"/>
          <w:u w:val="single"/>
        </w:rPr>
        <w:t xml:space="preserve">      </w:t>
      </w:r>
      <w:r>
        <w:t>.</w:t>
      </w:r>
    </w:p>
    <w:p w14:paraId="44E909C5" w14:textId="77777777" w:rsidP="0056361C" w:rsidR="0056361C">
      <w:pPr>
        <w:shd w:color="auto" w:fill="F2F2F2" w:val="clear"/>
        <w:spacing w:line="360" w:lineRule="auto"/>
        <w:jc w:val="left"/>
        <w:textAlignment w:val="center"/>
      </w:pPr>
      <w:r>
        <w:rPr>
          <w:color w:val="FF0000"/>
        </w:rPr>
        <w:t>【答案】</w:t>
      </w:r>
      <w:r>
        <w:rPr>
          <w:color w:val="FF0000"/>
        </w:rPr>
        <w:object>
          <v:shape alt="eqId02db2d0ef3313af69249033b780f7b33" id="_x0000_i1308" o:ole="" style="width:17.25pt;height:30pt" type="#_x0000_t75">
            <v:imagedata o:title="eqId02db2d0ef3313af69249033b780f7b33" r:id="rId515"/>
          </v:shape>
          <o:OLEObject DrawAspect="Content" ObjectID="_1828060451" ProgID="Equation.DSMT4" ShapeID="_x0000_i1308" Type="Embed" r:id="rId516"/>
        </w:object>
      </w:r>
    </w:p>
    <w:p w14:paraId="3B28AAA0" w14:textId="77777777" w:rsidP="0056361C" w:rsidR="0056361C">
      <w:pPr>
        <w:shd w:color="auto" w:fill="F2F2F2" w:val="clear"/>
        <w:spacing w:line="360" w:lineRule="auto"/>
        <w:jc w:val="left"/>
        <w:textAlignment w:val="center"/>
      </w:pPr>
      <w:r>
        <w:rPr>
          <w:color w:val="FF0000"/>
        </w:rPr>
        <w:t>【分析】利用同角关系及两角差的正弦公式求得</w:t>
      </w:r>
      <w:r>
        <w:rPr>
          <w:color w:val="FF0000"/>
        </w:rPr>
        <w:object>
          <v:shape alt="eqId9b211d6b6bb062b55ab7529af58694a1" id="_x0000_i1309" o:ole="" style="width:24.75pt;height:14.25pt" type="#_x0000_t75">
            <v:imagedata o:title="eqId9b211d6b6bb062b55ab7529af58694a1" r:id="rId517"/>
          </v:shape>
          <o:OLEObject DrawAspect="Content" ObjectID="_1828060452" ProgID="Equation.DSMT4" ShapeID="_x0000_i1309" Type="Embed" r:id="rId518"/>
        </w:object>
      </w:r>
      <w:r>
        <w:rPr>
          <w:color w:val="FF0000"/>
        </w:rPr>
        <w:t>的值，然后利用正弦定理，再利用椭圆的定义和合比性质求解离心率即可</w:t>
      </w:r>
      <w:r>
        <w:rPr>
          <w:color w:val="FF0000"/>
        </w:rPr>
        <w:t>.</w:t>
      </w:r>
    </w:p>
    <w:p w14:paraId="222690B9" w14:textId="77777777" w:rsidP="0056361C" w:rsidR="0056361C">
      <w:pPr>
        <w:shd w:color="auto" w:fill="F2F2F2" w:val="clear"/>
        <w:spacing w:line="360" w:lineRule="auto"/>
        <w:jc w:val="left"/>
        <w:textAlignment w:val="center"/>
      </w:pPr>
      <w:r>
        <w:rPr>
          <w:color w:val="FF0000"/>
        </w:rPr>
        <w:t>【详解】因为</w:t>
      </w:r>
      <w:r>
        <w:rPr>
          <w:color w:val="FF0000"/>
        </w:rPr>
        <w:object>
          <v:shape alt="eqId60bcd70b3bc394e57c282ecc77b30b54" id="_x0000_i1310" o:ole="" style="width:50.25pt;height:30pt" type="#_x0000_t75">
            <v:imagedata o:title="eqId60bcd70b3bc394e57c282ecc77b30b54" r:id="rId511"/>
          </v:shape>
          <o:OLEObject DrawAspect="Content" ObjectID="_1828060453" ProgID="Equation.DSMT4" ShapeID="_x0000_i1310" Type="Embed" r:id="rId519"/>
        </w:object>
      </w:r>
      <w:r>
        <w:rPr>
          <w:color w:val="FF0000"/>
        </w:rPr>
        <w:t>，所以</w:t>
      </w:r>
      <w:r>
        <w:rPr>
          <w:color w:val="FF0000"/>
        </w:rPr>
        <w:object>
          <v:shape alt="eqId1d572e6cd5050a61190721d3fa18f1f4" id="_x0000_i1311" o:ole="" style="width:110.25pt;height:30pt" type="#_x0000_t75">
            <v:imagedata o:title="eqId1d572e6cd5050a61190721d3fa18f1f4" r:id="rId520"/>
          </v:shape>
          <o:OLEObject DrawAspect="Content" ObjectID="_1828060454" ProgID="Equation.DSMT4" ShapeID="_x0000_i1311" Type="Embed" r:id="rId521"/>
        </w:object>
      </w:r>
      <w:r>
        <w:rPr>
          <w:color w:val="FF0000"/>
        </w:rPr>
        <w:t>.</w:t>
      </w:r>
    </w:p>
    <w:p w14:paraId="3C8ABF75" w14:textId="77777777" w:rsidP="0056361C" w:rsidR="0056361C">
      <w:pPr>
        <w:shd w:color="auto" w:fill="F2F2F2" w:val="clear"/>
        <w:spacing w:line="360" w:lineRule="auto"/>
        <w:jc w:val="left"/>
        <w:textAlignment w:val="center"/>
      </w:pPr>
      <w:r>
        <w:rPr>
          <w:color w:val="FF0000"/>
        </w:rPr>
        <w:t>又</w:t>
      </w:r>
      <w:r>
        <w:rPr>
          <w:color w:val="FF0000"/>
        </w:rPr>
        <w:object>
          <v:shape alt="eqId7a21eb8d022d5ba6aa7535473cf273f7" id="_x0000_i1312" o:ole="" style="width:66pt;height:27pt" type="#_x0000_t75">
            <v:imagedata o:title="eqId7a21eb8d022d5ba6aa7535473cf273f7" r:id="rId513"/>
          </v:shape>
          <o:OLEObject DrawAspect="Content" ObjectID="_1828060455" ProgID="Equation.DSMT4" ShapeID="_x0000_i1312" Type="Embed" r:id="rId522"/>
        </w:object>
      </w:r>
      <w:r>
        <w:rPr>
          <w:color w:val="FF0000"/>
        </w:rPr>
        <w:t>，所以</w:t>
      </w:r>
      <w:r>
        <w:rPr>
          <w:color w:val="FF0000"/>
        </w:rPr>
        <w:object>
          <v:shape alt="eqId61089b43c1786b3e81e38547eec4d77b" id="_x0000_i1313" o:ole="" style="width:67.5pt;height:27pt" type="#_x0000_t75">
            <v:imagedata o:title="eqId61089b43c1786b3e81e38547eec4d77b" r:id="rId523"/>
          </v:shape>
          <o:OLEObject DrawAspect="Content" ObjectID="_1828060456" ProgID="Equation.DSMT4" ShapeID="_x0000_i1313" Type="Embed" r:id="rId524"/>
        </w:object>
      </w:r>
      <w:r>
        <w:rPr>
          <w:color w:val="FF0000"/>
        </w:rPr>
        <w:t>或</w:t>
      </w:r>
      <w:r>
        <w:rPr>
          <w:color w:val="FF0000"/>
        </w:rPr>
        <w:object>
          <v:shape alt="eqId5c3fed68c8ca62b3ddf5c28289376cb4" id="_x0000_i1314" o:ole="" style="width:75.75pt;height:27pt" type="#_x0000_t75">
            <v:imagedata o:title="eqId5c3fed68c8ca62b3ddf5c28289376cb4" r:id="rId525"/>
          </v:shape>
          <o:OLEObject DrawAspect="Content" ObjectID="_1828060457" ProgID="Equation.DSMT4" ShapeID="_x0000_i1314" Type="Embed" r:id="rId526"/>
        </w:object>
      </w:r>
      <w:r>
        <w:rPr>
          <w:color w:val="FF0000"/>
        </w:rPr>
        <w:t>，</w:t>
      </w:r>
    </w:p>
    <w:p w14:paraId="31DFB276" w14:textId="77777777" w:rsidP="0056361C" w:rsidR="0056361C">
      <w:pPr>
        <w:shd w:color="auto" w:fill="F2F2F2" w:val="clear"/>
        <w:spacing w:line="360" w:lineRule="auto"/>
        <w:jc w:val="left"/>
        <w:textAlignment w:val="center"/>
      </w:pPr>
      <w:r>
        <w:rPr>
          <w:color w:val="FF0000"/>
        </w:rPr>
        <w:t>当</w:t>
      </w:r>
      <w:r>
        <w:rPr>
          <w:color w:val="FF0000"/>
        </w:rPr>
        <w:object>
          <v:shape alt="eqId61089b43c1786b3e81e38547eec4d77b" id="_x0000_i1315" o:ole="" style="width:67.5pt;height:27pt" type="#_x0000_t75">
            <v:imagedata o:title="eqId61089b43c1786b3e81e38547eec4d77b" r:id="rId523"/>
          </v:shape>
          <o:OLEObject DrawAspect="Content" ObjectID="_1828060458" ProgID="Equation.DSMT4" ShapeID="_x0000_i1315" Type="Embed" r:id="rId527"/>
        </w:object>
      </w:r>
      <w:r>
        <w:rPr>
          <w:color w:val="FF0000"/>
        </w:rPr>
        <w:t>时，</w:t>
      </w:r>
      <w:r>
        <w:rPr>
          <w:color w:val="FF0000"/>
        </w:rPr>
        <w:object>
          <v:shape alt="eqIdc5aa438bb5e8e43c719b131928d1a693" id="_x0000_i1316" o:ole="" style="width:264pt;height:19.5pt" type="#_x0000_t75">
            <v:imagedata o:title="eqIdc5aa438bb5e8e43c719b131928d1a693" r:id="rId528"/>
          </v:shape>
          <o:OLEObject DrawAspect="Content" ObjectID="_1828060459" ProgID="Equation.DSMT4" ShapeID="_x0000_i1316" Type="Embed" r:id="rId529"/>
        </w:object>
      </w:r>
    </w:p>
    <w:p w14:paraId="6DCE333A" w14:textId="77777777" w:rsidP="0056361C" w:rsidR="0056361C">
      <w:pPr>
        <w:shd w:color="auto" w:fill="F2F2F2" w:val="clear"/>
        <w:spacing w:line="360" w:lineRule="auto"/>
        <w:jc w:val="left"/>
        <w:textAlignment w:val="center"/>
      </w:pPr>
      <w:r>
        <w:rPr>
          <w:color w:val="FF0000"/>
        </w:rPr>
        <w:object>
          <v:shape alt="eqId93068b919a6c088b9e6f699238eb27a6" id="_x0000_i1317" o:ole="" style="width:125.25pt;height:30pt" type="#_x0000_t75">
            <v:imagedata o:title="eqId93068b919a6c088b9e6f699238eb27a6" r:id="rId530"/>
          </v:shape>
          <o:OLEObject DrawAspect="Content" ObjectID="_1828060460" ProgID="Equation.DSMT4" ShapeID="_x0000_i1317" Type="Embed" r:id="rId531"/>
        </w:object>
      </w:r>
      <w:r>
        <w:rPr>
          <w:color w:val="FF0000"/>
        </w:rPr>
        <w:t>，与</w:t>
      </w:r>
      <w:r>
        <w:rPr>
          <w:color w:val="FF0000"/>
        </w:rPr>
        <w:object>
          <v:shape alt="eqIdb3897cc4452f54429cc847af856abbde" id="_x0000_i1318" o:ole="" style="width:37.5pt;height:14.25pt" type="#_x0000_t75">
            <v:imagedata o:title="eqIdb3897cc4452f54429cc847af856abbde" r:id="rId532"/>
          </v:shape>
          <o:OLEObject DrawAspect="Content" ObjectID="_1828060461" ProgID="Equation.DSMT4" ShapeID="_x0000_i1318" Type="Embed" r:id="rId533"/>
        </w:object>
      </w:r>
      <w:r>
        <w:rPr>
          <w:color w:val="FF0000"/>
        </w:rPr>
        <w:t>矛盾，舍去</w:t>
      </w:r>
      <w:r>
        <w:rPr>
          <w:color w:val="FF0000"/>
        </w:rPr>
        <w:t>.</w:t>
      </w:r>
    </w:p>
    <w:p w14:paraId="1A903A86" w14:textId="77777777" w:rsidP="0056361C" w:rsidR="0056361C">
      <w:pPr>
        <w:shd w:color="auto" w:fill="F2F2F2" w:val="clear"/>
        <w:spacing w:line="360" w:lineRule="auto"/>
        <w:jc w:val="left"/>
        <w:textAlignment w:val="center"/>
      </w:pPr>
      <w:r>
        <w:rPr>
          <w:color w:val="FF0000"/>
        </w:rPr>
        <w:t>所以</w:t>
      </w:r>
      <w:r>
        <w:rPr>
          <w:color w:val="FF0000"/>
        </w:rPr>
        <w:object>
          <v:shape alt="eqId5c3fed68c8ca62b3ddf5c28289376cb4" id="_x0000_i1319" o:ole="" style="width:75.75pt;height:27pt" type="#_x0000_t75">
            <v:imagedata o:title="eqId5c3fed68c8ca62b3ddf5c28289376cb4" r:id="rId525"/>
          </v:shape>
          <o:OLEObject DrawAspect="Content" ObjectID="_1828060462" ProgID="Equation.DSMT4" ShapeID="_x0000_i1319" Type="Embed" r:id="rId534"/>
        </w:object>
      </w:r>
      <w:r>
        <w:rPr>
          <w:color w:val="FF0000"/>
        </w:rPr>
        <w:t>，所以</w:t>
      </w:r>
      <w:r>
        <w:rPr>
          <w:color w:val="FF0000"/>
        </w:rPr>
        <w:object>
          <v:shape alt="eqIdc5aa438bb5e8e43c719b131928d1a693" id="_x0000_i1320" o:ole="" style="width:264pt;height:19.5pt" type="#_x0000_t75">
            <v:imagedata o:title="eqIdc5aa438bb5e8e43c719b131928d1a693" r:id="rId528"/>
          </v:shape>
          <o:OLEObject DrawAspect="Content" ObjectID="_1828060463" ProgID="Equation.DSMT4" ShapeID="_x0000_i1320" Type="Embed" r:id="rId535"/>
        </w:object>
      </w:r>
    </w:p>
    <w:p w14:paraId="2A21E34C" w14:textId="77777777" w:rsidP="0056361C" w:rsidR="0056361C">
      <w:pPr>
        <w:shd w:color="auto" w:fill="F2F2F2" w:val="clear"/>
        <w:spacing w:line="360" w:lineRule="auto"/>
        <w:jc w:val="left"/>
        <w:textAlignment w:val="center"/>
      </w:pPr>
      <w:r>
        <w:rPr>
          <w:color w:val="FF0000"/>
        </w:rPr>
        <w:object>
          <v:shape alt="eqIda227d4410b16dda0133f015734167709" id="_x0000_i1321" o:ole="" style="width:111pt;height:30pt" type="#_x0000_t75">
            <v:imagedata o:title="eqIda227d4410b16dda0133f015734167709" r:id="rId536"/>
          </v:shape>
          <o:OLEObject DrawAspect="Content" ObjectID="_1828060464" ProgID="Equation.DSMT4" ShapeID="_x0000_i1321" Type="Embed" r:id="rId537"/>
        </w:object>
      </w:r>
      <w:r>
        <w:rPr>
          <w:color w:val="FF0000"/>
        </w:rPr>
        <w:t>，</w:t>
      </w:r>
    </w:p>
    <w:p w14:paraId="7119B26C" w14:textId="77777777" w:rsidP="0056361C" w:rsidR="0056361C">
      <w:pPr>
        <w:shd w:color="auto" w:fill="F2F2F2" w:val="clear"/>
        <w:spacing w:line="360" w:lineRule="auto"/>
        <w:jc w:val="left"/>
        <w:textAlignment w:val="center"/>
      </w:pPr>
      <w:r>
        <w:rPr>
          <w:color w:val="FF0000"/>
        </w:rPr>
        <w:t>设</w:t>
      </w:r>
      <w:r>
        <w:rPr>
          <w:color w:val="FF0000"/>
        </w:rPr>
        <w:object>
          <v:shape alt="eqIdde1a6e68f8c0af28c8982a5a12fe7941" id="_x0000_i1322" o:ole="" style="width:80.25pt;height:18pt" type="#_x0000_t75">
            <v:imagedata o:title="eqIdde1a6e68f8c0af28c8982a5a12fe7941" r:id="rId538"/>
          </v:shape>
          <o:OLEObject DrawAspect="Content" ObjectID="_1828060465" ProgID="Equation.DSMT4" ShapeID="_x0000_i1322" Type="Embed" r:id="rId539"/>
        </w:object>
      </w:r>
      <w:r>
        <w:rPr>
          <w:color w:val="FF0000"/>
        </w:rPr>
        <w:t>，由正弦定理得</w:t>
      </w:r>
      <w:r>
        <w:rPr>
          <w:color w:val="FF0000"/>
        </w:rPr>
        <w:object>
          <v:shape alt="eqIdc46318f9226cd2891ce27dc603b2a9bc" id="_x0000_i1323" o:ole="" style="width:140.25pt;height:42.75pt" type="#_x0000_t75">
            <v:imagedata o:title="eqIdc46318f9226cd2891ce27dc603b2a9bc" r:id="rId540"/>
          </v:shape>
          <o:OLEObject DrawAspect="Content" ObjectID="_1828060466" ProgID="Equation.DSMT4" ShapeID="_x0000_i1323" Type="Embed" r:id="rId541"/>
        </w:object>
      </w:r>
      <w:r>
        <w:rPr>
          <w:color w:val="FF0000"/>
        </w:rPr>
        <w:t>，故</w:t>
      </w:r>
      <w:r>
        <w:rPr>
          <w:color w:val="FF0000"/>
        </w:rPr>
        <w:object>
          <v:shape alt="eqIdc8c0ae35589d880569b9be275e890688" id="_x0000_i1324" o:ole="" style="width:83.25pt;height:42.75pt" type="#_x0000_t75">
            <v:imagedata o:title="eqIdc8c0ae35589d880569b9be275e890688" r:id="rId542"/>
          </v:shape>
          <o:OLEObject DrawAspect="Content" ObjectID="_1828060467" ProgID="Equation.DSMT4" ShapeID="_x0000_i1324" Type="Embed" r:id="rId543"/>
        </w:object>
      </w:r>
      <w:r>
        <w:rPr>
          <w:color w:val="FF0000"/>
        </w:rPr>
        <w:t>，</w:t>
      </w:r>
    </w:p>
    <w:p w14:paraId="01DED4F2" w14:textId="77777777" w:rsidP="0056361C" w:rsidR="0056361C">
      <w:pPr>
        <w:shd w:color="auto" w:fill="F2F2F2" w:val="clear"/>
        <w:spacing w:line="360" w:lineRule="auto"/>
        <w:jc w:val="left"/>
        <w:textAlignment w:val="center"/>
      </w:pPr>
      <w:r>
        <w:rPr>
          <w:color w:val="FF0000"/>
        </w:rPr>
        <w:t>所以</w:t>
      </w:r>
      <w:r>
        <w:rPr>
          <w:color w:val="FF0000"/>
        </w:rPr>
        <w:object>
          <v:shape alt="eqId16411f76bb60cddf6b0f1c29f2e07856" id="_x0000_i1325" o:ole="" style="width:51.75pt;height:42.75pt" type="#_x0000_t75">
            <v:imagedata o:title="eqId16411f76bb60cddf6b0f1c29f2e07856" r:id="rId544"/>
          </v:shape>
          <o:OLEObject DrawAspect="Content" ObjectID="_1828060468" ProgID="Equation.DSMT4" ShapeID="_x0000_i1325" Type="Embed" r:id="rId545"/>
        </w:object>
      </w:r>
      <w:r>
        <w:rPr>
          <w:color w:val="FF0000"/>
        </w:rPr>
        <w:t>，</w:t>
      </w:r>
    </w:p>
    <w:p w14:paraId="5C9BF731" w14:textId="77777777" w:rsidP="0056361C" w:rsidR="0056361C">
      <w:pPr>
        <w:shd w:color="auto" w:fill="F2F2F2" w:val="clear"/>
        <w:spacing w:line="360" w:lineRule="auto"/>
        <w:jc w:val="left"/>
        <w:textAlignment w:val="center"/>
      </w:pPr>
      <w:r>
        <w:rPr>
          <w:color w:val="FF0000"/>
        </w:rPr>
        <w:t>又</w:t>
      </w:r>
      <w:r>
        <w:rPr>
          <w:color w:val="FF0000"/>
        </w:rPr>
        <w:object>
          <v:shape alt="eqIdfe6b0ba29fc56a2697ad000484949db7" id="_x0000_i1326" o:ole="" style="width:47.25pt;height:15.75pt" type="#_x0000_t75">
            <v:imagedata o:title="eqIdfe6b0ba29fc56a2697ad000484949db7" r:id="rId546"/>
          </v:shape>
          <o:OLEObject DrawAspect="Content" ObjectID="_1828060469" ProgID="Equation.DSMT4" ShapeID="_x0000_i1326" Type="Embed" r:id="rId547"/>
        </w:object>
      </w:r>
      <w:r>
        <w:rPr>
          <w:color w:val="FF0000"/>
        </w:rPr>
        <w:t>，所以</w:t>
      </w:r>
      <w:r>
        <w:rPr>
          <w:color w:val="FF0000"/>
        </w:rPr>
        <w:object>
          <v:shape alt="eqIdd978eab6fc776ab5ab65b81461345659" id="_x0000_i1327" o:ole="" style="width:51.75pt;height:42.75pt" type="#_x0000_t75">
            <v:imagedata o:title="eqIdd978eab6fc776ab5ab65b81461345659" r:id="rId548"/>
          </v:shape>
          <o:OLEObject DrawAspect="Content" ObjectID="_1828060470" ProgID="Equation.DSMT4" ShapeID="_x0000_i1327" Type="Embed" r:id="rId549"/>
        </w:object>
      </w:r>
      <w:r>
        <w:rPr>
          <w:color w:val="FF0000"/>
        </w:rPr>
        <w:t>，所以</w:t>
      </w:r>
      <w:r>
        <w:rPr>
          <w:color w:val="FF0000"/>
        </w:rPr>
        <w:object>
          <v:shape alt="eqId8f87ec2207505022072db24b946f5118" id="_x0000_i1328" o:ole="" style="width:92.25pt;height:55.5pt" type="#_x0000_t75">
            <v:imagedata o:title="eqId8f87ec2207505022072db24b946f5118" r:id="rId550"/>
          </v:shape>
          <o:OLEObject DrawAspect="Content" ObjectID="_1828060471" ProgID="Equation.DSMT4" ShapeID="_x0000_i1328" Type="Embed" r:id="rId551"/>
        </w:object>
      </w:r>
      <w:r>
        <w:rPr>
          <w:color w:val="FF0000"/>
        </w:rPr>
        <w:t>.</w:t>
      </w:r>
    </w:p>
    <w:p w14:paraId="6667043E" w14:textId="77777777" w:rsidP="0056361C" w:rsidR="0056361C">
      <w:pPr>
        <w:shd w:color="auto" w:fill="F2F2F2" w:val="clear"/>
        <w:spacing w:line="360" w:lineRule="auto"/>
        <w:jc w:val="left"/>
        <w:textAlignment w:val="center"/>
      </w:pPr>
      <w:r>
        <w:rPr>
          <w:color w:val="FF0000"/>
        </w:rPr>
        <w:t>故答案为：</w:t>
      </w:r>
      <w:r>
        <w:rPr>
          <w:color w:val="FF0000"/>
        </w:rPr>
        <w:object>
          <v:shape alt="eqId02db2d0ef3313af69249033b780f7b33" id="_x0000_i1329" o:ole="" style="width:17.25pt;height:30pt" type="#_x0000_t75">
            <v:imagedata o:title="eqId02db2d0ef3313af69249033b780f7b33" r:id="rId515"/>
          </v:shape>
          <o:OLEObject DrawAspect="Content" ObjectID="_1828060472" ProgID="Equation.DSMT4" ShapeID="_x0000_i1329" Type="Embed" r:id="rId552"/>
        </w:object>
      </w:r>
    </w:p>
    <w:p w14:paraId="416BE87F" w14:textId="77777777" w:rsidP="00F05EE3" w:rsidR="00F05EE3">
      <w:pPr>
        <w:spacing w:line="360" w:lineRule="auto"/>
        <w:jc w:val="left"/>
        <w:textAlignment w:val="center"/>
      </w:pPr>
      <w:r>
        <w:t>2</w:t>
      </w:r>
      <w:r>
        <w:t>．（</w:t>
      </w:r>
      <w:r>
        <w:t>24-25</w:t>
      </w:r>
      <w:r>
        <w:t>高二上</w:t>
      </w:r>
      <w:r>
        <w:t>·</w:t>
      </w:r>
      <w:r>
        <w:t>江西南昌</w:t>
      </w:r>
      <w:r>
        <w:t>·</w:t>
      </w:r>
      <w:r>
        <w:t>期末）已知椭圆与双曲线有公共焦点，</w:t>
      </w:r>
      <w:r>
        <w:object>
          <v:shape alt="eqIdf5076289823db419f94e9c0c8f4aafd9" id="_x0000_i1330" o:ole="" style="width:11.25pt;height:15pt" type="#_x0000_t75">
            <v:imagedata o:title="eqIdf5076289823db419f94e9c0c8f4aafd9" r:id="rId107"/>
          </v:shape>
          <o:OLEObject DrawAspect="Content" ObjectID="_1828060473" ProgID="Equation.DSMT4" ShapeID="_x0000_i1330" Type="Embed" r:id="rId553"/>
        </w:object>
      </w:r>
      <w:r>
        <w:t>、</w:t>
      </w:r>
      <w:r>
        <w:object>
          <v:shape alt="eqIda3fb78c5f885034612c0e030b920143d" id="_x0000_i1331" o:ole="" style="width:12pt;height:16.5pt" type="#_x0000_t75">
            <v:imagedata o:title="eqIda3fb78c5f885034612c0e030b920143d" r:id="rId134"/>
          </v:shape>
          <o:OLEObject DrawAspect="Content" ObjectID="_1828060474" ProgID="Equation.DSMT4" ShapeID="_x0000_i1331" Type="Embed" r:id="rId554"/>
        </w:object>
      </w:r>
      <w:r>
        <w:t>分别为其左、右焦点，且椭圆的离心率</w:t>
      </w:r>
      <w:r>
        <w:object>
          <v:shape alt="eqIdd33558881906c228c262ff8024dcfc4a" id="_x0000_i1332" o:ole="" style="width:10.5pt;height:15.75pt" type="#_x0000_t75">
            <v:imagedata o:title="eqIdd33558881906c228c262ff8024dcfc4a" r:id="rId555"/>
          </v:shape>
          <o:OLEObject DrawAspect="Content" ObjectID="_1828060475" ProgID="Equation.DSMT4" ShapeID="_x0000_i1332" Type="Embed" r:id="rId556"/>
        </w:object>
      </w:r>
      <w:r>
        <w:t>与双曲线的离心率</w:t>
      </w:r>
      <w:r>
        <w:object>
          <v:shape alt="eqIda33a99190a8fd29c36d5a002e3197cc5" id="_x0000_i1333" o:ole="" style="width:10.5pt;height:15.75pt" type="#_x0000_t75">
            <v:imagedata o:title="eqIda33a99190a8fd29c36d5a002e3197cc5" r:id="rId557"/>
          </v:shape>
          <o:OLEObject DrawAspect="Content" ObjectID="_1828060476" ProgID="Equation.DSMT4" ShapeID="_x0000_i1333" Type="Embed" r:id="rId558"/>
        </w:object>
      </w:r>
      <w:r>
        <w:t>互为倒数，点</w:t>
      </w:r>
      <w:r>
        <w:object>
          <v:shape alt="eqIdac047e91852b91af639feec23a9598b2" id="_x0000_i1334" o:ole="" style="width:14.25pt;height:11.25pt" type="#_x0000_t75">
            <v:imagedata o:title="eqIdac047e91852b91af639feec23a9598b2" r:id="rId559"/>
          </v:shape>
          <o:OLEObject DrawAspect="Content" ObjectID="_1828060477" ProgID="Equation.DSMT4" ShapeID="_x0000_i1334" Type="Embed" r:id="rId560"/>
        </w:object>
      </w:r>
      <w:r>
        <w:t>为它们在第一象限的交点，满足</w:t>
      </w:r>
      <w:r>
        <w:object>
          <v:shape alt="eqIde8c336504bc5aa618e2ce336145bbdd8" id="_x0000_i1335" o:ole="" style="width:117pt;height:15.75pt" type="#_x0000_t75">
            <v:imagedata o:title="eqIde8c336504bc5aa618e2ce336145bbdd8" r:id="rId561"/>
          </v:shape>
          <o:OLEObject DrawAspect="Content" ObjectID="_1828060478" ProgID="Equation.DSMT4" ShapeID="_x0000_i1335" Type="Embed" r:id="rId562"/>
        </w:object>
      </w:r>
      <w:r>
        <w:t>，则椭圆离心率</w:t>
      </w:r>
      <w:r>
        <w:object>
          <v:shape alt="eqIdd33558881906c228c262ff8024dcfc4a" id="_x0000_i1336" o:ole="" style="width:10.5pt;height:15.75pt" type="#_x0000_t75">
            <v:imagedata o:title="eqIdd33558881906c228c262ff8024dcfc4a" r:id="rId555"/>
          </v:shape>
          <o:OLEObject DrawAspect="Content" ObjectID="_1828060479" ProgID="Equation.DSMT4" ShapeID="_x0000_i1336" Type="Embed" r:id="rId563"/>
        </w:object>
      </w:r>
      <w:r>
        <w:t>的值是</w:t>
      </w:r>
      <w:r>
        <w:rPr>
          <w:rFonts w:eastAsia="Times New Roman"/>
          <w:u w:val="single"/>
        </w:rPr>
        <w:t xml:space="preserve">         </w:t>
      </w:r>
      <w:r>
        <w:t>.</w:t>
      </w:r>
    </w:p>
    <w:p w14:paraId="63C320C2" w14:textId="77777777" w:rsidP="00F05EE3" w:rsidR="00F05EE3">
      <w:pPr>
        <w:shd w:color="auto" w:fill="F2F2F2" w:val="clear"/>
        <w:spacing w:line="360" w:lineRule="auto"/>
        <w:jc w:val="left"/>
        <w:textAlignment w:val="center"/>
      </w:pPr>
      <w:r>
        <w:rPr>
          <w:color w:val="FF0000"/>
        </w:rPr>
        <w:t>【答案】</w:t>
      </w:r>
      <w:r>
        <w:rPr>
          <w:color w:val="FF0000"/>
        </w:rPr>
        <w:object>
          <v:shape alt="eqId029d393bb07b7140905b85f550519de4" id="_x0000_i1337" o:ole="" style="width:30pt;height:30pt" type="#_x0000_t75">
            <v:imagedata o:title="eqId029d393bb07b7140905b85f550519de4" r:id="rId64"/>
          </v:shape>
          <o:OLEObject DrawAspect="Content" ObjectID="_1828060480" ProgID="Equation.DSMT4" ShapeID="_x0000_i1337" Type="Embed" r:id="rId564"/>
        </w:object>
      </w:r>
    </w:p>
    <w:p w14:paraId="4FCC9D66" w14:textId="77777777" w:rsidP="00F05EE3" w:rsidR="00F05EE3">
      <w:pPr>
        <w:shd w:color="auto" w:fill="F2F2F2" w:val="clear"/>
        <w:spacing w:line="360" w:lineRule="auto"/>
        <w:jc w:val="left"/>
        <w:textAlignment w:val="center"/>
      </w:pPr>
      <w:r>
        <w:rPr>
          <w:color w:val="FF0000"/>
        </w:rPr>
        <w:t>【分析】设椭圆的长轴长为</w:t>
      </w:r>
      <w:r>
        <w:rPr>
          <w:color w:val="FF0000"/>
        </w:rPr>
        <w:object>
          <v:shape alt="eqId55e0c16f6c5954514d824855348fa1c8" id="_x0000_i1338" o:ole="" style="width:17.25pt;height:17.25pt" type="#_x0000_t75">
            <v:imagedata o:title="eqId55e0c16f6c5954514d824855348fa1c8" r:id="rId565"/>
          </v:shape>
          <o:OLEObject DrawAspect="Content" ObjectID="_1828060481" ProgID="Equation.DSMT4" ShapeID="_x0000_i1338" Type="Embed" r:id="rId566"/>
        </w:object>
      </w:r>
      <w:r>
        <w:rPr>
          <w:color w:val="FF0000"/>
        </w:rPr>
        <w:t>，双曲线的实轴长为</w:t>
      </w:r>
      <w:r>
        <w:rPr>
          <w:color w:val="FF0000"/>
        </w:rPr>
        <w:object>
          <v:shape alt="eqId96c99c3749179dc95ce0517677a0c668" id="_x0000_i1339" o:ole="" style="width:17.25pt;height:17.25pt" type="#_x0000_t75">
            <v:imagedata o:title="eqId96c99c3749179dc95ce0517677a0c668" r:id="rId567"/>
          </v:shape>
          <o:OLEObject DrawAspect="Content" ObjectID="_1828060482" ProgID="Equation.DSMT4" ShapeID="_x0000_i1339" Type="Embed" r:id="rId568"/>
        </w:object>
      </w:r>
      <w:r>
        <w:rPr>
          <w:color w:val="FF0000"/>
        </w:rPr>
        <w:t>，</w:t>
      </w:r>
      <w:r>
        <w:rPr>
          <w:color w:val="FF0000"/>
        </w:rPr>
        <w:object>
          <v:shape alt="eqId585640b6a32f3ea8748eafa71313655c" id="_x0000_i1340" o:ole="" style="width:45.75pt;height:18pt" type="#_x0000_t75">
            <v:imagedata o:title="eqId585640b6a32f3ea8748eafa71313655c" r:id="rId569"/>
          </v:shape>
          <o:OLEObject DrawAspect="Content" ObjectID="_1828060483" ProgID="Equation.DSMT4" ShapeID="_x0000_i1340" Type="Embed" r:id="rId570"/>
        </w:object>
      </w:r>
      <w:r>
        <w:rPr>
          <w:color w:val="FF0000"/>
        </w:rPr>
        <w:t>，利用正弦定理得到</w:t>
      </w:r>
      <w:r>
        <w:rPr>
          <w:color w:val="FF0000"/>
        </w:rPr>
        <w:object>
          <v:shape alt="eqId03ced8e603d52699e14c27e914b697ca" id="_x0000_i1341" o:ole="" style="width:64.5pt;height:18pt" type="#_x0000_t75">
            <v:imagedata o:title="eqId03ced8e603d52699e14c27e914b697ca" r:id="rId571"/>
          </v:shape>
          <o:OLEObject DrawAspect="Content" ObjectID="_1828060484" ProgID="Equation.DSMT4" ShapeID="_x0000_i1341" Type="Embed" r:id="rId572"/>
        </w:object>
      </w:r>
      <w:r>
        <w:rPr>
          <w:color w:val="FF0000"/>
        </w:rPr>
        <w:t>，再由椭圆的定义及双曲线的定义得到</w:t>
      </w:r>
      <w:r>
        <w:rPr>
          <w:color w:val="FF0000"/>
        </w:rPr>
        <w:object>
          <v:shape alt="eqId4cb9440a388acf1b69fa455eacb78260" id="_x0000_i1342" o:ole="" style="width:46.5pt;height:15.75pt" type="#_x0000_t75">
            <v:imagedata o:title="eqId4cb9440a388acf1b69fa455eacb78260" r:id="rId573"/>
          </v:shape>
          <o:OLEObject DrawAspect="Content" ObjectID="_1828060485" ProgID="Equation.DSMT4" ShapeID="_x0000_i1342" Type="Embed" r:id="rId574"/>
        </w:object>
      </w:r>
      <w:r>
        <w:rPr>
          <w:color w:val="FF0000"/>
        </w:rPr>
        <w:t>，结合</w:t>
      </w:r>
      <w:r>
        <w:rPr>
          <w:color w:val="FF0000"/>
        </w:rPr>
        <w:object>
          <v:shape alt="eqIdf7bcaf273474069ffe4d6e0db22e2cbf" id="_x0000_i1343" o:ole="" style="width:37.5pt;height:15.75pt" type="#_x0000_t75">
            <v:imagedata o:title="eqIdf7bcaf273474069ffe4d6e0db22e2cbf" r:id="rId575"/>
          </v:shape>
          <o:OLEObject DrawAspect="Content" ObjectID="_1828060486" ProgID="Equation.DSMT4" ShapeID="_x0000_i1343" Type="Embed" r:id="rId576"/>
        </w:object>
      </w:r>
      <w:r>
        <w:rPr>
          <w:color w:val="FF0000"/>
        </w:rPr>
        <w:t>得到</w:t>
      </w:r>
      <w:r>
        <w:rPr>
          <w:color w:val="FF0000"/>
        </w:rPr>
        <w:object>
          <v:shape alt="eqId4c79de76ac691ec3f4e6a92e3ab53b34" id="_x0000_i1344" o:ole="" style="width:56.25pt;height:16.5pt" type="#_x0000_t75">
            <v:imagedata o:title="eqId4c79de76ac691ec3f4e6a92e3ab53b34" r:id="rId577"/>
          </v:shape>
          <o:OLEObject DrawAspect="Content" ObjectID="_1828060487" ProgID="Equation.DSMT4" ShapeID="_x0000_i1344" Type="Embed" r:id="rId578"/>
        </w:object>
      </w:r>
      <w:r>
        <w:rPr>
          <w:color w:val="FF0000"/>
        </w:rPr>
        <w:t>，两边除以</w:t>
      </w:r>
      <w:r>
        <w:rPr>
          <w:color w:val="FF0000"/>
        </w:rPr>
        <w:object>
          <v:shape alt="eqId8a8553a873958eb9d14c89c59ab5c317" id="_x0000_i1345" o:ole="" style="width:12pt;height:17.25pt" type="#_x0000_t75">
            <v:imagedata o:title="eqId8a8553a873958eb9d14c89c59ab5c317" r:id="rId579"/>
          </v:shape>
          <o:OLEObject DrawAspect="Content" ObjectID="_1828060488" ProgID="Equation.DSMT4" ShapeID="_x0000_i1345" Type="Embed" r:id="rId580"/>
        </w:object>
      </w:r>
      <w:r>
        <w:rPr>
          <w:color w:val="FF0000"/>
        </w:rPr>
        <w:t>得到</w:t>
      </w:r>
      <w:r>
        <w:rPr>
          <w:color w:val="FF0000"/>
        </w:rPr>
        <w:object>
          <v:shape alt="eqIda33a99190a8fd29c36d5a002e3197cc5" id="_x0000_i1346" o:ole="" style="width:10.5pt;height:15.75pt" type="#_x0000_t75">
            <v:imagedata o:title="eqIda33a99190a8fd29c36d5a002e3197cc5" r:id="rId557"/>
          </v:shape>
          <o:OLEObject DrawAspect="Content" ObjectID="_1828060489" ProgID="Equation.DSMT4" ShapeID="_x0000_i1346" Type="Embed" r:id="rId581"/>
        </w:object>
      </w:r>
      <w:r>
        <w:rPr>
          <w:color w:val="FF0000"/>
        </w:rPr>
        <w:t>的方程，解得</w:t>
      </w:r>
      <w:r>
        <w:rPr>
          <w:color w:val="FF0000"/>
        </w:rPr>
        <w:object>
          <v:shape alt="eqIda33a99190a8fd29c36d5a002e3197cc5" id="_x0000_i1347" o:ole="" style="width:10.5pt;height:15.75pt" type="#_x0000_t75">
            <v:imagedata o:title="eqIda33a99190a8fd29c36d5a002e3197cc5" r:id="rId557"/>
          </v:shape>
          <o:OLEObject DrawAspect="Content" ObjectID="_1828060490" ProgID="Equation.DSMT4" ShapeID="_x0000_i1347" Type="Embed" r:id="rId582"/>
        </w:object>
      </w:r>
      <w:r>
        <w:rPr>
          <w:color w:val="FF0000"/>
        </w:rPr>
        <w:t>，再求出</w:t>
      </w:r>
      <w:r>
        <w:rPr>
          <w:color w:val="FF0000"/>
        </w:rPr>
        <w:object>
          <v:shape alt="eqIdd33558881906c228c262ff8024dcfc4a" id="_x0000_i1348" o:ole="" style="width:10.5pt;height:15.75pt" type="#_x0000_t75">
            <v:imagedata o:title="eqIdd33558881906c228c262ff8024dcfc4a" r:id="rId555"/>
          </v:shape>
          <o:OLEObject DrawAspect="Content" ObjectID="_1828060491" ProgID="Equation.DSMT4" ShapeID="_x0000_i1348" Type="Embed" r:id="rId583"/>
        </w:object>
      </w:r>
      <w:r>
        <w:rPr>
          <w:color w:val="FF0000"/>
        </w:rPr>
        <w:t>.</w:t>
      </w:r>
    </w:p>
    <w:p w14:paraId="77BF339C" w14:textId="77777777" w:rsidP="00F05EE3" w:rsidR="00F05EE3">
      <w:pPr>
        <w:shd w:color="auto" w:fill="F2F2F2" w:val="clear"/>
        <w:spacing w:line="360" w:lineRule="auto"/>
        <w:jc w:val="left"/>
        <w:textAlignment w:val="center"/>
      </w:pPr>
      <w:r>
        <w:rPr>
          <w:color w:val="FF0000"/>
        </w:rPr>
        <w:t>【详解】设椭圆的长轴长为</w:t>
      </w:r>
      <w:r>
        <w:rPr>
          <w:color w:val="FF0000"/>
        </w:rPr>
        <w:object>
          <v:shape alt="eqId55e0c16f6c5954514d824855348fa1c8" id="_x0000_i1349" o:ole="" style="width:17.25pt;height:17.25pt" type="#_x0000_t75">
            <v:imagedata o:title="eqId55e0c16f6c5954514d824855348fa1c8" r:id="rId565"/>
          </v:shape>
          <o:OLEObject DrawAspect="Content" ObjectID="_1828060492" ProgID="Equation.DSMT4" ShapeID="_x0000_i1349" Type="Embed" r:id="rId584"/>
        </w:object>
      </w:r>
      <w:r>
        <w:rPr>
          <w:color w:val="FF0000"/>
        </w:rPr>
        <w:t>，双曲线的实轴长为</w:t>
      </w:r>
      <w:r>
        <w:rPr>
          <w:color w:val="FF0000"/>
        </w:rPr>
        <w:object>
          <v:shape alt="eqId96c99c3749179dc95ce0517677a0c668" id="_x0000_i1350" o:ole="" style="width:17.25pt;height:17.25pt" type="#_x0000_t75">
            <v:imagedata o:title="eqId96c99c3749179dc95ce0517677a0c668" r:id="rId567"/>
          </v:shape>
          <o:OLEObject DrawAspect="Content" ObjectID="_1828060493" ProgID="Equation.DSMT4" ShapeID="_x0000_i1350" Type="Embed" r:id="rId585"/>
        </w:object>
      </w:r>
      <w:r>
        <w:rPr>
          <w:color w:val="FF0000"/>
        </w:rPr>
        <w:t>，</w:t>
      </w:r>
      <w:r>
        <w:rPr>
          <w:color w:val="FF0000"/>
        </w:rPr>
        <w:object>
          <v:shape alt="eqId585640b6a32f3ea8748eafa71313655c" id="_x0000_i1351" o:ole="" style="width:45.75pt;height:18pt" type="#_x0000_t75">
            <v:imagedata o:title="eqId585640b6a32f3ea8748eafa71313655c" r:id="rId569"/>
          </v:shape>
          <o:OLEObject DrawAspect="Content" ObjectID="_1828060494" ProgID="Equation.DSMT4" ShapeID="_x0000_i1351" Type="Embed" r:id="rId586"/>
        </w:object>
      </w:r>
      <w:r>
        <w:rPr>
          <w:color w:val="FF0000"/>
        </w:rPr>
        <w:t>，</w:t>
      </w:r>
    </w:p>
    <w:p w14:paraId="7D2BD48A" w14:textId="77777777" w:rsidP="00F05EE3" w:rsidR="00F05EE3">
      <w:pPr>
        <w:shd w:color="auto" w:fill="F2F2F2" w:val="clear"/>
        <w:spacing w:line="360" w:lineRule="auto"/>
        <w:jc w:val="left"/>
        <w:textAlignment w:val="center"/>
      </w:pPr>
      <w:r>
        <w:rPr>
          <w:color w:val="FF0000"/>
        </w:rPr>
        <w:t>由正弦定理得</w:t>
      </w:r>
      <w:r>
        <w:rPr>
          <w:color w:val="FF0000"/>
        </w:rPr>
        <w:object>
          <v:shape alt="eqId1727b0f627d5f2d67dd251cefef3adbb" id="_x0000_i1352" o:ole="" style="width:114.75pt;height:31.5pt" type="#_x0000_t75">
            <v:imagedata o:title="eqId1727b0f627d5f2d67dd251cefef3adbb" r:id="rId587"/>
          </v:shape>
          <o:OLEObject DrawAspect="Content" ObjectID="_1828060495" ProgID="Equation.DSMT4" ShapeID="_x0000_i1352" Type="Embed" r:id="rId588"/>
        </w:object>
      </w:r>
      <w:r>
        <w:rPr>
          <w:color w:val="FF0000"/>
        </w:rPr>
        <w:t>.</w:t>
      </w:r>
    </w:p>
    <w:p w14:paraId="1585AF7E" w14:textId="77777777" w:rsidP="00F05EE3" w:rsidR="00F05EE3">
      <w:pPr>
        <w:shd w:color="auto" w:fill="F2F2F2" w:val="clear"/>
        <w:spacing w:line="360" w:lineRule="auto"/>
        <w:textAlignment w:val="center"/>
      </w:pPr>
      <w:r>
        <w:rPr>
          <w:rFonts w:eastAsia="Times New Roman"/>
          <w:noProof/>
          <w:color w:val="FF0000"/>
          <w:kern w:val="0"/>
          <w:sz w:val="24"/>
          <w:szCs w:val="24"/>
        </w:rPr>
        <w:drawing>
          <wp:inline distB="0" distL="0" distR="0" distT="0">
            <wp:extent cx="1524000" cy="1419225"/>
            <wp:effectExtent b="0" l="0" r="0" t="0"/>
            <wp:docPr descr="@@@e5f44974-fb71-421b-8c95-ab048229039c"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589"/>
                    <a:stretch>
                      <a:fillRect/>
                    </a:stretch>
                  </pic:blipFill>
                  <pic:spPr>
                    <a:xfrm>
                      <a:off x="0" y="0"/>
                      <a:ext cx="1524000" cy="1419225"/>
                    </a:xfrm>
                    <a:prstGeom prst="rect">
                      <a:avLst/>
                    </a:prstGeom>
                  </pic:spPr>
                </pic:pic>
              </a:graphicData>
            </a:graphic>
          </wp:inline>
        </w:drawing>
      </w:r>
    </w:p>
    <w:p w14:paraId="44AA23E7" w14:textId="77777777" w:rsidP="00F05EE3" w:rsidR="00F05EE3">
      <w:pPr>
        <w:shd w:color="auto" w:fill="F2F2F2" w:val="clear"/>
        <w:spacing w:line="360" w:lineRule="auto"/>
        <w:jc w:val="left"/>
        <w:textAlignment w:val="center"/>
      </w:pPr>
      <w:r>
        <w:rPr>
          <w:color w:val="FF0000"/>
        </w:rPr>
        <w:t>∵</w:t>
      </w:r>
      <w:r>
        <w:rPr>
          <w:color w:val="FF0000"/>
        </w:rPr>
        <w:object>
          <v:shape alt="eqIde8c336504bc5aa618e2ce336145bbdd8" id="_x0000_i1353" o:ole="" style="width:117pt;height:15.75pt" type="#_x0000_t75">
            <v:imagedata o:title="eqIde8c336504bc5aa618e2ce336145bbdd8" r:id="rId561"/>
          </v:shape>
          <o:OLEObject DrawAspect="Content" ObjectID="_1828060496" ProgID="Equation.DSMT4" ShapeID="_x0000_i1353" Type="Embed" r:id="rId590"/>
        </w:object>
      </w:r>
      <w:r>
        <w:rPr>
          <w:color w:val="FF0000"/>
        </w:rPr>
        <w:t>，</w:t>
      </w:r>
      <w:r>
        <w:rPr>
          <w:color w:val="FF0000"/>
        </w:rPr>
        <w:t>∴</w:t>
      </w:r>
      <w:r>
        <w:rPr>
          <w:color w:val="FF0000"/>
        </w:rPr>
        <w:object>
          <v:shape alt="eqId03ced8e603d52699e14c27e914b697ca" id="_x0000_i1354" o:ole="" style="width:64.5pt;height:18pt" type="#_x0000_t75">
            <v:imagedata o:title="eqId03ced8e603d52699e14c27e914b697ca" r:id="rId571"/>
          </v:shape>
          <o:OLEObject DrawAspect="Content" ObjectID="_1828060497" ProgID="Equation.DSMT4" ShapeID="_x0000_i1354" Type="Embed" r:id="rId591"/>
        </w:object>
      </w:r>
      <w:r>
        <w:rPr>
          <w:color w:val="FF0000"/>
        </w:rPr>
        <w:t>，</w:t>
      </w:r>
      <w:r>
        <w:rPr>
          <w:color w:val="FF0000"/>
        </w:rPr>
        <w:t>∴</w:t>
      </w:r>
      <w:r>
        <w:rPr>
          <w:color w:val="FF0000"/>
        </w:rPr>
        <w:object>
          <v:shape alt="eqId3cdb0e15b48795c8425795ca50046cd2" id="_x0000_i1355" o:ole="" style="width:40.5pt;height:18pt" type="#_x0000_t75">
            <v:imagedata o:title="eqId3cdb0e15b48795c8425795ca50046cd2" r:id="rId592"/>
          </v:shape>
          <o:OLEObject DrawAspect="Content" ObjectID="_1828060498" ProgID="Equation.DSMT4" ShapeID="_x0000_i1355" Type="Embed" r:id="rId593"/>
        </w:object>
      </w:r>
      <w:r>
        <w:rPr>
          <w:color w:val="FF0000"/>
        </w:rPr>
        <w:t>.</w:t>
      </w:r>
    </w:p>
    <w:p w14:paraId="4E30386C" w14:textId="77777777" w:rsidP="00F05EE3" w:rsidR="00F05EE3">
      <w:pPr>
        <w:shd w:color="auto" w:fill="F2F2F2" w:val="clear"/>
        <w:spacing w:line="360" w:lineRule="auto"/>
        <w:jc w:val="left"/>
        <w:textAlignment w:val="center"/>
      </w:pPr>
      <w:r>
        <w:rPr>
          <w:color w:val="FF0000"/>
        </w:rPr>
        <w:t>∵</w:t>
      </w:r>
      <w:r>
        <w:rPr>
          <w:color w:val="FF0000"/>
        </w:rPr>
        <w:object>
          <v:shape alt="eqId97127eeefee868af1a47563b32fa5e47" id="_x0000_i1356" o:ole="" style="width:79.5pt;height:18pt" type="#_x0000_t75">
            <v:imagedata o:title="eqId97127eeefee868af1a47563b32fa5e47" r:id="rId594"/>
          </v:shape>
          <o:OLEObject DrawAspect="Content" ObjectID="_1828060499" ProgID="Equation.DSMT4" ShapeID="_x0000_i1356" Type="Embed" r:id="rId595"/>
        </w:object>
      </w:r>
      <w:r>
        <w:rPr>
          <w:color w:val="FF0000"/>
        </w:rPr>
        <w:t>，</w:t>
      </w:r>
      <w:r>
        <w:rPr>
          <w:color w:val="FF0000"/>
        </w:rPr>
        <w:object>
          <v:shape alt="eqId1f10379b229d10d23bac28b6554f39a0" id="_x0000_i1357" o:ole="" style="width:80.25pt;height:18pt" type="#_x0000_t75">
            <v:imagedata o:title="eqId1f10379b229d10d23bac28b6554f39a0" r:id="rId596"/>
          </v:shape>
          <o:OLEObject DrawAspect="Content" ObjectID="_1828060500" ProgID="Equation.DSMT4" ShapeID="_x0000_i1357" Type="Embed" r:id="rId597"/>
        </w:object>
      </w:r>
      <w:r>
        <w:rPr>
          <w:color w:val="FF0000"/>
        </w:rPr>
        <w:t>，</w:t>
      </w:r>
      <w:r>
        <w:rPr>
          <w:color w:val="FF0000"/>
        </w:rPr>
        <w:t>∴</w:t>
      </w:r>
      <w:r>
        <w:rPr>
          <w:color w:val="FF0000"/>
        </w:rPr>
        <w:object>
          <v:shape alt="eqIdc01e9d84efc5a18577acc4cb92c508e8" id="_x0000_i1358" o:ole="" style="width:102pt;height:18pt" type="#_x0000_t75">
            <v:imagedata o:title="eqIdc01e9d84efc5a18577acc4cb92c508e8" r:id="rId598"/>
          </v:shape>
          <o:OLEObject DrawAspect="Content" ObjectID="_1828060501" ProgID="Equation.DSMT4" ShapeID="_x0000_i1358" Type="Embed" r:id="rId599"/>
        </w:object>
      </w:r>
      <w:r>
        <w:rPr>
          <w:color w:val="FF0000"/>
        </w:rPr>
        <w:t>，</w:t>
      </w:r>
      <w:r>
        <w:rPr>
          <w:color w:val="FF0000"/>
        </w:rPr>
        <w:t>∴</w:t>
      </w:r>
      <w:r>
        <w:rPr>
          <w:color w:val="FF0000"/>
        </w:rPr>
        <w:object>
          <v:shape alt="eqId4cb9440a388acf1b69fa455eacb78260" id="_x0000_i1359" o:ole="" style="width:46.5pt;height:15.75pt" type="#_x0000_t75">
            <v:imagedata o:title="eqId4cb9440a388acf1b69fa455eacb78260" r:id="rId573"/>
          </v:shape>
          <o:OLEObject DrawAspect="Content" ObjectID="_1828060502" ProgID="Equation.DSMT4" ShapeID="_x0000_i1359" Type="Embed" r:id="rId600"/>
        </w:object>
      </w:r>
      <w:r>
        <w:rPr>
          <w:color w:val="FF0000"/>
        </w:rPr>
        <w:t>.</w:t>
      </w:r>
    </w:p>
    <w:p w14:paraId="2AF16978" w14:textId="77777777" w:rsidP="00F05EE3" w:rsidR="00F05EE3">
      <w:pPr>
        <w:shd w:color="auto" w:fill="F2F2F2" w:val="clear"/>
        <w:spacing w:line="360" w:lineRule="auto"/>
        <w:jc w:val="left"/>
        <w:textAlignment w:val="center"/>
      </w:pPr>
      <w:r>
        <w:rPr>
          <w:color w:val="FF0000"/>
        </w:rPr>
        <w:t>又</w:t>
      </w:r>
      <w:r>
        <w:rPr>
          <w:color w:val="FF0000"/>
        </w:rPr>
        <w:t>∵</w:t>
      </w:r>
      <w:r>
        <w:rPr>
          <w:color w:val="FF0000"/>
        </w:rPr>
        <w:object>
          <v:shape alt="eqId25e67b7b856d99fa8f7073e7b7e9cd0f" id="_x0000_i1360" o:ole="" style="width:129pt;height:30pt" type="#_x0000_t75">
            <v:imagedata o:title="eqId25e67b7b856d99fa8f7073e7b7e9cd0f" r:id="rId601"/>
          </v:shape>
          <o:OLEObject DrawAspect="Content" ObjectID="_1828060503" ProgID="Equation.DSMT4" ShapeID="_x0000_i1360" Type="Embed" r:id="rId602"/>
        </w:object>
      </w:r>
      <w:r>
        <w:rPr>
          <w:color w:val="FF0000"/>
        </w:rPr>
        <w:t>，</w:t>
      </w:r>
    </w:p>
    <w:p w14:paraId="0A67D918" w14:textId="77777777" w:rsidP="00F05EE3" w:rsidR="00F05EE3">
      <w:pPr>
        <w:shd w:color="auto" w:fill="F2F2F2" w:val="clear"/>
        <w:spacing w:line="360" w:lineRule="auto"/>
        <w:jc w:val="left"/>
        <w:textAlignment w:val="center"/>
      </w:pPr>
      <w:r>
        <w:rPr>
          <w:color w:val="FF0000"/>
        </w:rPr>
        <w:t>所以</w:t>
      </w:r>
      <w:r>
        <w:rPr>
          <w:color w:val="FF0000"/>
        </w:rPr>
        <w:object>
          <v:shape alt="eqId4c79de76ac691ec3f4e6a92e3ab53b34" id="_x0000_i1361" o:ole="" style="width:56.25pt;height:16.5pt" type="#_x0000_t75">
            <v:imagedata o:title="eqId4c79de76ac691ec3f4e6a92e3ab53b34" r:id="rId577"/>
          </v:shape>
          <o:OLEObject DrawAspect="Content" ObjectID="_1828060504" ProgID="Equation.DSMT4" ShapeID="_x0000_i1361" Type="Embed" r:id="rId603"/>
        </w:object>
      </w:r>
      <w:r>
        <w:rPr>
          <w:color w:val="FF0000"/>
        </w:rPr>
        <w:t>，两边除以</w:t>
      </w:r>
      <w:r>
        <w:rPr>
          <w:color w:val="FF0000"/>
        </w:rPr>
        <w:object>
          <v:shape alt="eqId8a8553a873958eb9d14c89c59ab5c317" id="_x0000_i1362" o:ole="" style="width:12pt;height:17.25pt" type="#_x0000_t75">
            <v:imagedata o:title="eqId8a8553a873958eb9d14c89c59ab5c317" r:id="rId579"/>
          </v:shape>
          <o:OLEObject DrawAspect="Content" ObjectID="_1828060505" ProgID="Equation.DSMT4" ShapeID="_x0000_i1362" Type="Embed" r:id="rId604"/>
        </w:object>
      </w:r>
      <w:r>
        <w:rPr>
          <w:color w:val="FF0000"/>
        </w:rPr>
        <w:t>并化简得</w:t>
      </w:r>
      <w:r>
        <w:rPr>
          <w:color w:val="FF0000"/>
        </w:rPr>
        <w:object>
          <v:shape alt="eqId64de3d9c08cc882b6fcac57cdc846c80" id="_x0000_i1363" o:ole="" style="width:60pt;height:16.5pt" type="#_x0000_t75">
            <v:imagedata o:title="eqId64de3d9c08cc882b6fcac57cdc846c80" r:id="rId605"/>
          </v:shape>
          <o:OLEObject DrawAspect="Content" ObjectID="_1828060506" ProgID="Equation.DSMT4" ShapeID="_x0000_i1363" Type="Embed" r:id="rId606"/>
        </w:object>
      </w:r>
      <w:r>
        <w:rPr>
          <w:color w:val="FF0000"/>
        </w:rPr>
        <w:t>，</w:t>
      </w:r>
    </w:p>
    <w:p w14:paraId="4D001F8C" w14:textId="77777777" w:rsidP="00F05EE3" w:rsidR="00F05EE3">
      <w:pPr>
        <w:shd w:color="auto" w:fill="F2F2F2" w:val="clear"/>
        <w:spacing w:line="360" w:lineRule="auto"/>
        <w:jc w:val="left"/>
        <w:textAlignment w:val="center"/>
      </w:pPr>
      <w:r>
        <w:rPr>
          <w:color w:val="FF0000"/>
        </w:rPr>
        <w:t>∴</w:t>
      </w:r>
      <w:r>
        <w:rPr>
          <w:color w:val="FF0000"/>
        </w:rPr>
        <w:object>
          <v:shape alt="eqIde77570bf500716597d0546bcb2ed6175" id="_x0000_i1364" o:ole="" style="width:50.25pt;height:30pt" type="#_x0000_t75">
            <v:imagedata o:title="eqIde77570bf500716597d0546bcb2ed6175" r:id="rId607"/>
          </v:shape>
          <o:OLEObject DrawAspect="Content" ObjectID="_1828060507" ProgID="Equation.DSMT4" ShapeID="_x0000_i1364" Type="Embed" r:id="rId608"/>
        </w:object>
      </w:r>
      <w:r>
        <w:rPr>
          <w:color w:val="FF0000"/>
        </w:rPr>
        <w:t>或</w:t>
      </w:r>
      <w:r>
        <w:rPr>
          <w:color w:val="FF0000"/>
        </w:rPr>
        <w:object>
          <v:shape alt="eqId2f732803184477c6752a4f8da8e5edd4" id="_x0000_i1365" o:ole="" style="width:49.5pt;height:30pt" type="#_x0000_t75">
            <v:imagedata o:title="eqId2f732803184477c6752a4f8da8e5edd4" r:id="rId609"/>
          </v:shape>
          <o:OLEObject DrawAspect="Content" ObjectID="_1828060508" ProgID="Equation.DSMT4" ShapeID="_x0000_i1365" Type="Embed" r:id="rId610"/>
        </w:object>
      </w:r>
      <w:r>
        <w:rPr>
          <w:color w:val="FF0000"/>
        </w:rPr>
        <w:t>（舍去），则</w:t>
      </w:r>
      <w:r>
        <w:rPr>
          <w:color w:val="FF0000"/>
        </w:rPr>
        <w:object>
          <v:shape alt="eqId02f57821a6e4d8a7e3f0f2159597263e" id="_x0000_i1366" o:ole="" style="width:106.5pt;height:33pt" type="#_x0000_t75">
            <v:imagedata o:title="eqId02f57821a6e4d8a7e3f0f2159597263e" r:id="rId611"/>
          </v:shape>
          <o:OLEObject DrawAspect="Content" ObjectID="_1828060509" ProgID="Equation.DSMT4" ShapeID="_x0000_i1366" Type="Embed" r:id="rId612"/>
        </w:object>
      </w:r>
      <w:r>
        <w:rPr>
          <w:color w:val="FF0000"/>
        </w:rPr>
        <w:t>.</w:t>
      </w:r>
    </w:p>
    <w:p w14:paraId="18C70FAF" w14:textId="77777777" w:rsidP="00F05EE3" w:rsidR="00F05EE3">
      <w:pPr>
        <w:shd w:color="auto" w:fill="F2F2F2" w:val="clear"/>
        <w:spacing w:line="360" w:lineRule="auto"/>
        <w:jc w:val="left"/>
        <w:textAlignment w:val="center"/>
      </w:pPr>
      <w:r>
        <w:rPr>
          <w:color w:val="FF0000"/>
        </w:rPr>
        <w:t>故答案为：</w:t>
      </w:r>
      <w:r>
        <w:rPr>
          <w:color w:val="FF0000"/>
        </w:rPr>
        <w:object>
          <v:shape alt="eqId029d393bb07b7140905b85f550519de4" id="_x0000_i1367" o:ole="" style="width:30pt;height:30pt" type="#_x0000_t75">
            <v:imagedata o:title="eqId029d393bb07b7140905b85f550519de4" r:id="rId64"/>
          </v:shape>
          <o:OLEObject DrawAspect="Content" ObjectID="_1828060510" ProgID="Equation.DSMT4" ShapeID="_x0000_i1367" Type="Embed" r:id="rId613"/>
        </w:object>
      </w:r>
    </w:p>
    <w:p w14:paraId="27B16D8A" w14:textId="77777777" w:rsidP="00F05EE3" w:rsidR="00F05EE3">
      <w:pPr>
        <w:shd w:color="auto" w:fill="F2F2F2" w:val="clear"/>
        <w:spacing w:line="360" w:lineRule="auto"/>
        <w:jc w:val="left"/>
        <w:textAlignment w:val="center"/>
      </w:pPr>
      <w:r>
        <w:rPr>
          <w:color w:val="FF0000"/>
        </w:rPr>
        <w:t>【点睛】方法点睛：双曲线的离心率是双曲线最重要的几何性质，求双曲线的离心率</w:t>
      </w:r>
      <w:r>
        <w:rPr>
          <w:color w:val="FF0000"/>
        </w:rPr>
        <w:t>(</w:t>
      </w:r>
      <w:r>
        <w:rPr>
          <w:color w:val="FF0000"/>
        </w:rPr>
        <w:t>或离心率的取值范围</w:t>
      </w:r>
      <w:r>
        <w:rPr>
          <w:color w:val="FF0000"/>
        </w:rPr>
        <w:t>)</w:t>
      </w:r>
      <w:r>
        <w:rPr>
          <w:color w:val="FF0000"/>
        </w:rPr>
        <w:t>，常见有两种方法：</w:t>
      </w:r>
    </w:p>
    <w:p w14:paraId="5CC40D1D" w14:textId="77777777" w:rsidP="00F05EE3" w:rsidR="00F05EE3">
      <w:pPr>
        <w:shd w:color="auto" w:fill="F2F2F2" w:val="clear"/>
        <w:spacing w:line="360" w:lineRule="auto"/>
        <w:jc w:val="left"/>
        <w:textAlignment w:val="center"/>
      </w:pPr>
      <w:r>
        <w:rPr>
          <w:color w:val="FF0000"/>
        </w:rPr>
        <w:t>①</w:t>
      </w:r>
      <w:r>
        <w:rPr>
          <w:color w:val="FF0000"/>
        </w:rPr>
        <w:t>求出</w:t>
      </w:r>
      <w:r>
        <w:rPr>
          <w:color w:val="FF0000"/>
        </w:rPr>
        <w:object>
          <v:shape alt="eqId0a6936d370d6a238a608ca56f87198de" id="_x0000_i1368" o:ole="" style="width:9pt;height:9.75pt" type="#_x0000_t75">
            <v:imagedata o:title="eqId0a6936d370d6a238a608ca56f87198de" r:id="rId614"/>
          </v:shape>
          <o:OLEObject DrawAspect="Content" ObjectID="_1828060511" ProgID="Equation.DSMT4" ShapeID="_x0000_i1368" Type="Embed" r:id="rId615"/>
        </w:object>
      </w:r>
      <w:r>
        <w:rPr>
          <w:color w:val="FF0000"/>
        </w:rPr>
        <w:t>，</w:t>
      </w:r>
      <w:r>
        <w:rPr>
          <w:color w:val="FF0000"/>
        </w:rPr>
        <w:object>
          <v:shape alt="eqId071a7e733d466949ac935b4b8ee8d183" id="_x0000_i1369" o:ole="" style="width:8.25pt;height:9.75pt" type="#_x0000_t75">
            <v:imagedata o:title="eqId071a7e733d466949ac935b4b8ee8d183" r:id="rId78"/>
          </v:shape>
          <o:OLEObject DrawAspect="Content" ObjectID="_1828060512" ProgID="Equation.DSMT4" ShapeID="_x0000_i1369" Type="Embed" r:id="rId616"/>
        </w:object>
      </w:r>
      <w:r>
        <w:rPr>
          <w:color w:val="FF0000"/>
        </w:rPr>
        <w:t>，代入公式</w:t>
      </w:r>
      <w:r>
        <w:rPr>
          <w:color w:val="FF0000"/>
        </w:rPr>
        <w:object>
          <v:shape alt="eqId7d3ab81f15fc605429b3de9854f7a8d0" id="_x0000_i1370" o:ole="" style="width:25.5pt;height:27pt" type="#_x0000_t75">
            <v:imagedata o:title="eqId7d3ab81f15fc605429b3de9854f7a8d0" r:id="rId416"/>
          </v:shape>
          <o:OLEObject DrawAspect="Content" ObjectID="_1828060513" ProgID="Equation.DSMT4" ShapeID="_x0000_i1370" Type="Embed" r:id="rId617"/>
        </w:object>
      </w:r>
      <w:r>
        <w:rPr>
          <w:color w:val="FF0000"/>
        </w:rPr>
        <w:t>；</w:t>
      </w:r>
    </w:p>
    <w:p w14:paraId="68380466" w14:textId="77777777" w:rsidP="00F05EE3" w:rsidR="00F05EE3">
      <w:pPr>
        <w:shd w:color="auto" w:fill="F2F2F2" w:val="clear"/>
        <w:spacing w:line="360" w:lineRule="auto"/>
        <w:jc w:val="left"/>
        <w:textAlignment w:val="center"/>
      </w:pPr>
      <w:r>
        <w:rPr>
          <w:color w:val="FF0000"/>
        </w:rPr>
        <w:t>②</w:t>
      </w:r>
      <w:r>
        <w:rPr>
          <w:color w:val="FF0000"/>
        </w:rPr>
        <w:t>只需要根据一个条件得到关于</w:t>
      </w:r>
      <w:r>
        <w:rPr>
          <w:color w:val="FF0000"/>
        </w:rPr>
        <w:object>
          <v:shape alt="eqId0a6936d370d6a238a608ca56f87198de" id="_x0000_i1371" o:ole="" style="width:9pt;height:9.75pt" type="#_x0000_t75">
            <v:imagedata o:title="eqId0a6936d370d6a238a608ca56f87198de" r:id="rId614"/>
          </v:shape>
          <o:OLEObject DrawAspect="Content" ObjectID="_1828060514" ProgID="Equation.DSMT4" ShapeID="_x0000_i1371" Type="Embed" r:id="rId618"/>
        </w:object>
      </w:r>
      <w:r>
        <w:rPr>
          <w:i/>
          <w:color w:val="FF0000"/>
        </w:rPr>
        <w:t>，</w:t>
      </w:r>
      <w:r>
        <w:rPr>
          <w:color w:val="FF0000"/>
        </w:rPr>
        <w:object>
          <v:shape alt="eqId2c94bb12cee76221e13f9ef955b0aab1" id="_x0000_i1372" o:ole="" style="width:9pt;height:12pt" type="#_x0000_t75">
            <v:imagedata o:title="eqId2c94bb12cee76221e13f9ef955b0aab1" r:id="rId619"/>
          </v:shape>
          <o:OLEObject DrawAspect="Content" ObjectID="_1828060515" ProgID="Equation.DSMT4" ShapeID="_x0000_i1372" Type="Embed" r:id="rId620"/>
        </w:object>
      </w:r>
      <w:r>
        <w:rPr>
          <w:color w:val="FF0000"/>
        </w:rPr>
        <w:t>，</w:t>
      </w:r>
      <w:r>
        <w:rPr>
          <w:color w:val="FF0000"/>
        </w:rPr>
        <w:object>
          <v:shape alt="eqId071a7e733d466949ac935b4b8ee8d183" id="_x0000_i1373" o:ole="" style="width:8.25pt;height:9.75pt" type="#_x0000_t75">
            <v:imagedata o:title="eqId071a7e733d466949ac935b4b8ee8d183" r:id="rId78"/>
          </v:shape>
          <o:OLEObject DrawAspect="Content" ObjectID="_1828060516" ProgID="Equation.DSMT4" ShapeID="_x0000_i1373" Type="Embed" r:id="rId621"/>
        </w:object>
      </w:r>
      <w:r>
        <w:rPr>
          <w:color w:val="FF0000"/>
        </w:rPr>
        <w:t>的齐次式，结合</w:t>
      </w:r>
      <w:r>
        <w:rPr>
          <w:color w:val="FF0000"/>
        </w:rPr>
        <w:object>
          <v:shape alt="eqId1bfb2f250acb2e48ff210acfd4efe362" id="_x0000_i1374" o:ole="" style="width:51pt;height:14.25pt" type="#_x0000_t75">
            <v:imagedata o:title="eqId1bfb2f250acb2e48ff210acfd4efe362" r:id="rId225"/>
          </v:shape>
          <o:OLEObject DrawAspect="Content" ObjectID="_1828060517" ProgID="Equation.DSMT4" ShapeID="_x0000_i1374" Type="Embed" r:id="rId622"/>
        </w:object>
      </w:r>
      <w:r>
        <w:rPr>
          <w:color w:val="FF0000"/>
        </w:rPr>
        <w:t>转化为</w:t>
      </w:r>
      <w:r>
        <w:rPr>
          <w:color w:val="FF0000"/>
        </w:rPr>
        <w:object>
          <v:shape alt="eqId0a6936d370d6a238a608ca56f87198de" id="_x0000_i1375" o:ole="" style="width:9pt;height:9.75pt" type="#_x0000_t75">
            <v:imagedata o:title="eqId0a6936d370d6a238a608ca56f87198de" r:id="rId614"/>
          </v:shape>
          <o:OLEObject DrawAspect="Content" ObjectID="_1828060518" ProgID="Equation.DSMT4" ShapeID="_x0000_i1375" Type="Embed" r:id="rId623"/>
        </w:object>
      </w:r>
      <w:r>
        <w:rPr>
          <w:color w:val="FF0000"/>
        </w:rPr>
        <w:t>，</w:t>
      </w:r>
      <w:r>
        <w:rPr>
          <w:color w:val="FF0000"/>
        </w:rPr>
        <w:object>
          <v:shape alt="eqId071a7e733d466949ac935b4b8ee8d183" id="_x0000_i1376" o:ole="" style="width:8.25pt;height:9.75pt" type="#_x0000_t75">
            <v:imagedata o:title="eqId071a7e733d466949ac935b4b8ee8d183" r:id="rId78"/>
          </v:shape>
          <o:OLEObject DrawAspect="Content" ObjectID="_1828060519" ProgID="Equation.DSMT4" ShapeID="_x0000_i1376" Type="Embed" r:id="rId624"/>
        </w:object>
      </w:r>
      <w:r>
        <w:rPr>
          <w:color w:val="FF0000"/>
        </w:rPr>
        <w:t>的齐次式，然后等式</w:t>
      </w:r>
      <w:r>
        <w:rPr>
          <w:color w:val="FF0000"/>
        </w:rPr>
        <w:t>(</w:t>
      </w:r>
      <w:r>
        <w:rPr>
          <w:color w:val="FF0000"/>
        </w:rPr>
        <w:t>不等式</w:t>
      </w:r>
      <w:r>
        <w:rPr>
          <w:color w:val="FF0000"/>
        </w:rPr>
        <w:t>)</w:t>
      </w:r>
      <w:r>
        <w:rPr>
          <w:color w:val="FF0000"/>
        </w:rPr>
        <w:t>两边分别除以</w:t>
      </w:r>
      <w:r>
        <w:rPr>
          <w:color w:val="FF0000"/>
        </w:rPr>
        <w:object>
          <v:shape alt="eqId0a6936d370d6a238a608ca56f87198de" id="_x0000_i1377" o:ole="" style="width:9pt;height:9.75pt" type="#_x0000_t75">
            <v:imagedata o:title="eqId0a6936d370d6a238a608ca56f87198de" r:id="rId614"/>
          </v:shape>
          <o:OLEObject DrawAspect="Content" ObjectID="_1828060520" ProgID="Equation.DSMT4" ShapeID="_x0000_i1377" Type="Embed" r:id="rId625"/>
        </w:object>
      </w:r>
      <w:r>
        <w:rPr>
          <w:color w:val="FF0000"/>
        </w:rPr>
        <w:t>或</w:t>
      </w:r>
      <w:r>
        <w:rPr>
          <w:color w:val="FF0000"/>
        </w:rPr>
        <w:object>
          <v:shape alt="eqIdc8cc0b4997cae4d8aec791a1d3923314" id="_x0000_i1378" o:ole="" style="width:12pt;height:14.25pt" type="#_x0000_t75">
            <v:imagedata o:title="eqIdc8cc0b4997cae4d8aec791a1d3923314" r:id="rId626"/>
          </v:shape>
          <o:OLEObject DrawAspect="Content" ObjectID="_1828060521" ProgID="Equation.DSMT4" ShapeID="_x0000_i1378" Type="Embed" r:id="rId627"/>
        </w:object>
      </w:r>
      <w:r>
        <w:rPr>
          <w:color w:val="FF0000"/>
        </w:rPr>
        <w:t>转化为关于</w:t>
      </w:r>
      <w:r>
        <w:rPr>
          <w:color w:val="FF0000"/>
        </w:rPr>
        <w:object>
          <v:shape alt="eqId168b3e4b1d6f04226fa2687a72a268b4" id="_x0000_i1379" o:ole="" style="width:8.25pt;height:10.5pt" type="#_x0000_t75">
            <v:imagedata o:title="eqId168b3e4b1d6f04226fa2687a72a268b4" r:id="rId265"/>
          </v:shape>
          <o:OLEObject DrawAspect="Content" ObjectID="_1828060522" ProgID="Equation.DSMT4" ShapeID="_x0000_i1379" Type="Embed" r:id="rId628"/>
        </w:object>
      </w:r>
      <w:r>
        <w:rPr>
          <w:color w:val="FF0000"/>
        </w:rPr>
        <w:t>的方程</w:t>
      </w:r>
      <w:r>
        <w:rPr>
          <w:color w:val="FF0000"/>
        </w:rPr>
        <w:t>(</w:t>
      </w:r>
      <w:r>
        <w:rPr>
          <w:color w:val="FF0000"/>
        </w:rPr>
        <w:t>不等式</w:t>
      </w:r>
      <w:r>
        <w:rPr>
          <w:color w:val="FF0000"/>
        </w:rPr>
        <w:t>)</w:t>
      </w:r>
      <w:r>
        <w:rPr>
          <w:color w:val="FF0000"/>
        </w:rPr>
        <w:t>，解方程</w:t>
      </w:r>
      <w:r>
        <w:rPr>
          <w:color w:val="FF0000"/>
        </w:rPr>
        <w:t>(</w:t>
      </w:r>
      <w:r>
        <w:rPr>
          <w:color w:val="FF0000"/>
        </w:rPr>
        <w:t>不等式</w:t>
      </w:r>
      <w:r>
        <w:rPr>
          <w:color w:val="FF0000"/>
        </w:rPr>
        <w:t>)</w:t>
      </w:r>
      <w:r>
        <w:rPr>
          <w:color w:val="FF0000"/>
        </w:rPr>
        <w:t>即可得</w:t>
      </w:r>
      <w:r>
        <w:rPr>
          <w:color w:val="FF0000"/>
        </w:rPr>
        <w:object>
          <v:shape alt="eqId168b3e4b1d6f04226fa2687a72a268b4" id="_x0000_i1380" o:ole="" style="width:8.25pt;height:10.5pt" type="#_x0000_t75">
            <v:imagedata o:title="eqId168b3e4b1d6f04226fa2687a72a268b4" r:id="rId265"/>
          </v:shape>
          <o:OLEObject DrawAspect="Content" ObjectID="_1828060523" ProgID="Equation.DSMT4" ShapeID="_x0000_i1380" Type="Embed" r:id="rId629"/>
        </w:object>
      </w:r>
      <w:r>
        <w:rPr>
          <w:color w:val="FF0000"/>
        </w:rPr>
        <w:t xml:space="preserve"> (</w:t>
      </w:r>
      <w:r>
        <w:rPr>
          <w:color w:val="FF0000"/>
        </w:rPr>
        <w:object>
          <v:shape alt="eqId168b3e4b1d6f04226fa2687a72a268b4" id="_x0000_i1381" o:ole="" style="width:8.25pt;height:10.5pt" type="#_x0000_t75">
            <v:imagedata o:title="eqId168b3e4b1d6f04226fa2687a72a268b4" r:id="rId265"/>
          </v:shape>
          <o:OLEObject DrawAspect="Content" ObjectID="_1828060524" ProgID="Equation.DSMT4" ShapeID="_x0000_i1381" Type="Embed" r:id="rId630"/>
        </w:object>
      </w:r>
      <w:r>
        <w:rPr>
          <w:color w:val="FF0000"/>
        </w:rPr>
        <w:t>的取值范围</w:t>
      </w:r>
      <w:r>
        <w:rPr>
          <w:color w:val="FF0000"/>
        </w:rPr>
        <w:t>)</w:t>
      </w:r>
      <w:r>
        <w:rPr>
          <w:color w:val="FF0000"/>
        </w:rPr>
        <w:t>．</w:t>
      </w:r>
    </w:p>
    <w:p w14:paraId="29D0C3DE" w14:textId="401E522B" w:rsidP="001344DE" w:rsidR="001344DE" w:rsidRPr="001344DE">
      <w:pPr>
        <w:spacing w:line="360" w:lineRule="auto"/>
        <w:jc w:val="left"/>
        <w:textAlignment w:val="center"/>
      </w:pPr>
      <w:r>
        <w:rPr>
          <w:rFonts w:hint="eastAsia"/>
        </w:rPr>
        <w:t>3.</w:t>
      </w:r>
      <w:r w:rsidRPr="001344DE">
        <w:t>（</w:t>
      </w:r>
      <w:r w:rsidRPr="001344DE">
        <w:t>25-26</w:t>
      </w:r>
      <w:r w:rsidRPr="001344DE">
        <w:t>高二上</w:t>
      </w:r>
      <w:r w:rsidRPr="001344DE">
        <w:t>·</w:t>
      </w:r>
      <w:r w:rsidRPr="001344DE">
        <w:t>浙江</w:t>
      </w:r>
      <w:r w:rsidRPr="001344DE">
        <w:t>·</w:t>
      </w:r>
      <w:r w:rsidRPr="001344DE">
        <w:t>期中）已知椭圆</w:t>
      </w:r>
      <w:r>
        <w:object>
          <v:shape alt="eqId7dd54b9df3402ad91e2d34c40efe0c7a" id="_x0000_i1382" o:ole="" style="width:96.75pt;height:29.25pt" type="#_x0000_t75">
            <v:imagedata o:title="eqId7dd54b9df3402ad91e2d34c40efe0c7a" r:id="rId631"/>
          </v:shape>
          <o:OLEObject DrawAspect="Content" ObjectID="_1828060525" ProgID="Equation.DSMT4" ShapeID="_x0000_i1382" Type="Embed" r:id="rId632"/>
        </w:object>
      </w:r>
      <w:r w:rsidRPr="001344DE">
        <w:t>的左右焦点分别为</w:t>
      </w:r>
      <w:r>
        <w:object>
          <v:shape alt="eqId4d2a97987f71835f519b462f5b8f5957" id="_x0000_i1383" o:ole="" style="width:25.5pt;height:15.75pt" type="#_x0000_t75">
            <v:imagedata o:title="eqId4d2a97987f71835f519b462f5b8f5957" r:id="rId43"/>
          </v:shape>
          <o:OLEObject DrawAspect="Content" ObjectID="_1828060526" ProgID="Equation.DSMT4" ShapeID="_x0000_i1383" Type="Embed" r:id="rId633"/>
        </w:object>
      </w:r>
      <w:r w:rsidRPr="001344DE">
        <w:t>，抛物线</w:t>
      </w:r>
      <w:r>
        <w:object>
          <v:shape alt="eqId7089148c36cb3c39af71de653756396a" id="_x0000_i1384" o:ole="" style="width:72.75pt;height:18pt" type="#_x0000_t75">
            <v:imagedata o:title="eqId7089148c36cb3c39af71de653756396a" r:id="rId634"/>
          </v:shape>
          <o:OLEObject DrawAspect="Content" ObjectID="_1828060527" ProgID="Equation.DSMT4" ShapeID="_x0000_i1384" Type="Embed" r:id="rId635"/>
        </w:object>
      </w:r>
      <w:r w:rsidRPr="001344DE">
        <w:t>以</w:t>
      </w:r>
      <w:r>
        <w:object>
          <v:shape alt="eqIda3fb78c5f885034612c0e030b920143d" id="_x0000_i1385" o:ole="" style="width:12pt;height:16.5pt" type="#_x0000_t75">
            <v:imagedata o:title="eqIda3fb78c5f885034612c0e030b920143d" r:id="rId134"/>
          </v:shape>
          <o:OLEObject DrawAspect="Content" ObjectID="_1828060528" ProgID="Equation.DSMT4" ShapeID="_x0000_i1385" Type="Embed" r:id="rId636"/>
        </w:object>
      </w:r>
      <w:r w:rsidRPr="001344DE">
        <w:t>为焦点，且与椭圆在第一象限相交于点</w:t>
      </w:r>
      <w:r>
        <w:object>
          <v:shape alt="eqId5963abe8f421bd99a2aaa94831a951e9" id="_x0000_i1386" o:ole="" style="width:10.5pt;height:11.25pt" type="#_x0000_t75">
            <v:imagedata o:title="eqId5963abe8f421bd99a2aaa94831a951e9" r:id="rId637"/>
          </v:shape>
          <o:OLEObject DrawAspect="Content" ObjectID="_1828060529" ProgID="Equation.DSMT4" ShapeID="_x0000_i1386" Type="Embed" r:id="rId638"/>
        </w:object>
      </w:r>
      <w:r w:rsidRPr="001344DE">
        <w:t>，记</w:t>
      </w:r>
      <w:r>
        <w:object>
          <v:shape alt="eqIda2590daab53d07052ccead2a588ee380" id="_x0000_i1387" o:ole="" style="width:69.75pt;height:29.25pt" type="#_x0000_t75">
            <v:imagedata o:title="eqIda2590daab53d07052ccead2a588ee380" r:id="rId639"/>
          </v:shape>
          <o:OLEObject DrawAspect="Content" ObjectID="_1828060530" ProgID="Equation.DSMT4" ShapeID="_x0000_i1387" Type="Embed" r:id="rId640"/>
        </w:object>
      </w:r>
      <w:r w:rsidRPr="001344DE">
        <w:t>，若</w:t>
      </w:r>
      <w:r>
        <w:object>
          <v:shape alt="eqId3a4cb05c4dfdefe04ff5a7cfee38694b" id="_x0000_i1388" o:ole="" style="width:27pt;height:27pt" type="#_x0000_t75">
            <v:imagedata o:title="eqId3a4cb05c4dfdefe04ff5a7cfee38694b" r:id="rId641"/>
          </v:shape>
          <o:OLEObject DrawAspect="Content" ObjectID="_1828060531" ProgID="Equation.DSMT4" ShapeID="_x0000_i1388" Type="Embed" r:id="rId642"/>
        </w:object>
      </w:r>
      <w:r w:rsidRPr="001344DE">
        <w:t>，则椭圆的离心率取值范围是</w:t>
      </w:r>
      <w:r w:rsidRPr="001344DE">
        <w:rPr>
          <w:rFonts w:eastAsia="Times New Roman"/>
          <w:u w:val="single"/>
        </w:rPr>
        <w:t xml:space="preserve">          </w:t>
      </w:r>
      <w:r w:rsidRPr="001344DE">
        <w:t>．</w:t>
      </w:r>
    </w:p>
    <w:p w14:paraId="48F6DFE8" w14:textId="77777777" w:rsidP="001344DE" w:rsidR="001344DE" w:rsidRPr="001344DE">
      <w:pPr>
        <w:shd w:color="auto" w:fill="F2F2F2" w:val="clear"/>
        <w:spacing w:line="360" w:lineRule="auto"/>
        <w:jc w:val="left"/>
        <w:textAlignment w:val="center"/>
      </w:pPr>
      <w:r w:rsidRPr="001344DE">
        <w:rPr>
          <w:color w:val="FF0000"/>
        </w:rPr>
        <w:t>【答案】</w:t>
      </w:r>
      <w:r>
        <w:rPr>
          <w:color w:val="FF0000"/>
        </w:rPr>
        <w:object>
          <v:shape alt="eqId24c47bcfe2d1bd9af0b9d80cb1ca9e0b" id="_x0000_i1389" o:ole="" style="width:29.25pt;height:30pt" type="#_x0000_t75">
            <v:imagedata o:title="eqId24c47bcfe2d1bd9af0b9d80cb1ca9e0b" r:id="rId643"/>
          </v:shape>
          <o:OLEObject DrawAspect="Content" ObjectID="_1828060532" ProgID="Equation.DSMT4" ShapeID="_x0000_i1389" Type="Embed" r:id="rId644"/>
        </w:object>
      </w:r>
    </w:p>
    <w:p w14:paraId="41F8B354" w14:textId="77777777" w:rsidP="001344DE" w:rsidR="001344DE" w:rsidRPr="001344DE">
      <w:pPr>
        <w:shd w:color="auto" w:fill="F2F2F2" w:val="clear"/>
        <w:spacing w:line="360" w:lineRule="auto"/>
        <w:jc w:val="left"/>
        <w:textAlignment w:val="center"/>
      </w:pPr>
      <w:r w:rsidRPr="001344DE">
        <w:rPr>
          <w:color w:val="FF0000"/>
        </w:rPr>
        <w:t>【分析】利用正弦定理化角为边，根据椭圆与抛物线的定义及性质，结合已知条件构造不等式求出离心率的取值范围．</w:t>
      </w:r>
    </w:p>
    <w:p w14:paraId="7D047481" w14:textId="77777777" w:rsidP="001344DE" w:rsidR="001344DE" w:rsidRPr="001344DE">
      <w:pPr>
        <w:shd w:color="auto" w:fill="F2F2F2" w:val="clear"/>
        <w:spacing w:line="360" w:lineRule="auto"/>
        <w:jc w:val="left"/>
        <w:textAlignment w:val="center"/>
      </w:pPr>
      <w:r w:rsidRPr="001344DE">
        <w:rPr>
          <w:color w:val="FF0000"/>
        </w:rPr>
        <w:t>【详解】</w:t>
      </w:r>
    </w:p>
    <w:p w14:paraId="2EF674A5" w14:textId="77777777" w:rsidP="001344DE" w:rsidR="001344DE" w:rsidRPr="001344DE">
      <w:pPr>
        <w:shd w:color="auto" w:fill="F2F2F2" w:val="clear"/>
        <w:spacing w:line="360" w:lineRule="auto"/>
        <w:jc w:val="left"/>
        <w:textAlignment w:val="center"/>
      </w:pPr>
      <w:r w:rsidRPr="001344DE">
        <w:rPr>
          <w:rFonts w:eastAsia="Times New Roman"/>
          <w:noProof/>
          <w:color w:val="FF0000"/>
          <w:kern w:val="0"/>
          <w:sz w:val="24"/>
          <w:szCs w:val="24"/>
        </w:rPr>
        <w:drawing>
          <wp:inline distB="0" distL="0" distR="0" distT="0">
            <wp:extent cx="1666875" cy="1133475"/>
            <wp:effectExtent b="0" l="0" r="0" t="0"/>
            <wp:docPr descr="@@@a6c8cfe8-3c72-4799-925c-77095ac676ca" id="1361017044" name="图片 1361017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017044" name=""/>
                    <pic:cNvPicPr>
                      <a:picLocks noChangeAspect="1"/>
                    </pic:cNvPicPr>
                  </pic:nvPicPr>
                  <pic:blipFill>
                    <a:blip r:embed="rId645"/>
                    <a:stretch>
                      <a:fillRect/>
                    </a:stretch>
                  </pic:blipFill>
                  <pic:spPr>
                    <a:xfrm>
                      <a:off x="0" y="0"/>
                      <a:ext cx="1666875" cy="1133475"/>
                    </a:xfrm>
                    <a:prstGeom prst="rect">
                      <a:avLst/>
                    </a:prstGeom>
                  </pic:spPr>
                </pic:pic>
              </a:graphicData>
            </a:graphic>
          </wp:inline>
        </w:drawing>
      </w:r>
      <w:r w:rsidRPr="001344DE">
        <w:rPr>
          <w:rFonts w:eastAsia="Times New Roman"/>
          <w:color w:val="FF0000"/>
          <w:kern w:val="0"/>
          <w:sz w:val="24"/>
          <w:szCs w:val="24"/>
        </w:rPr>
        <w:t>  </w:t>
      </w:r>
      <w:r>
        <w:rPr>
          <w:color w:val="FF0000"/>
        </w:rPr>
        <w:object>
          <v:shape alt="eqId16f3d198e76391779fa3badc848c8ac8" id="_x0000_i1390" o:ole="" style="width:9.75pt;height:9pt" type="#_x0000_t75">
            <v:imagedata o:title="eqId16f3d198e76391779fa3badc848c8ac8" r:id="rId646"/>
          </v:shape>
          <o:OLEObject DrawAspect="Content" ObjectID="_1828060533" ProgID="Equation.DSMT4" ShapeID="_x0000_i1390" Type="Embed" r:id="rId647"/>
        </w:object>
      </w:r>
      <w:r w:rsidRPr="001344DE">
        <w:rPr>
          <w:color w:val="FF0000"/>
        </w:rPr>
        <w:t>椭圆</w:t>
      </w:r>
      <w:r>
        <w:rPr>
          <w:color w:val="FF0000"/>
        </w:rPr>
        <w:object>
          <v:shape alt="eqId347b68f42934c74e0d759a67613a1da9" id="_x0000_i1391" o:ole="" style="width:96.75pt;height:29.25pt" type="#_x0000_t75">
            <v:imagedata o:title="eqId347b68f42934c74e0d759a67613a1da9" r:id="rId648"/>
          </v:shape>
          <o:OLEObject DrawAspect="Content" ObjectID="_1828060534" ProgID="Equation.DSMT4" ShapeID="_x0000_i1391" Type="Embed" r:id="rId649"/>
        </w:object>
      </w:r>
      <w:r w:rsidRPr="001344DE">
        <w:rPr>
          <w:color w:val="FF0000"/>
        </w:rPr>
        <w:t>的左右焦点分别为</w:t>
      </w:r>
      <w:r>
        <w:rPr>
          <w:color w:val="FF0000"/>
        </w:rPr>
        <w:object>
          <v:shape alt="eqId4d2a97987f71835f519b462f5b8f5957" id="_x0000_i1392" o:ole="" style="width:25.5pt;height:15.75pt" type="#_x0000_t75">
            <v:imagedata o:title="eqId4d2a97987f71835f519b462f5b8f5957" r:id="rId43"/>
          </v:shape>
          <o:OLEObject DrawAspect="Content" ObjectID="_1828060535" ProgID="Equation.DSMT4" ShapeID="_x0000_i1392" Type="Embed" r:id="rId650"/>
        </w:object>
      </w:r>
      <w:r w:rsidRPr="001344DE">
        <w:rPr>
          <w:color w:val="FF0000"/>
        </w:rPr>
        <w:t>，</w:t>
      </w:r>
    </w:p>
    <w:p w14:paraId="3FE5BA7A" w14:textId="77777777" w:rsidP="001344DE" w:rsidR="001344DE" w:rsidRPr="001344DE">
      <w:pPr>
        <w:shd w:color="auto" w:fill="F2F2F2" w:val="clear"/>
        <w:spacing w:line="360" w:lineRule="auto"/>
        <w:jc w:val="left"/>
        <w:textAlignment w:val="center"/>
      </w:pPr>
      <w:r>
        <w:rPr>
          <w:color w:val="FF0000"/>
        </w:rPr>
        <w:object>
          <v:shape alt="eqId650e69b2f5b33cb9690cd1a161753ab1" id="_x0000_i1393" o:ole="" style="width:87.75pt;height:18pt" type="#_x0000_t75">
            <v:imagedata o:title="eqId650e69b2f5b33cb9690cd1a161753ab1" r:id="rId651"/>
          </v:shape>
          <o:OLEObject DrawAspect="Content" ObjectID="_1828060536" ProgID="Equation.DSMT4" ShapeID="_x0000_i1393" Type="Embed" r:id="rId652"/>
        </w:object>
      </w:r>
      <w:r w:rsidRPr="001344DE">
        <w:rPr>
          <w:color w:val="FF0000"/>
        </w:rPr>
        <w:t>，</w:t>
      </w:r>
      <w:r>
        <w:rPr>
          <w:color w:val="FF0000"/>
        </w:rPr>
        <w:object>
          <v:shape alt="eqId7d3ab81f15fc605429b3de9854f7a8d0" id="_x0000_i1394" o:ole="" style="width:25.5pt;height:27pt" type="#_x0000_t75">
            <v:imagedata o:title="eqId7d3ab81f15fc605429b3de9854f7a8d0" r:id="rId416"/>
          </v:shape>
          <o:OLEObject DrawAspect="Content" ObjectID="_1828060537" ProgID="Equation.DSMT4" ShapeID="_x0000_i1394" Type="Embed" r:id="rId653"/>
        </w:object>
      </w:r>
      <w:r w:rsidRPr="001344DE">
        <w:rPr>
          <w:color w:val="FF0000"/>
        </w:rPr>
        <w:t>，</w:t>
      </w:r>
      <w:r>
        <w:rPr>
          <w:color w:val="FF0000"/>
        </w:rPr>
        <w:object>
          <v:shape alt="eqId7692d7d9edfd509351ceaabaacbe3140" id="_x0000_i1395" o:ole="" style="width:51pt;height:14.25pt" type="#_x0000_t75">
            <v:imagedata o:title="eqId7692d7d9edfd509351ceaabaacbe3140" r:id="rId654"/>
          </v:shape>
          <o:OLEObject DrawAspect="Content" ObjectID="_1828060538" ProgID="Equation.DSMT4" ShapeID="_x0000_i1395" Type="Embed" r:id="rId655"/>
        </w:object>
      </w:r>
      <w:r w:rsidRPr="001344DE">
        <w:rPr>
          <w:color w:val="FF0000"/>
        </w:rPr>
        <w:t>，</w:t>
      </w:r>
    </w:p>
    <w:p w14:paraId="6B2FC0AC" w14:textId="77777777" w:rsidP="001344DE" w:rsidR="001344DE" w:rsidRPr="001344DE">
      <w:pPr>
        <w:shd w:color="auto" w:fill="F2F2F2" w:val="clear"/>
        <w:spacing w:line="360" w:lineRule="auto"/>
        <w:jc w:val="left"/>
        <w:textAlignment w:val="center"/>
      </w:pPr>
      <w:r>
        <w:rPr>
          <w:color w:val="FF0000"/>
        </w:rPr>
        <w:object>
          <v:shape alt="eqId16f3d198e76391779fa3badc848c8ac8" id="_x0000_i1396" o:ole="" style="width:9.75pt;height:9pt" type="#_x0000_t75">
            <v:imagedata o:title="eqId16f3d198e76391779fa3badc848c8ac8" r:id="rId646"/>
          </v:shape>
          <o:OLEObject DrawAspect="Content" ObjectID="_1828060539" ProgID="Equation.DSMT4" ShapeID="_x0000_i1396" Type="Embed" r:id="rId656"/>
        </w:object>
      </w:r>
      <w:r w:rsidRPr="001344DE">
        <w:rPr>
          <w:color w:val="FF0000"/>
        </w:rPr>
        <w:t>抛物线</w:t>
      </w:r>
      <w:r>
        <w:rPr>
          <w:color w:val="FF0000"/>
        </w:rPr>
        <w:object>
          <v:shape alt="eqId2b6d8eaacc2d999b37209feba103f9ea" id="_x0000_i1397" o:ole="" style="width:72.75pt;height:18pt" type="#_x0000_t75">
            <v:imagedata o:title="eqId2b6d8eaacc2d999b37209feba103f9ea" r:id="rId657"/>
          </v:shape>
          <o:OLEObject DrawAspect="Content" ObjectID="_1828060540" ProgID="Equation.DSMT4" ShapeID="_x0000_i1397" Type="Embed" r:id="rId658"/>
        </w:object>
      </w:r>
      <w:r w:rsidRPr="001344DE">
        <w:rPr>
          <w:color w:val="FF0000"/>
        </w:rPr>
        <w:t>以</w:t>
      </w:r>
      <w:r>
        <w:rPr>
          <w:color w:val="FF0000"/>
        </w:rPr>
        <w:object>
          <v:shape alt="eqIda3fb78c5f885034612c0e030b920143d" id="_x0000_i1398" o:ole="" style="width:12pt;height:16.5pt" type="#_x0000_t75">
            <v:imagedata o:title="eqIda3fb78c5f885034612c0e030b920143d" r:id="rId134"/>
          </v:shape>
          <o:OLEObject DrawAspect="Content" ObjectID="_1828060541" ProgID="Equation.DSMT4" ShapeID="_x0000_i1398" Type="Embed" r:id="rId659"/>
        </w:object>
      </w:r>
      <w:r w:rsidRPr="001344DE">
        <w:rPr>
          <w:color w:val="FF0000"/>
        </w:rPr>
        <w:t>为焦点，</w:t>
      </w:r>
    </w:p>
    <w:p w14:paraId="21FF64F9" w14:textId="77777777" w:rsidP="001344DE" w:rsidR="001344DE" w:rsidRPr="001344DE">
      <w:pPr>
        <w:shd w:color="auto" w:fill="F2F2F2" w:val="clear"/>
        <w:spacing w:line="360" w:lineRule="auto"/>
        <w:jc w:val="left"/>
        <w:textAlignment w:val="center"/>
      </w:pPr>
      <w:r>
        <w:rPr>
          <w:color w:val="FF0000"/>
        </w:rPr>
        <w:object>
          <v:shape alt="eqId91785ecf9c9b84d57204c3cf50286fff" id="_x0000_i1399" o:ole="" style="width:36pt;height:27pt" type="#_x0000_t75">
            <v:imagedata o:title="eqId91785ecf9c9b84d57204c3cf50286fff" r:id="rId660"/>
          </v:shape>
          <o:OLEObject DrawAspect="Content" ObjectID="_1828060542" ProgID="Equation.DSMT4" ShapeID="_x0000_i1399" Type="Embed" r:id="rId661"/>
        </w:object>
      </w:r>
      <w:r w:rsidRPr="001344DE">
        <w:rPr>
          <w:color w:val="FF0000"/>
        </w:rPr>
        <w:t>，解得</w:t>
      </w:r>
      <w:r>
        <w:rPr>
          <w:color w:val="FF0000"/>
        </w:rPr>
        <w:object>
          <v:shape alt="eqId3b620e89045c53d57e52b57d69fefdfa" id="_x0000_i1400" o:ole="" style="width:30.75pt;height:15pt" type="#_x0000_t75">
            <v:imagedata o:title="eqId3b620e89045c53d57e52b57d69fefdfa" r:id="rId662"/>
          </v:shape>
          <o:OLEObject DrawAspect="Content" ObjectID="_1828060543" ProgID="Equation.DSMT4" ShapeID="_x0000_i1400" Type="Embed" r:id="rId663"/>
        </w:object>
      </w:r>
      <w:r w:rsidRPr="001344DE">
        <w:rPr>
          <w:color w:val="FF0000"/>
        </w:rPr>
        <w:t>，抛物线方程为</w:t>
      </w:r>
      <w:r>
        <w:rPr>
          <w:color w:val="FF0000"/>
        </w:rPr>
        <w:object>
          <v:shape alt="eqIdcae6433125ae380b1ba0c41a146ab004" id="_x0000_i1401" o:ole="" style="width:39.75pt;height:15.75pt" type="#_x0000_t75">
            <v:imagedata o:title="eqIdcae6433125ae380b1ba0c41a146ab004" r:id="rId664"/>
          </v:shape>
          <o:OLEObject DrawAspect="Content" ObjectID="_1828060544" ProgID="Equation.DSMT4" ShapeID="_x0000_i1401" Type="Embed" r:id="rId665"/>
        </w:object>
      </w:r>
      <w:r w:rsidRPr="001344DE">
        <w:rPr>
          <w:color w:val="FF0000"/>
        </w:rPr>
        <w:t>，</w:t>
      </w:r>
    </w:p>
    <w:p w14:paraId="5DD159E1" w14:textId="77777777" w:rsidP="001344DE" w:rsidR="001344DE" w:rsidRPr="001344DE">
      <w:pPr>
        <w:shd w:color="auto" w:fill="F2F2F2" w:val="clear"/>
        <w:spacing w:line="360" w:lineRule="auto"/>
        <w:jc w:val="left"/>
        <w:textAlignment w:val="center"/>
      </w:pPr>
      <w:r w:rsidRPr="001344DE">
        <w:rPr>
          <w:color w:val="FF0000"/>
        </w:rPr>
        <w:t>在</w:t>
      </w:r>
      <w:r>
        <w:rPr>
          <w:color w:val="FF0000"/>
        </w:rPr>
        <w:object>
          <v:shape alt="eqIdb2cfd997d3b66a3b8f7731b26f0ab0c8" id="_x0000_i1402" o:ole="" style="width:36.75pt;height:15.75pt" type="#_x0000_t75">
            <v:imagedata o:title="eqIdb2cfd997d3b66a3b8f7731b26f0ab0c8" r:id="rId666"/>
          </v:shape>
          <o:OLEObject DrawAspect="Content" ObjectID="_1828060545" ProgID="Equation.DSMT4" ShapeID="_x0000_i1402" Type="Embed" r:id="rId667"/>
        </w:object>
      </w:r>
      <w:r w:rsidRPr="001344DE">
        <w:rPr>
          <w:color w:val="FF0000"/>
        </w:rPr>
        <w:t>中，由正弦定理得</w:t>
      </w:r>
      <w:r>
        <w:rPr>
          <w:color w:val="FF0000"/>
        </w:rPr>
        <w:object>
          <v:shape alt="eqId8933fdcb275210a61d05d4ed37c3e52e" id="_x0000_i1403" o:ole="" style="width:111pt;height:31.5pt" type="#_x0000_t75">
            <v:imagedata o:title="eqId8933fdcb275210a61d05d4ed37c3e52e" r:id="rId668"/>
          </v:shape>
          <o:OLEObject DrawAspect="Content" ObjectID="_1828060546" ProgID="Equation.DSMT4" ShapeID="_x0000_i1403" Type="Embed" r:id="rId669"/>
        </w:object>
      </w:r>
      <w:r w:rsidRPr="001344DE">
        <w:rPr>
          <w:color w:val="FF0000"/>
        </w:rPr>
        <w:t>，</w:t>
      </w:r>
    </w:p>
    <w:p w14:paraId="4371FA22" w14:textId="77777777" w:rsidP="001344DE" w:rsidR="001344DE" w:rsidRPr="001344DE">
      <w:pPr>
        <w:shd w:color="auto" w:fill="F2F2F2" w:val="clear"/>
        <w:spacing w:line="360" w:lineRule="auto"/>
        <w:jc w:val="left"/>
        <w:textAlignment w:val="center"/>
      </w:pPr>
      <w:r>
        <w:rPr>
          <w:color w:val="FF0000"/>
        </w:rPr>
        <w:object>
          <v:shape alt="eqId475b8f591db7b0c096a9d58a1b7dcd87" id="_x0000_i1404" o:ole="" style="width:75.75pt;height:30pt" type="#_x0000_t75">
            <v:imagedata o:title="eqId475b8f591db7b0c096a9d58a1b7dcd87" r:id="rId670"/>
          </v:shape>
          <o:OLEObject DrawAspect="Content" ObjectID="_1828060547" ProgID="Equation.DSMT4" ShapeID="_x0000_i1404" Type="Embed" r:id="rId671"/>
        </w:object>
      </w:r>
      <w:r w:rsidRPr="001344DE">
        <w:rPr>
          <w:color w:val="FF0000"/>
        </w:rPr>
        <w:t>，</w:t>
      </w:r>
      <w:r>
        <w:rPr>
          <w:color w:val="FF0000"/>
        </w:rPr>
        <w:object>
          <v:shape alt="eqIdce8b565b606458c903d890dc973be48b" id="_x0000_i1405" o:ole="" style="width:102pt;height:32.25pt" type="#_x0000_t75">
            <v:imagedata o:title="eqIdce8b565b606458c903d890dc973be48b" r:id="rId672"/>
          </v:shape>
          <o:OLEObject DrawAspect="Content" ObjectID="_1828060548" ProgID="Equation.DSMT4" ShapeID="_x0000_i1405" Type="Embed" r:id="rId673"/>
        </w:object>
      </w:r>
      <w:r w:rsidRPr="001344DE">
        <w:rPr>
          <w:color w:val="FF0000"/>
        </w:rPr>
        <w:t>，解得</w:t>
      </w:r>
      <w:r>
        <w:rPr>
          <w:color w:val="FF0000"/>
        </w:rPr>
        <w:object>
          <v:shape alt="eqIde31d1524516f5ecf3ddb34afe7865e1f" id="_x0000_i1406" o:ole="" style="width:46.5pt;height:27pt" type="#_x0000_t75">
            <v:imagedata o:title="eqIde31d1524516f5ecf3ddb34afe7865e1f" r:id="rId674"/>
          </v:shape>
          <o:OLEObject DrawAspect="Content" ObjectID="_1828060549" ProgID="Equation.DSMT4" ShapeID="_x0000_i1406" Type="Embed" r:id="rId675"/>
        </w:object>
      </w:r>
      <w:r w:rsidRPr="001344DE">
        <w:rPr>
          <w:color w:val="FF0000"/>
        </w:rPr>
        <w:t>，</w:t>
      </w:r>
    </w:p>
    <w:p w14:paraId="0695CBB0" w14:textId="77777777" w:rsidP="001344DE" w:rsidR="001344DE" w:rsidRPr="001344DE">
      <w:pPr>
        <w:shd w:color="auto" w:fill="F2F2F2" w:val="clear"/>
        <w:spacing w:line="360" w:lineRule="auto"/>
        <w:jc w:val="left"/>
        <w:textAlignment w:val="center"/>
      </w:pPr>
      <w:r>
        <w:rPr>
          <w:color w:val="FF0000"/>
        </w:rPr>
        <w:object>
          <v:shape alt="eqId9f1c956933fc2f3aa21bee06501c534b" id="_x0000_i1407" o:ole="" style="width:82.5pt;height:18pt" type="#_x0000_t75">
            <v:imagedata o:title="eqId9f1c956933fc2f3aa21bee06501c534b" r:id="rId676"/>
          </v:shape>
          <o:OLEObject DrawAspect="Content" ObjectID="_1828060550" ProgID="Equation.DSMT4" ShapeID="_x0000_i1407" Type="Embed" r:id="rId677"/>
        </w:object>
      </w:r>
      <w:r w:rsidRPr="001344DE">
        <w:rPr>
          <w:color w:val="FF0000"/>
        </w:rPr>
        <w:t>，</w:t>
      </w:r>
      <w:r>
        <w:rPr>
          <w:color w:val="FF0000"/>
        </w:rPr>
        <w:object>
          <v:shape alt="eqId5faee2687fdfba63872e452a9b0d93e3" id="_x0000_i1408" o:ole="" style="width:82.5pt;height:18pt" type="#_x0000_t75">
            <v:imagedata o:title="eqId5faee2687fdfba63872e452a9b0d93e3" r:id="rId678"/>
          </v:shape>
          <o:OLEObject DrawAspect="Content" ObjectID="_1828060551" ProgID="Equation.DSMT4" ShapeID="_x0000_i1408" Type="Embed" r:id="rId679"/>
        </w:object>
      </w:r>
      <w:r w:rsidRPr="001344DE">
        <w:rPr>
          <w:color w:val="FF0000"/>
        </w:rPr>
        <w:t>，</w:t>
      </w:r>
    </w:p>
    <w:p w14:paraId="3BB3D08A" w14:textId="77777777" w:rsidP="001344DE" w:rsidR="001344DE" w:rsidRPr="001344DE">
      <w:pPr>
        <w:shd w:color="auto" w:fill="F2F2F2" w:val="clear"/>
        <w:spacing w:line="360" w:lineRule="auto"/>
        <w:jc w:val="left"/>
        <w:textAlignment w:val="center"/>
      </w:pPr>
      <w:r>
        <w:rPr>
          <w:color w:val="FF0000"/>
        </w:rPr>
        <w:object>
          <v:shape alt="eqIdf00ac1b034b3b059c26da0b38131ce85" id="_x0000_i1409" o:ole="" style="width:49.5pt;height:18pt" type="#_x0000_t75">
            <v:imagedata o:title="eqIdf00ac1b034b3b059c26da0b38131ce85" r:id="rId680"/>
          </v:shape>
          <o:OLEObject DrawAspect="Content" ObjectID="_1828060552" ProgID="Equation.DSMT4" ShapeID="_x0000_i1409" Type="Embed" r:id="rId681"/>
        </w:object>
      </w:r>
      <w:r w:rsidRPr="001344DE">
        <w:rPr>
          <w:color w:val="FF0000"/>
        </w:rPr>
        <w:t>在抛物线上，</w:t>
      </w:r>
      <w:r>
        <w:rPr>
          <w:color w:val="FF0000"/>
        </w:rPr>
        <w:object>
          <v:shape alt="eqId5cf4fb2e98d7bc8f430db05a93d9a819" id="_x0000_i1410" o:ole="" style="width:65.25pt;height:18pt" type="#_x0000_t75">
            <v:imagedata o:title="eqId5cf4fb2e98d7bc8f430db05a93d9a819" r:id="rId682"/>
          </v:shape>
          <o:OLEObject DrawAspect="Content" ObjectID="_1828060553" ProgID="Equation.DSMT4" ShapeID="_x0000_i1410" Type="Embed" r:id="rId683"/>
        </w:object>
      </w:r>
      <w:r w:rsidRPr="001344DE">
        <w:rPr>
          <w:color w:val="FF0000"/>
        </w:rPr>
        <w:t>，</w:t>
      </w:r>
    </w:p>
    <w:p w14:paraId="7C542169" w14:textId="77777777" w:rsidP="001344DE" w:rsidR="001344DE" w:rsidRPr="001344DE">
      <w:pPr>
        <w:shd w:color="auto" w:fill="F2F2F2" w:val="clear"/>
        <w:spacing w:line="360" w:lineRule="auto"/>
        <w:jc w:val="left"/>
        <w:textAlignment w:val="center"/>
      </w:pPr>
      <w:r w:rsidRPr="001344DE">
        <w:rPr>
          <w:color w:val="FF0000"/>
        </w:rPr>
        <w:t>由椭圆的焦半径公式得：</w:t>
      </w:r>
      <w:r>
        <w:rPr>
          <w:color w:val="FF0000"/>
        </w:rPr>
        <w:object>
          <v:shape alt="eqId904d04313d041e47d4155679474bbb9e" id="_x0000_i1411" o:ole="" style="width:60.75pt;height:18pt" type="#_x0000_t75">
            <v:imagedata o:title="eqId904d04313d041e47d4155679474bbb9e" r:id="rId684"/>
          </v:shape>
          <o:OLEObject DrawAspect="Content" ObjectID="_1828060554" ProgID="Equation.DSMT4" ShapeID="_x0000_i1411" Type="Embed" r:id="rId685"/>
        </w:object>
      </w:r>
      <w:r w:rsidRPr="001344DE">
        <w:rPr>
          <w:color w:val="FF0000"/>
        </w:rPr>
        <w:t>，</w:t>
      </w:r>
      <w:r>
        <w:rPr>
          <w:color w:val="FF0000"/>
        </w:rPr>
        <w:object>
          <v:shape alt="eqId94ca17cc24c01348353026feade78efb" id="_x0000_i1412" o:ole="" style="width:70.5pt;height:15.75pt" type="#_x0000_t75">
            <v:imagedata o:title="eqId94ca17cc24c01348353026feade78efb" r:id="rId686"/>
          </v:shape>
          <o:OLEObject DrawAspect="Content" ObjectID="_1828060555" ProgID="Equation.DSMT4" ShapeID="_x0000_i1412" Type="Embed" r:id="rId687"/>
        </w:object>
      </w:r>
      <w:r w:rsidRPr="001344DE">
        <w:rPr>
          <w:color w:val="FF0000"/>
        </w:rPr>
        <w:t>，解得</w:t>
      </w:r>
      <w:r>
        <w:rPr>
          <w:color w:val="FF0000"/>
        </w:rPr>
        <w:object>
          <v:shape alt="eqIdb6c8fa399ebb794cebab63b87cd0bf0b" id="_x0000_i1413" o:ole="" style="width:90.75pt;height:29.25pt" type="#_x0000_t75">
            <v:imagedata o:title="eqIdb6c8fa399ebb794cebab63b87cd0bf0b" r:id="rId688"/>
          </v:shape>
          <o:OLEObject DrawAspect="Content" ObjectID="_1828060556" ProgID="Equation.DSMT4" ShapeID="_x0000_i1413" Type="Embed" r:id="rId689"/>
        </w:object>
      </w:r>
      <w:r w:rsidRPr="001344DE">
        <w:rPr>
          <w:color w:val="FF0000"/>
        </w:rPr>
        <w:t>，</w:t>
      </w:r>
    </w:p>
    <w:p w14:paraId="4292ACD5" w14:textId="77777777" w:rsidP="001344DE" w:rsidR="001344DE" w:rsidRPr="001344DE">
      <w:pPr>
        <w:shd w:color="auto" w:fill="F2F2F2" w:val="clear"/>
        <w:spacing w:line="360" w:lineRule="auto"/>
        <w:jc w:val="left"/>
        <w:textAlignment w:val="center"/>
      </w:pPr>
      <w:r w:rsidRPr="001344DE">
        <w:rPr>
          <w:color w:val="FF0000"/>
        </w:rPr>
        <w:t>则</w:t>
      </w:r>
      <w:r>
        <w:rPr>
          <w:color w:val="FF0000"/>
        </w:rPr>
        <w:object>
          <v:shape alt="eqId191ae3d96bddd0da6995ba6686acde3d" id="_x0000_i1414" o:ole="" style="width:201pt;height:29.25pt" type="#_x0000_t75">
            <v:imagedata o:title="eqId191ae3d96bddd0da6995ba6686acde3d" r:id="rId690"/>
          </v:shape>
          <o:OLEObject DrawAspect="Content" ObjectID="_1828060557" ProgID="Equation.DSMT4" ShapeID="_x0000_i1414" Type="Embed" r:id="rId691"/>
        </w:object>
      </w:r>
      <w:r w:rsidRPr="001344DE">
        <w:rPr>
          <w:color w:val="FF0000"/>
        </w:rPr>
        <w:t>，</w:t>
      </w:r>
    </w:p>
    <w:p w14:paraId="0FFD529B" w14:textId="77777777" w:rsidP="001344DE" w:rsidR="001344DE" w:rsidRPr="001344DE">
      <w:pPr>
        <w:shd w:color="auto" w:fill="F2F2F2" w:val="clear"/>
        <w:spacing w:line="360" w:lineRule="auto"/>
        <w:jc w:val="left"/>
        <w:textAlignment w:val="center"/>
      </w:pPr>
      <w:r>
        <w:rPr>
          <w:color w:val="FF0000"/>
        </w:rPr>
        <w:object>
          <v:shape alt="eqIdab824272d434f8b66423b5eb032512e0" id="_x0000_i1415" o:ole="" style="width:120pt;height:29.25pt" type="#_x0000_t75">
            <v:imagedata o:title="eqIdab824272d434f8b66423b5eb032512e0" r:id="rId692"/>
          </v:shape>
          <o:OLEObject DrawAspect="Content" ObjectID="_1828060558" ProgID="Equation.DSMT4" ShapeID="_x0000_i1415" Type="Embed" r:id="rId693"/>
        </w:object>
      </w:r>
      <w:r w:rsidRPr="001344DE">
        <w:rPr>
          <w:color w:val="FF0000"/>
        </w:rPr>
        <w:t>，整理得</w:t>
      </w:r>
      <w:r>
        <w:rPr>
          <w:color w:val="FF0000"/>
        </w:rPr>
        <w:object>
          <v:shape alt="eqId2a16a9ab4e4aad69e728f46ea6a33d6f" id="_x0000_i1416" o:ole="" style="width:66pt;height:14.25pt" type="#_x0000_t75">
            <v:imagedata o:title="eqId2a16a9ab4e4aad69e728f46ea6a33d6f" r:id="rId694"/>
          </v:shape>
          <o:OLEObject DrawAspect="Content" ObjectID="_1828060559" ProgID="Equation.DSMT4" ShapeID="_x0000_i1416" Type="Embed" r:id="rId695"/>
        </w:object>
      </w:r>
      <w:r w:rsidRPr="001344DE">
        <w:rPr>
          <w:color w:val="FF0000"/>
        </w:rPr>
        <w:t>，解得</w:t>
      </w:r>
      <w:r>
        <w:rPr>
          <w:color w:val="FF0000"/>
        </w:rPr>
        <w:object>
          <v:shape alt="eqId0dd93ad094b5c26f325147455c14aa7b" id="_x0000_i1417" o:ole="" style="width:49.5pt;height:27pt" type="#_x0000_t75">
            <v:imagedata o:title="eqId0dd93ad094b5c26f325147455c14aa7b" r:id="rId696"/>
          </v:shape>
          <o:OLEObject DrawAspect="Content" ObjectID="_1828060560" ProgID="Equation.DSMT4" ShapeID="_x0000_i1417" Type="Embed" r:id="rId697"/>
        </w:object>
      </w:r>
      <w:r w:rsidRPr="001344DE">
        <w:rPr>
          <w:color w:val="FF0000"/>
        </w:rPr>
        <w:t>，</w:t>
      </w:r>
    </w:p>
    <w:p w14:paraId="0456B504" w14:textId="77777777" w:rsidP="001344DE" w:rsidR="001344DE" w:rsidRPr="001344DE">
      <w:pPr>
        <w:shd w:color="auto" w:fill="F2F2F2" w:val="clear"/>
        <w:spacing w:line="360" w:lineRule="auto"/>
        <w:jc w:val="left"/>
        <w:textAlignment w:val="center"/>
      </w:pPr>
      <w:r w:rsidRPr="001344DE">
        <w:rPr>
          <w:color w:val="FF0000"/>
        </w:rPr>
        <w:t>又</w:t>
      </w:r>
      <w:r>
        <w:rPr>
          <w:color w:val="FF0000"/>
        </w:rPr>
        <w:object>
          <v:shape alt="eqId767c9b1eecfa61cfbb1351f091bcae7d" id="_x0000_i1418" o:ole="" style="width:46.5pt;height:18pt" type="#_x0000_t75">
            <v:imagedata o:title="eqId767c9b1eecfa61cfbb1351f091bcae7d" r:id="rId698"/>
          </v:shape>
          <o:OLEObject DrawAspect="Content" ObjectID="_1828060561" ProgID="Equation.DSMT4" ShapeID="_x0000_i1418" Type="Embed" r:id="rId699"/>
        </w:object>
      </w:r>
      <w:r w:rsidRPr="001344DE">
        <w:rPr>
          <w:color w:val="FF0000"/>
        </w:rPr>
        <w:t>，</w:t>
      </w:r>
      <w:r>
        <w:rPr>
          <w:color w:val="FF0000"/>
        </w:rPr>
        <w:object>
          <v:shape alt="eqId4746c59c171d6504f077083f5a912fe8" id="_x0000_i1419" o:ole="" style="width:51.75pt;height:30pt" type="#_x0000_t75">
            <v:imagedata o:title="eqId4746c59c171d6504f077083f5a912fe8" r:id="rId700"/>
          </v:shape>
          <o:OLEObject DrawAspect="Content" ObjectID="_1828060562" ProgID="Equation.DSMT4" ShapeID="_x0000_i1419" Type="Embed" r:id="rId701"/>
        </w:object>
      </w:r>
      <w:r w:rsidRPr="001344DE">
        <w:rPr>
          <w:color w:val="FF0000"/>
        </w:rPr>
        <w:t>．</w:t>
      </w:r>
    </w:p>
    <w:p w14:paraId="0D6B107B" w14:textId="77777777" w:rsidP="001344DE" w:rsidR="001344DE" w:rsidRPr="001344DE">
      <w:pPr>
        <w:shd w:color="auto" w:fill="F2F2F2" w:val="clear"/>
        <w:spacing w:line="360" w:lineRule="auto"/>
        <w:jc w:val="left"/>
        <w:textAlignment w:val="center"/>
      </w:pPr>
      <w:r w:rsidRPr="001344DE">
        <w:rPr>
          <w:color w:val="FF0000"/>
        </w:rPr>
        <w:t>故答案为：</w:t>
      </w:r>
      <w:r>
        <w:rPr>
          <w:color w:val="FF0000"/>
        </w:rPr>
        <w:object>
          <v:shape alt="eqId002aa58a0d9fc1f47af3fdea0aad4830" id="_x0000_i1420" o:ole="" style="width:29.25pt;height:30pt" type="#_x0000_t75">
            <v:imagedata o:title="eqId002aa58a0d9fc1f47af3fdea0aad4830" r:id="rId702"/>
          </v:shape>
          <o:OLEObject DrawAspect="Content" ObjectID="_1828060563" ProgID="Equation.DSMT4" ShapeID="_x0000_i1420" Type="Embed" r:id="rId703"/>
        </w:object>
      </w:r>
      <w:r w:rsidRPr="001344DE">
        <w:rPr>
          <w:color w:val="FF0000"/>
        </w:rPr>
        <w:t>．</w:t>
      </w:r>
    </w:p>
    <w:p w14:paraId="4B36DAC0" w14:textId="77777777" w:rsidP="003D71D4" w:rsidR="003D71D4">
      <w:pPr>
        <w:spacing w:line="360" w:lineRule="auto"/>
        <w:jc w:val="left"/>
        <w:textAlignment w:val="center"/>
      </w:pPr>
      <w:r>
        <w:rPr>
          <w:rFonts w:hint="eastAsia"/>
        </w:rPr>
        <w:t>4</w:t>
      </w:r>
      <w:r>
        <w:t>．</w:t>
      </w:r>
      <w:r>
        <w:rPr>
          <w:rFonts w:hint="eastAsia"/>
        </w:rPr>
        <w:t>（多选）</w:t>
      </w:r>
      <w:r>
        <w:t>（</w:t>
      </w:r>
      <w:r>
        <w:t>2025·</w:t>
      </w:r>
      <w:r>
        <w:t>黑龙江齐齐哈尔</w:t>
      </w:r>
      <w:r>
        <w:t>·</w:t>
      </w:r>
      <w:r>
        <w:t>三模）已知</w:t>
      </w:r>
      <w:r>
        <w:object>
          <v:shape alt="eqId1dde8112e8eb968fd042418dd632759e" id="_x0000_i1421" o:ole="" style="width:10.5pt;height:12.75pt" type="#_x0000_t75">
            <v:imagedata o:title="eqId1dde8112e8eb968fd042418dd632759e" r:id="rId704"/>
          </v:shape>
          <o:OLEObject DrawAspect="Content" ObjectID="_1828060564" ProgID="Equation.DSMT4" ShapeID="_x0000_i1421" Type="Embed" r:id="rId705"/>
        </w:object>
      </w:r>
      <w:r>
        <w:t>为坐标原点，椭圆</w:t>
      </w:r>
      <w:r>
        <w:object>
          <v:shape alt="eqId2a30f3a8b673cc28bd90c50cf1a35281" id="_x0000_i1422" o:ole="" style="width:10.5pt;height:11.25pt" type="#_x0000_t75">
            <v:imagedata o:title="eqId2a30f3a8b673cc28bd90c50cf1a35281" r:id="rId706"/>
          </v:shape>
          <o:OLEObject DrawAspect="Content" ObjectID="_1828060565" ProgID="Equation.DSMT4" ShapeID="_x0000_i1422" Type="Embed" r:id="rId707"/>
        </w:object>
      </w:r>
      <w:r>
        <w:t>的方程：</w:t>
      </w:r>
      <w:r>
        <w:object>
          <v:shape alt="eqId48da128547c4cf9745e8e4b99988a3db" id="_x0000_i1423" o:ole="" style="width:96.75pt;height:29.25pt" type="#_x0000_t75">
            <v:imagedata o:title="eqId48da128547c4cf9745e8e4b99988a3db" r:id="rId708"/>
          </v:shape>
          <o:OLEObject DrawAspect="Content" ObjectID="_1828060566" ProgID="Equation.DSMT4" ShapeID="_x0000_i1423" Type="Embed" r:id="rId709"/>
        </w:object>
      </w:r>
      <w:r>
        <w:t>，其左右焦点为</w:t>
      </w:r>
      <w:r>
        <w:object>
          <v:shape alt="eqId5c38928a92bc4b44ed3c9b89769f5372" id="_x0000_i1424" o:ole="" style="width:30pt;height:15.75pt" type="#_x0000_t75">
            <v:imagedata o:title="eqId5c38928a92bc4b44ed3c9b89769f5372" r:id="rId314"/>
          </v:shape>
          <o:OLEObject DrawAspect="Content" ObjectID="_1828060567" ProgID="Equation.DSMT4" ShapeID="_x0000_i1424" Type="Embed" r:id="rId710"/>
        </w:object>
      </w:r>
      <w:r>
        <w:t>，离心率为</w:t>
      </w:r>
      <w:r>
        <w:object>
          <v:shape alt="eqId168b3e4b1d6f04226fa2687a72a268b4" id="_x0000_i1425" o:ole="" style="width:8.25pt;height:10.5pt" type="#_x0000_t75">
            <v:imagedata o:title="eqId168b3e4b1d6f04226fa2687a72a268b4" r:id="rId265"/>
          </v:shape>
          <o:OLEObject DrawAspect="Content" ObjectID="_1828060568" ProgID="Equation.DSMT4" ShapeID="_x0000_i1425" Type="Embed" r:id="rId711"/>
        </w:object>
      </w:r>
      <w:r>
        <w:t>，过左焦点</w:t>
      </w:r>
      <w:r>
        <w:object>
          <v:shape alt="eqIdf5076289823db419f94e9c0c8f4aafd9" id="_x0000_i1426" o:ole="" style="width:11.25pt;height:15pt" type="#_x0000_t75">
            <v:imagedata o:title="eqIdf5076289823db419f94e9c0c8f4aafd9" r:id="rId107"/>
          </v:shape>
          <o:OLEObject DrawAspect="Content" ObjectID="_1828060569" ProgID="Equation.DSMT4" ShapeID="_x0000_i1426" Type="Embed" r:id="rId712"/>
        </w:object>
      </w:r>
      <w:r>
        <w:t>的直线与椭圆交于</w:t>
      </w:r>
      <w:r>
        <w:object>
          <v:shape alt="eqId4daf40bad1cc89311930cce356672354" id="_x0000_i1427" o:ole="" style="width:80.25pt;height:15.75pt" type="#_x0000_t75">
            <v:imagedata o:title="eqId4daf40bad1cc89311930cce356672354" r:id="rId713"/>
          </v:shape>
          <o:OLEObject DrawAspect="Content" ObjectID="_1828060570" ProgID="Equation.DSMT4" ShapeID="_x0000_i1427" Type="Embed" r:id="rId714"/>
        </w:object>
      </w:r>
      <w:r>
        <w:t>两点，</w:t>
      </w:r>
      <w:r>
        <w:object>
          <v:shape alt="eqIdac047e91852b91af639feec23a9598b2" id="_x0000_i1428" o:ole="" style="width:14.25pt;height:11.25pt" type="#_x0000_t75">
            <v:imagedata o:title="eqIdac047e91852b91af639feec23a9598b2" r:id="rId715"/>
          </v:shape>
          <o:OLEObject DrawAspect="Content" ObjectID="_1828060571" ProgID="Equation.DSMT4" ShapeID="_x0000_i1428" Type="Embed" r:id="rId716"/>
        </w:object>
      </w:r>
      <w:r>
        <w:t>是</w:t>
      </w:r>
      <w:r>
        <w:object>
          <v:shape alt="eqIdf52a58fbaf4fea03567e88a9f0f6e37e" id="_x0000_i1429" o:ole="" style="width:17.25pt;height:11.25pt" type="#_x0000_t75">
            <v:imagedata o:title="eqIdf52a58fbaf4fea03567e88a9f0f6e37e" r:id="rId717"/>
          </v:shape>
          <o:OLEObject DrawAspect="Content" ObjectID="_1828060572" ProgID="Equation.DSMT4" ShapeID="_x0000_i1429" Type="Embed" r:id="rId718"/>
        </w:object>
      </w:r>
      <w:r>
        <w:t>的中点（</w:t>
      </w:r>
      <w:r>
        <w:object>
          <v:shape alt="eqId5963abe8f421bd99a2aaa94831a951e9" id="_x0000_i1430" o:ole="" style="width:10.5pt;height:11.25pt" type="#_x0000_t75">
            <v:imagedata o:title="eqId5963abe8f421bd99a2aaa94831a951e9" r:id="rId454"/>
          </v:shape>
          <o:OLEObject DrawAspect="Content" ObjectID="_1828060573" ProgID="Equation.DSMT4" ShapeID="_x0000_i1430" Type="Embed" r:id="rId719"/>
        </w:object>
      </w:r>
      <w:r>
        <w:t>是异于长轴端点的点），在</w:t>
      </w:r>
      <w:r>
        <w:object>
          <v:shape alt="eqId28e136b1fb5fa8e804a8d69bb094e6a1" id="_x0000_i1431" o:ole="" style="width:33.75pt;height:15.75pt" type="#_x0000_t75">
            <v:imagedata o:title="eqId28e136b1fb5fa8e804a8d69bb094e6a1" r:id="rId720"/>
          </v:shape>
          <o:OLEObject DrawAspect="Content" ObjectID="_1828060574" ProgID="Equation.DSMT4" ShapeID="_x0000_i1431" Type="Embed" r:id="rId721"/>
        </w:object>
      </w:r>
      <w:r>
        <w:t>中，记</w:t>
      </w:r>
      <w:r>
        <w:object>
          <v:shape alt="eqId40c08699a37a865e3e2c507d7af81eba" id="_x0000_i1432" o:ole="" style="width:161.25pt;height:15.75pt" type="#_x0000_t75">
            <v:imagedata o:title="eqId40c08699a37a865e3e2c507d7af81eba" r:id="rId722"/>
          </v:shape>
          <o:OLEObject DrawAspect="Content" ObjectID="_1828060575" ProgID="Equation.DSMT4" ShapeID="_x0000_i1432" Type="Embed" r:id="rId723"/>
        </w:object>
      </w:r>
      <w:r>
        <w:t>，则下列说法正确的是（</w:t>
      </w:r>
      <w:r>
        <w:rPr>
          <w:rFonts w:eastAsia="Times New Roman"/>
          <w:kern w:val="0"/>
          <w:sz w:val="24"/>
          <w:szCs w:val="24"/>
        </w:rPr>
        <w:t>   </w:t>
      </w:r>
      <w:r>
        <w:t>）</w:t>
      </w:r>
    </w:p>
    <w:p w14:paraId="1272C3A8" w14:textId="77777777" w:rsidP="003D71D4" w:rsidR="003D71D4">
      <w:pPr>
        <w:spacing w:line="360" w:lineRule="auto"/>
        <w:textAlignment w:val="center"/>
      </w:pPr>
      <w:r>
        <w:rPr>
          <w:rFonts w:eastAsia="Times New Roman"/>
          <w:noProof/>
          <w:kern w:val="0"/>
          <w:sz w:val="24"/>
          <w:szCs w:val="24"/>
        </w:rPr>
        <w:drawing>
          <wp:inline distB="0" distL="0" distR="0" distT="0">
            <wp:extent cx="1514475" cy="1143000"/>
            <wp:effectExtent b="0" l="0" r="0" t="0"/>
            <wp:docPr descr="@@@4b80eb83-c380-4131-a2fd-6d4be9c28b37" id="1540629014" name="图片 1540629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629014" name=""/>
                    <pic:cNvPicPr>
                      <a:picLocks noChangeAspect="1"/>
                    </pic:cNvPicPr>
                  </pic:nvPicPr>
                  <pic:blipFill>
                    <a:blip r:embed="rId724"/>
                    <a:stretch>
                      <a:fillRect/>
                    </a:stretch>
                  </pic:blipFill>
                  <pic:spPr>
                    <a:xfrm>
                      <a:off x="0" y="0"/>
                      <a:ext cx="1514475" cy="1143000"/>
                    </a:xfrm>
                    <a:prstGeom prst="rect">
                      <a:avLst/>
                    </a:prstGeom>
                  </pic:spPr>
                </pic:pic>
              </a:graphicData>
            </a:graphic>
          </wp:inline>
        </w:drawing>
      </w:r>
    </w:p>
    <w:p w14:paraId="57C8B795" w14:textId="77777777" w:rsidP="003D71D4" w:rsidR="003D71D4">
      <w:pPr>
        <w:spacing w:line="360" w:lineRule="auto"/>
        <w:ind w:left="300"/>
        <w:jc w:val="left"/>
        <w:textAlignment w:val="center"/>
      </w:pPr>
      <w:r>
        <w:t>A</w:t>
      </w:r>
      <w:r>
        <w:t>．</w:t>
      </w:r>
      <w:r>
        <w:object>
          <v:shape alt="eqIda09064eec38d174f42c021a598b16d4e" id="_x0000_i1433" o:ole="" style="width:67.5pt;height:29.25pt" type="#_x0000_t75">
            <v:imagedata o:title="eqIda09064eec38d174f42c021a598b16d4e" r:id="rId725"/>
          </v:shape>
          <o:OLEObject DrawAspect="Content" ObjectID="_1828060576" ProgID="Equation.DSMT4" ShapeID="_x0000_i1433" Type="Embed" r:id="rId726"/>
        </w:object>
      </w:r>
    </w:p>
    <w:p w14:paraId="4A37A7C5" w14:textId="77777777" w:rsidP="003D71D4" w:rsidR="003D71D4">
      <w:pPr>
        <w:spacing w:line="360" w:lineRule="auto"/>
        <w:ind w:left="300"/>
        <w:jc w:val="left"/>
        <w:textAlignment w:val="center"/>
      </w:pPr>
      <w:r>
        <w:t>B</w:t>
      </w:r>
      <w:r>
        <w:t>．</w:t>
      </w:r>
      <w:r>
        <w:object>
          <v:shape alt="eqId507311943ef54ae0adf4c4b644fc2f13" id="_x0000_i1434" o:ole="" style="width:81pt;height:27.75pt" type="#_x0000_t75">
            <v:imagedata o:title="eqId507311943ef54ae0adf4c4b644fc2f13" r:id="rId727"/>
          </v:shape>
          <o:OLEObject DrawAspect="Content" ObjectID="_1828060577" ProgID="Equation.DSMT4" ShapeID="_x0000_i1434" Type="Embed" r:id="rId728"/>
        </w:object>
      </w:r>
    </w:p>
    <w:p w14:paraId="542C05D5" w14:textId="77777777" w:rsidP="003D71D4" w:rsidR="003D71D4">
      <w:pPr>
        <w:spacing w:line="360" w:lineRule="auto"/>
        <w:ind w:left="300"/>
        <w:jc w:val="left"/>
        <w:textAlignment w:val="center"/>
      </w:pPr>
      <w:r>
        <w:t>C</w:t>
      </w:r>
      <w:r>
        <w:t>．与椭圆切于点</w:t>
      </w:r>
      <w:r>
        <w:object>
          <v:shape alt="eqId5963abe8f421bd99a2aaa94831a951e9" id="_x0000_i1435" o:ole="" style="width:10.5pt;height:11.25pt" type="#_x0000_t75">
            <v:imagedata o:title="eqId5963abe8f421bd99a2aaa94831a951e9" r:id="rId454"/>
          </v:shape>
          <o:OLEObject DrawAspect="Content" ObjectID="_1828060578" ProgID="Equation.DSMT4" ShapeID="_x0000_i1435" Type="Embed" r:id="rId729"/>
        </w:object>
      </w:r>
      <w:r>
        <w:t>的切线方程为</w:t>
      </w:r>
      <w:r>
        <w:object>
          <v:shape alt="eqIdb8812e1e32ed5f3d54c84357dd04a639" id="_x0000_i1436" o:ole="" style="width:101.25pt;height:27pt" type="#_x0000_t75">
            <v:imagedata o:title="eqIdb8812e1e32ed5f3d54c84357dd04a639" r:id="rId730"/>
          </v:shape>
          <o:OLEObject DrawAspect="Content" ObjectID="_1828060579" ProgID="Equation.DSMT4" ShapeID="_x0000_i1436" Type="Embed" r:id="rId731"/>
        </w:object>
      </w:r>
    </w:p>
    <w:p w14:paraId="37E8B158" w14:textId="77777777" w:rsidP="003D71D4" w:rsidR="003D71D4">
      <w:pPr>
        <w:spacing w:line="360" w:lineRule="auto"/>
        <w:ind w:left="300"/>
        <w:jc w:val="left"/>
        <w:textAlignment w:val="center"/>
      </w:pPr>
      <w:r>
        <w:t>D</w:t>
      </w:r>
      <w:r>
        <w:t>．若直线</w:t>
      </w:r>
      <w:r>
        <w:object>
          <v:shape alt="eqIdf52a58fbaf4fea03567e88a9f0f6e37e" id="_x0000_i1437" o:ole="" style="width:17.25pt;height:11.25pt" type="#_x0000_t75">
            <v:imagedata o:title="eqIdf52a58fbaf4fea03567e88a9f0f6e37e" r:id="rId717"/>
          </v:shape>
          <o:OLEObject DrawAspect="Content" ObjectID="_1828060580" ProgID="Equation.DSMT4" ShapeID="_x0000_i1437" Type="Embed" r:id="rId732"/>
        </w:object>
      </w:r>
      <w:r>
        <w:t>的斜率存在，则</w:t>
      </w:r>
      <w:r>
        <w:object>
          <v:shape alt="eqIde19cd8ef2775ed8ec16667553512c9bc" id="_x0000_i1438" o:ole="" style="width:71.25pt;height:16.5pt" type="#_x0000_t75">
            <v:imagedata o:title="eqIde19cd8ef2775ed8ec16667553512c9bc" r:id="rId733"/>
          </v:shape>
          <o:OLEObject DrawAspect="Content" ObjectID="_1828060581" ProgID="Equation.DSMT4" ShapeID="_x0000_i1438" Type="Embed" r:id="rId734"/>
        </w:object>
      </w:r>
    </w:p>
    <w:p w14:paraId="74E84532" w14:textId="77777777" w:rsidP="003D71D4" w:rsidR="003D71D4">
      <w:pPr>
        <w:shd w:color="auto" w:fill="F2F2F2" w:val="clear"/>
        <w:spacing w:line="360" w:lineRule="auto"/>
        <w:jc w:val="left"/>
        <w:textAlignment w:val="center"/>
      </w:pPr>
      <w:r>
        <w:rPr>
          <w:color w:val="FF0000"/>
        </w:rPr>
        <w:t>【答案】</w:t>
      </w:r>
      <w:r>
        <w:rPr>
          <w:color w:val="FF0000"/>
        </w:rPr>
        <w:t>ACD</w:t>
      </w:r>
    </w:p>
    <w:p w14:paraId="0DB39344" w14:textId="77777777" w:rsidP="003D71D4" w:rsidR="003D71D4">
      <w:pPr>
        <w:shd w:color="auto" w:fill="F2F2F2" w:val="clear"/>
        <w:spacing w:line="360" w:lineRule="auto"/>
        <w:jc w:val="left"/>
        <w:textAlignment w:val="center"/>
      </w:pPr>
      <w:r>
        <w:rPr>
          <w:color w:val="FF0000"/>
        </w:rPr>
        <w:t>【分析】利用椭圆定义及正弦定理推理判断</w:t>
      </w:r>
      <w:r>
        <w:rPr>
          <w:color w:val="FF0000"/>
        </w:rPr>
        <w:t>A</w:t>
      </w:r>
      <w:r>
        <w:rPr>
          <w:color w:val="FF0000"/>
        </w:rPr>
        <w:t>；利用椭圆定义、余弦定理、三角形面积公式及二倍角公式求解判断</w:t>
      </w:r>
      <w:r>
        <w:rPr>
          <w:color w:val="FF0000"/>
        </w:rPr>
        <w:t>B</w:t>
      </w:r>
      <w:r>
        <w:rPr>
          <w:color w:val="FF0000"/>
        </w:rPr>
        <w:t>；设出切线方程并现椭圆方程联立，借助判别式求出切线斜率判断</w:t>
      </w:r>
      <w:r>
        <w:rPr>
          <w:color w:val="FF0000"/>
        </w:rPr>
        <w:t>C</w:t>
      </w:r>
      <w:r>
        <w:rPr>
          <w:color w:val="FF0000"/>
        </w:rPr>
        <w:t>；设出直线</w:t>
      </w:r>
      <w:r>
        <w:rPr>
          <w:color w:val="FF0000"/>
        </w:rPr>
        <w:object>
          <v:shape alt="eqIdf52a58fbaf4fea03567e88a9f0f6e37e" id="_x0000_i1439" o:ole="" style="width:17.25pt;height:11.25pt" type="#_x0000_t75">
            <v:imagedata o:title="eqIdf52a58fbaf4fea03567e88a9f0f6e37e" r:id="rId717"/>
          </v:shape>
          <o:OLEObject DrawAspect="Content" ObjectID="_1828060582" ProgID="Equation.DSMT4" ShapeID="_x0000_i1439" Type="Embed" r:id="rId735"/>
        </w:object>
      </w:r>
      <w:r>
        <w:rPr>
          <w:color w:val="FF0000"/>
        </w:rPr>
        <w:t>方程并与椭圆方程联立推理判断</w:t>
      </w:r>
      <w:r>
        <w:rPr>
          <w:color w:val="FF0000"/>
        </w:rPr>
        <w:t>D.</w:t>
      </w:r>
    </w:p>
    <w:p w14:paraId="3D25542C" w14:textId="77777777" w:rsidP="003D71D4" w:rsidR="003D71D4">
      <w:pPr>
        <w:shd w:color="auto" w:fill="F2F2F2" w:val="clear"/>
        <w:spacing w:line="360" w:lineRule="auto"/>
        <w:jc w:val="left"/>
        <w:textAlignment w:val="center"/>
      </w:pPr>
      <w:r>
        <w:rPr>
          <w:color w:val="FF0000"/>
        </w:rPr>
        <w:t>【详解】令椭圆</w:t>
      </w:r>
      <w:r>
        <w:rPr>
          <w:color w:val="FF0000"/>
        </w:rPr>
        <w:object>
          <v:shape alt="eqId2a30f3a8b673cc28bd90c50cf1a35281" id="_x0000_i1440" o:ole="" style="width:10.5pt;height:11.25pt" type="#_x0000_t75">
            <v:imagedata o:title="eqId2a30f3a8b673cc28bd90c50cf1a35281" r:id="rId706"/>
          </v:shape>
          <o:OLEObject DrawAspect="Content" ObjectID="_1828060583" ProgID="Equation.DSMT4" ShapeID="_x0000_i1440" Type="Embed" r:id="rId736"/>
        </w:object>
      </w:r>
      <w:r>
        <w:rPr>
          <w:color w:val="FF0000"/>
        </w:rPr>
        <w:t>的半焦距为</w:t>
      </w:r>
      <w:r>
        <w:rPr>
          <w:color w:val="FF0000"/>
        </w:rPr>
        <w:object>
          <v:shape alt="eqId071a7e733d466949ac935b4b8ee8d183" id="_x0000_i1441" o:ole="" style="width:8.25pt;height:9.75pt" type="#_x0000_t75">
            <v:imagedata o:title="eqId071a7e733d466949ac935b4b8ee8d183" r:id="rId737"/>
          </v:shape>
          <o:OLEObject DrawAspect="Content" ObjectID="_1828060584" ProgID="Equation.DSMT4" ShapeID="_x0000_i1441" Type="Embed" r:id="rId738"/>
        </w:object>
      </w:r>
      <w:r>
        <w:rPr>
          <w:color w:val="FF0000"/>
        </w:rPr>
        <w:t>，则</w:t>
      </w:r>
      <w:r>
        <w:rPr>
          <w:color w:val="FF0000"/>
        </w:rPr>
        <w:object>
          <v:shape alt="eqId9896553e596ad9120d5deadc7c2a4d1f" id="_x0000_i1442" o:ole="" style="width:128.25pt;height:15.75pt" type="#_x0000_t75">
            <v:imagedata o:title="eqId9896553e596ad9120d5deadc7c2a4d1f" r:id="rId739"/>
          </v:shape>
          <o:OLEObject DrawAspect="Content" ObjectID="_1828060585" ProgID="Equation.DSMT4" ShapeID="_x0000_i1442" Type="Embed" r:id="rId740"/>
        </w:object>
      </w:r>
      <w:r>
        <w:rPr>
          <w:color w:val="FF0000"/>
        </w:rPr>
        <w:t>，</w:t>
      </w:r>
    </w:p>
    <w:p w14:paraId="5C1AE5DD" w14:textId="77777777" w:rsidP="003D71D4" w:rsidR="003D71D4">
      <w:pPr>
        <w:shd w:color="auto" w:fill="F2F2F2" w:val="clear"/>
        <w:spacing w:line="360" w:lineRule="auto"/>
        <w:jc w:val="left"/>
        <w:textAlignment w:val="center"/>
      </w:pPr>
      <w:r>
        <w:rPr>
          <w:color w:val="FF0000"/>
        </w:rPr>
        <w:t>对于</w:t>
      </w:r>
      <w:r>
        <w:rPr>
          <w:color w:val="FF0000"/>
        </w:rPr>
        <w:t>A</w:t>
      </w:r>
      <w:r>
        <w:rPr>
          <w:color w:val="FF0000"/>
        </w:rPr>
        <w:t>，在</w:t>
      </w:r>
      <w:r>
        <w:rPr>
          <w:color w:val="FF0000"/>
        </w:rPr>
        <w:object>
          <v:shape alt="eqId28e136b1fb5fa8e804a8d69bb094e6a1" id="_x0000_i1443" o:ole="" style="width:33.75pt;height:15.75pt" type="#_x0000_t75">
            <v:imagedata o:title="eqId28e136b1fb5fa8e804a8d69bb094e6a1" r:id="rId720"/>
          </v:shape>
          <o:OLEObject DrawAspect="Content" ObjectID="_1828060586" ProgID="Equation.DSMT4" ShapeID="_x0000_i1443" Type="Embed" r:id="rId741"/>
        </w:object>
      </w:r>
      <w:r>
        <w:rPr>
          <w:color w:val="FF0000"/>
        </w:rPr>
        <w:t>中，由正弦定理，得</w:t>
      </w:r>
      <w:r>
        <w:rPr>
          <w:color w:val="FF0000"/>
        </w:rPr>
        <w:object>
          <v:shape alt="eqIdddd166c23596205619d45a596597a49f" id="_x0000_i1444" o:ole="" style="width:160.5pt;height:29.25pt" type="#_x0000_t75">
            <v:imagedata o:title="eqIdddd166c23596205619d45a596597a49f" r:id="rId742"/>
          </v:shape>
          <o:OLEObject DrawAspect="Content" ObjectID="_1828060587" ProgID="Equation.DSMT4" ShapeID="_x0000_i1444" Type="Embed" r:id="rId743"/>
        </w:object>
      </w:r>
      <w:r>
        <w:rPr>
          <w:color w:val="FF0000"/>
        </w:rPr>
        <w:t>，</w:t>
      </w:r>
    </w:p>
    <w:p w14:paraId="0EF12CE0" w14:textId="77777777" w:rsidP="003D71D4" w:rsidR="003D71D4">
      <w:pPr>
        <w:shd w:color="auto" w:fill="F2F2F2" w:val="clear"/>
        <w:spacing w:line="360" w:lineRule="auto"/>
        <w:jc w:val="left"/>
        <w:textAlignment w:val="center"/>
      </w:pPr>
      <w:r>
        <w:rPr>
          <w:color w:val="FF0000"/>
        </w:rPr>
        <w:t>因此</w:t>
      </w:r>
      <w:r>
        <w:rPr>
          <w:color w:val="FF0000"/>
        </w:rPr>
        <w:object>
          <v:shape alt="eqIdd841e2b6b4e8ae6026975047d8cbca82" id="_x0000_i1445" o:ole="" style="width:90.75pt;height:29.25pt" type="#_x0000_t75">
            <v:imagedata o:title="eqIdd841e2b6b4e8ae6026975047d8cbca82" r:id="rId744"/>
          </v:shape>
          <o:OLEObject DrawAspect="Content" ObjectID="_1828060588" ProgID="Equation.DSMT4" ShapeID="_x0000_i1445" Type="Embed" r:id="rId745"/>
        </w:object>
      </w:r>
      <w:r>
        <w:rPr>
          <w:color w:val="FF0000"/>
        </w:rPr>
        <w:t>，</w:t>
      </w:r>
      <w:r>
        <w:rPr>
          <w:color w:val="FF0000"/>
        </w:rPr>
        <w:t>A</w:t>
      </w:r>
      <w:r>
        <w:rPr>
          <w:color w:val="FF0000"/>
        </w:rPr>
        <w:t>正确；</w:t>
      </w:r>
    </w:p>
    <w:p w14:paraId="55533BD4" w14:textId="77777777" w:rsidP="003D71D4" w:rsidR="003D71D4">
      <w:pPr>
        <w:shd w:color="auto" w:fill="F2F2F2" w:val="clear"/>
        <w:spacing w:line="360" w:lineRule="auto"/>
        <w:jc w:val="left"/>
        <w:textAlignment w:val="center"/>
      </w:pPr>
      <w:r>
        <w:rPr>
          <w:color w:val="FF0000"/>
        </w:rPr>
        <w:t>对于</w:t>
      </w:r>
      <w:r>
        <w:rPr>
          <w:color w:val="FF0000"/>
        </w:rPr>
        <w:t>B</w:t>
      </w:r>
      <w:r>
        <w:rPr>
          <w:color w:val="FF0000"/>
        </w:rPr>
        <w:t>，在</w:t>
      </w:r>
      <w:r>
        <w:rPr>
          <w:color w:val="FF0000"/>
        </w:rPr>
        <w:object>
          <v:shape alt="eqId28e136b1fb5fa8e804a8d69bb094e6a1" id="_x0000_i1446" o:ole="" style="width:33.75pt;height:15.75pt" type="#_x0000_t75">
            <v:imagedata o:title="eqId28e136b1fb5fa8e804a8d69bb094e6a1" r:id="rId720"/>
          </v:shape>
          <o:OLEObject DrawAspect="Content" ObjectID="_1828060589" ProgID="Equation.DSMT4" ShapeID="_x0000_i1446" Type="Embed" r:id="rId746"/>
        </w:object>
      </w:r>
      <w:r>
        <w:rPr>
          <w:color w:val="FF0000"/>
        </w:rPr>
        <w:t>中，由余弦定理，得</w:t>
      </w:r>
      <w:r>
        <w:rPr>
          <w:color w:val="FF0000"/>
        </w:rPr>
        <w:object>
          <v:shape alt="eqId285c63e950168194bb62a0e7285f07cb" id="_x0000_i1447" o:ole="" style="width:217.5pt;height:17.25pt" type="#_x0000_t75">
            <v:imagedata o:title="eqId285c63e950168194bb62a0e7285f07cb" r:id="rId747"/>
          </v:shape>
          <o:OLEObject DrawAspect="Content" ObjectID="_1828060590" ProgID="Equation.DSMT4" ShapeID="_x0000_i1447" Type="Embed" r:id="rId748"/>
        </w:object>
      </w:r>
    </w:p>
    <w:p w14:paraId="752B2587" w14:textId="77777777" w:rsidP="003D71D4" w:rsidR="003D71D4">
      <w:pPr>
        <w:shd w:color="auto" w:fill="F2F2F2" w:val="clear"/>
        <w:spacing w:line="360" w:lineRule="auto"/>
        <w:jc w:val="left"/>
        <w:textAlignment w:val="center"/>
      </w:pPr>
      <w:r>
        <w:rPr>
          <w:color w:val="FF0000"/>
        </w:rPr>
        <w:object>
          <v:shape alt="eqId89a43b13329f0328d4507c9d089abd56" id="_x0000_i1448" o:ole="" style="width:191.25pt;height:16.5pt" type="#_x0000_t75">
            <v:imagedata o:title="eqId89a43b13329f0328d4507c9d089abd56" r:id="rId749"/>
          </v:shape>
          <o:OLEObject DrawAspect="Content" ObjectID="_1828060591" ProgID="Equation.DSMT4" ShapeID="_x0000_i1448" Type="Embed" r:id="rId750"/>
        </w:object>
      </w:r>
      <w:r>
        <w:rPr>
          <w:color w:val="FF0000"/>
        </w:rPr>
        <w:t>，则</w:t>
      </w:r>
      <w:r>
        <w:rPr>
          <w:color w:val="FF0000"/>
        </w:rPr>
        <w:object>
          <v:shape alt="eqId20e0ac49454365dfb560f422a526adbd" id="_x0000_i1449" o:ole="" style="width:96.75pt;height:29.25pt" type="#_x0000_t75">
            <v:imagedata o:title="eqId20e0ac49454365dfb560f422a526adbd" r:id="rId751"/>
          </v:shape>
          <o:OLEObject DrawAspect="Content" ObjectID="_1828060592" ProgID="Equation.DSMT4" ShapeID="_x0000_i1449" Type="Embed" r:id="rId752"/>
        </w:object>
      </w:r>
      <w:r>
        <w:rPr>
          <w:color w:val="FF0000"/>
        </w:rPr>
        <w:t>，</w:t>
      </w:r>
    </w:p>
    <w:p w14:paraId="134BB35E" w14:textId="77777777" w:rsidP="003D71D4" w:rsidR="003D71D4">
      <w:pPr>
        <w:shd w:color="auto" w:fill="F2F2F2" w:val="clear"/>
        <w:spacing w:line="360" w:lineRule="auto"/>
        <w:jc w:val="left"/>
        <w:textAlignment w:val="center"/>
      </w:pPr>
      <w:r>
        <w:rPr>
          <w:color w:val="FF0000"/>
        </w:rPr>
        <w:object>
          <v:shape alt="eqId25ea619c5b14e9de47a9565a0d88641c" id="_x0000_i1450" o:ole="" style="width:246.65pt;height:52.5pt" type="#_x0000_t75">
            <v:imagedata o:title="eqId25ea619c5b14e9de47a9565a0d88641c" r:id="rId753"/>
          </v:shape>
          <o:OLEObject DrawAspect="Content" ObjectID="_1828060593" ProgID="Equation.DSMT4" ShapeID="_x0000_i1450" Type="Embed" r:id="rId754"/>
        </w:object>
      </w:r>
      <w:r>
        <w:rPr>
          <w:color w:val="FF0000"/>
        </w:rPr>
        <w:t>，</w:t>
      </w:r>
      <w:r>
        <w:rPr>
          <w:color w:val="FF0000"/>
        </w:rPr>
        <w:t>B</w:t>
      </w:r>
      <w:r>
        <w:rPr>
          <w:color w:val="FF0000"/>
        </w:rPr>
        <w:t>错误；</w:t>
      </w:r>
    </w:p>
    <w:p w14:paraId="5A2CD26C" w14:textId="77777777" w:rsidP="003D71D4" w:rsidR="003D71D4">
      <w:pPr>
        <w:shd w:color="auto" w:fill="F2F2F2" w:val="clear"/>
        <w:spacing w:line="360" w:lineRule="auto"/>
        <w:jc w:val="left"/>
        <w:textAlignment w:val="center"/>
      </w:pPr>
      <w:r>
        <w:rPr>
          <w:color w:val="FF0000"/>
        </w:rPr>
        <w:t>对于</w:t>
      </w:r>
      <w:r>
        <w:rPr>
          <w:color w:val="FF0000"/>
        </w:rPr>
        <w:t>C</w:t>
      </w:r>
      <w:r>
        <w:rPr>
          <w:color w:val="FF0000"/>
        </w:rPr>
        <w:t>，与椭圆切于点</w:t>
      </w:r>
      <w:r>
        <w:rPr>
          <w:color w:val="FF0000"/>
        </w:rPr>
        <w:object>
          <v:shape alt="eqId5963abe8f421bd99a2aaa94831a951e9" id="_x0000_i1451" o:ole="" style="width:10.5pt;height:11.25pt" type="#_x0000_t75">
            <v:imagedata o:title="eqId5963abe8f421bd99a2aaa94831a951e9" r:id="rId454"/>
          </v:shape>
          <o:OLEObject DrawAspect="Content" ObjectID="_1828060594" ProgID="Equation.DSMT4" ShapeID="_x0000_i1451" Type="Embed" r:id="rId755"/>
        </w:object>
      </w:r>
      <w:r>
        <w:rPr>
          <w:color w:val="FF0000"/>
        </w:rPr>
        <w:t>的切线斜率存在，设方程为</w:t>
      </w:r>
      <w:r>
        <w:rPr>
          <w:color w:val="FF0000"/>
        </w:rPr>
        <w:object>
          <v:shape alt="eqIde53696e6efe6331a152e78fb45fa33c4" id="_x0000_i1452" o:ole="" style="width:76.5pt;height:15.75pt" type="#_x0000_t75">
            <v:imagedata o:title="eqIde53696e6efe6331a152e78fb45fa33c4" r:id="rId756"/>
          </v:shape>
          <o:OLEObject DrawAspect="Content" ObjectID="_1828060595" ProgID="Equation.DSMT4" ShapeID="_x0000_i1452" Type="Embed" r:id="rId757"/>
        </w:object>
      </w:r>
      <w:r>
        <w:rPr>
          <w:color w:val="FF0000"/>
        </w:rPr>
        <w:t>，</w:t>
      </w:r>
    </w:p>
    <w:p w14:paraId="049158B2" w14:textId="77777777" w:rsidP="003D71D4" w:rsidR="003D71D4">
      <w:pPr>
        <w:shd w:color="auto" w:fill="F2F2F2" w:val="clear"/>
        <w:spacing w:line="360" w:lineRule="auto"/>
        <w:jc w:val="left"/>
        <w:textAlignment w:val="center"/>
      </w:pPr>
      <w:r>
        <w:rPr>
          <w:color w:val="FF0000"/>
        </w:rPr>
        <w:t>由</w:t>
      </w:r>
      <w:r>
        <w:rPr>
          <w:color w:val="FF0000"/>
        </w:rPr>
        <w:object>
          <v:shape alt="eqIde1f0b455e560668348e1c4bda54dc00b" id="_x0000_i1453" o:ole="" style="width:87pt;height:31.5pt" type="#_x0000_t75">
            <v:imagedata o:title="eqIde1f0b455e560668348e1c4bda54dc00b" r:id="rId758"/>
          </v:shape>
          <o:OLEObject DrawAspect="Content" ObjectID="_1828060596" ProgID="Equation.DSMT4" ShapeID="_x0000_i1453" Type="Embed" r:id="rId759"/>
        </w:object>
      </w:r>
      <w:r>
        <w:rPr>
          <w:color w:val="FF0000"/>
        </w:rPr>
        <w:t>消去</w:t>
      </w:r>
      <w:r>
        <w:rPr>
          <w:color w:val="FF0000"/>
        </w:rPr>
        <w:object>
          <v:shape alt="eqIdd053b14c8588eee2acbbe44fc37a6886" id="_x0000_i1454" o:ole="" style="width:9.75pt;height:12pt" type="#_x0000_t75">
            <v:imagedata o:title="eqIdd053b14c8588eee2acbbe44fc37a6886" r:id="rId760"/>
          </v:shape>
          <o:OLEObject DrawAspect="Content" ObjectID="_1828060597" ProgID="Equation.DSMT4" ShapeID="_x0000_i1454" Type="Embed" r:id="rId761"/>
        </w:object>
      </w:r>
      <w:r>
        <w:rPr>
          <w:color w:val="FF0000"/>
        </w:rPr>
        <w:t>得：</w:t>
      </w:r>
      <w:r>
        <w:rPr>
          <w:color w:val="FF0000"/>
        </w:rPr>
        <w:object>
          <v:shape alt="eqId9c38678095a9516b449567082379e042" id="_x0000_i1455" o:ole="" style="width:234.75pt;height:16.5pt" type="#_x0000_t75">
            <v:imagedata o:title="eqId9c38678095a9516b449567082379e042" r:id="rId762"/>
          </v:shape>
          <o:OLEObject DrawAspect="Content" ObjectID="_1828060598" ProgID="Equation.DSMT4" ShapeID="_x0000_i1455" Type="Embed" r:id="rId763"/>
        </w:object>
      </w:r>
      <w:r>
        <w:rPr>
          <w:color w:val="FF0000"/>
        </w:rPr>
        <w:t>，</w:t>
      </w:r>
    </w:p>
    <w:p w14:paraId="570467E0" w14:textId="77777777" w:rsidP="003D71D4" w:rsidR="003D71D4">
      <w:pPr>
        <w:shd w:color="auto" w:fill="F2F2F2" w:val="clear"/>
        <w:spacing w:line="360" w:lineRule="auto"/>
        <w:jc w:val="left"/>
        <w:textAlignment w:val="center"/>
      </w:pPr>
      <w:r>
        <w:rPr>
          <w:color w:val="FF0000"/>
        </w:rPr>
        <w:object>
          <v:shape alt="eqId4e0dba3c5f1cc5563bae62b90ea02fdc" id="_x0000_i1456" o:ole="" style="width:242.25pt;height:16.5pt" type="#_x0000_t75">
            <v:imagedata o:title="eqId4e0dba3c5f1cc5563bae62b90ea02fdc" r:id="rId764"/>
          </v:shape>
          <o:OLEObject DrawAspect="Content" ObjectID="_1828060599" ProgID="Equation.DSMT4" ShapeID="_x0000_i1456" Type="Embed" r:id="rId765"/>
        </w:object>
      </w:r>
      <w:r>
        <w:rPr>
          <w:color w:val="FF0000"/>
        </w:rPr>
        <w:t>，</w:t>
      </w:r>
    </w:p>
    <w:p w14:paraId="5F11D397" w14:textId="77777777" w:rsidP="003D71D4" w:rsidR="003D71D4">
      <w:pPr>
        <w:shd w:color="auto" w:fill="F2F2F2" w:val="clear"/>
        <w:spacing w:line="360" w:lineRule="auto"/>
        <w:jc w:val="left"/>
        <w:textAlignment w:val="center"/>
      </w:pPr>
      <w:r>
        <w:rPr>
          <w:color w:val="FF0000"/>
        </w:rPr>
        <w:t>整理得</w:t>
      </w:r>
      <w:r>
        <w:rPr>
          <w:color w:val="FF0000"/>
        </w:rPr>
        <w:object>
          <v:shape alt="eqId2c9b74bf405f5144d6ddbc47c03ce1df" id="_x0000_i1457" o:ole="" style="width:147pt;height:16.5pt" type="#_x0000_t75">
            <v:imagedata o:title="eqId2c9b74bf405f5144d6ddbc47c03ce1df" r:id="rId766"/>
          </v:shape>
          <o:OLEObject DrawAspect="Content" ObjectID="_1828060600" ProgID="Equation.DSMT4" ShapeID="_x0000_i1457" Type="Embed" r:id="rId767"/>
        </w:object>
      </w:r>
      <w:r>
        <w:rPr>
          <w:color w:val="FF0000"/>
        </w:rPr>
        <w:t>，而</w:t>
      </w:r>
      <w:r>
        <w:rPr>
          <w:color w:val="FF0000"/>
        </w:rPr>
        <w:object>
          <v:shape alt="eqId7a8622f96ce85116af26ad01729accc8" id="_x0000_i1458" o:ole="" style="width:71.25pt;height:15pt" type="#_x0000_t75">
            <v:imagedata o:title="eqId7a8622f96ce85116af26ad01729accc8" r:id="rId768"/>
          </v:shape>
          <o:OLEObject DrawAspect="Content" ObjectID="_1828060601" ProgID="Equation.DSMT4" ShapeID="_x0000_i1458" Type="Embed" r:id="rId769"/>
        </w:object>
      </w:r>
      <w:r>
        <w:rPr>
          <w:color w:val="FF0000"/>
        </w:rPr>
        <w:t>，</w:t>
      </w:r>
    </w:p>
    <w:p w14:paraId="49EF322E" w14:textId="77777777" w:rsidP="003D71D4" w:rsidR="003D71D4">
      <w:pPr>
        <w:shd w:color="auto" w:fill="F2F2F2" w:val="clear"/>
        <w:spacing w:line="360" w:lineRule="auto"/>
        <w:jc w:val="left"/>
        <w:textAlignment w:val="center"/>
      </w:pPr>
      <w:r>
        <w:rPr>
          <w:color w:val="FF0000"/>
        </w:rPr>
        <w:t>则</w:t>
      </w:r>
      <w:r>
        <w:rPr>
          <w:color w:val="FF0000"/>
        </w:rPr>
        <w:object>
          <v:shape alt="eqId274ea6d0d5fcb267ef1775005f5a0064" id="_x0000_i1459" o:ole="" style="width:117pt;height:29.25pt" type="#_x0000_t75">
            <v:imagedata o:title="eqId274ea6d0d5fcb267ef1775005f5a0064" r:id="rId770"/>
          </v:shape>
          <o:OLEObject DrawAspect="Content" ObjectID="_1828060602" ProgID="Equation.DSMT4" ShapeID="_x0000_i1459" Type="Embed" r:id="rId771"/>
        </w:object>
      </w:r>
      <w:r>
        <w:rPr>
          <w:color w:val="FF0000"/>
        </w:rPr>
        <w:t>，即</w:t>
      </w:r>
      <w:r>
        <w:rPr>
          <w:color w:val="FF0000"/>
        </w:rPr>
        <w:object>
          <v:shape alt="eqId66627d7f19e8ce91b8c4b18a02a84009" id="_x0000_i1460" o:ole="" style="width:76.5pt;height:27pt" type="#_x0000_t75">
            <v:imagedata o:title="eqId66627d7f19e8ce91b8c4b18a02a84009" r:id="rId772"/>
          </v:shape>
          <o:OLEObject DrawAspect="Content" ObjectID="_1828060603" ProgID="Equation.DSMT4" ShapeID="_x0000_i1460" Type="Embed" r:id="rId773"/>
        </w:object>
      </w:r>
      <w:r>
        <w:rPr>
          <w:color w:val="FF0000"/>
        </w:rPr>
        <w:t>，解得</w:t>
      </w:r>
      <w:r>
        <w:rPr>
          <w:color w:val="FF0000"/>
        </w:rPr>
        <w:object>
          <v:shape alt="eqId2a3b36a4ee2cc21c394eaa7a2762b519" id="_x0000_i1461" o:ole="" style="width:46.5pt;height:31.5pt" type="#_x0000_t75">
            <v:imagedata o:title="eqId2a3b36a4ee2cc21c394eaa7a2762b519" r:id="rId774"/>
          </v:shape>
          <o:OLEObject DrawAspect="Content" ObjectID="_1828060604" ProgID="Equation.DSMT4" ShapeID="_x0000_i1461" Type="Embed" r:id="rId775"/>
        </w:object>
      </w:r>
      <w:r>
        <w:rPr>
          <w:color w:val="FF0000"/>
        </w:rPr>
        <w:t>，</w:t>
      </w:r>
    </w:p>
    <w:p w14:paraId="7864DEE2" w14:textId="77777777" w:rsidP="003D71D4" w:rsidR="003D71D4">
      <w:pPr>
        <w:shd w:color="auto" w:fill="F2F2F2" w:val="clear"/>
        <w:spacing w:line="360" w:lineRule="auto"/>
        <w:jc w:val="left"/>
        <w:textAlignment w:val="center"/>
      </w:pPr>
      <w:r>
        <w:rPr>
          <w:color w:val="FF0000"/>
        </w:rPr>
        <w:t>因此切线方程为</w:t>
      </w:r>
      <w:r>
        <w:rPr>
          <w:color w:val="FF0000"/>
        </w:rPr>
        <w:object>
          <v:shape alt="eqId0c2a6f8c8c92e121451e163add584961" id="_x0000_i1462" o:ole="" style="width:116.25pt;height:31.5pt" type="#_x0000_t75">
            <v:imagedata o:title="eqId0c2a6f8c8c92e121451e163add584961" r:id="rId776"/>
          </v:shape>
          <o:OLEObject DrawAspect="Content" ObjectID="_1828060605" ProgID="Equation.DSMT4" ShapeID="_x0000_i1462" Type="Embed" r:id="rId777"/>
        </w:object>
      </w:r>
      <w:r>
        <w:rPr>
          <w:color w:val="FF0000"/>
        </w:rPr>
        <w:t>，整理得</w:t>
      </w:r>
      <w:r>
        <w:rPr>
          <w:color w:val="FF0000"/>
        </w:rPr>
        <w:object>
          <v:shape alt="eqIdb8812e1e32ed5f3d54c84357dd04a639" id="_x0000_i1463" o:ole="" style="width:101.25pt;height:27pt" type="#_x0000_t75">
            <v:imagedata o:title="eqIdb8812e1e32ed5f3d54c84357dd04a639" r:id="rId730"/>
          </v:shape>
          <o:OLEObject DrawAspect="Content" ObjectID="_1828060606" ProgID="Equation.DSMT4" ShapeID="_x0000_i1463" Type="Embed" r:id="rId778"/>
        </w:object>
      </w:r>
      <w:r>
        <w:rPr>
          <w:color w:val="FF0000"/>
        </w:rPr>
        <w:t>，</w:t>
      </w:r>
      <w:r>
        <w:rPr>
          <w:color w:val="FF0000"/>
        </w:rPr>
        <w:t>C</w:t>
      </w:r>
      <w:r>
        <w:rPr>
          <w:color w:val="FF0000"/>
        </w:rPr>
        <w:t>正确；</w:t>
      </w:r>
    </w:p>
    <w:p w14:paraId="50C76B94" w14:textId="77777777" w:rsidP="003D71D4" w:rsidR="003D71D4">
      <w:pPr>
        <w:shd w:color="auto" w:fill="F2F2F2" w:val="clear"/>
        <w:spacing w:line="360" w:lineRule="auto"/>
        <w:jc w:val="left"/>
        <w:textAlignment w:val="center"/>
      </w:pPr>
      <w:r>
        <w:rPr>
          <w:color w:val="FF0000"/>
        </w:rPr>
        <w:t>对于</w:t>
      </w:r>
      <w:r>
        <w:rPr>
          <w:color w:val="FF0000"/>
        </w:rPr>
        <w:t>D</w:t>
      </w:r>
      <w:r>
        <w:rPr>
          <w:color w:val="FF0000"/>
        </w:rPr>
        <w:t>，设直线</w:t>
      </w:r>
      <w:r>
        <w:rPr>
          <w:color w:val="FF0000"/>
        </w:rPr>
        <w:object>
          <v:shape alt="eqIdf52a58fbaf4fea03567e88a9f0f6e37e" id="_x0000_i1464" o:ole="" style="width:17.25pt;height:11.25pt" type="#_x0000_t75">
            <v:imagedata o:title="eqIdf52a58fbaf4fea03567e88a9f0f6e37e" r:id="rId717"/>
          </v:shape>
          <o:OLEObject DrawAspect="Content" ObjectID="_1828060607" ProgID="Equation.DSMT4" ShapeID="_x0000_i1464" Type="Embed" r:id="rId779"/>
        </w:object>
      </w:r>
      <w:r>
        <w:rPr>
          <w:color w:val="FF0000"/>
        </w:rPr>
        <w:t>的方程为</w:t>
      </w:r>
      <w:r>
        <w:rPr>
          <w:color w:val="FF0000"/>
        </w:rPr>
        <w:object>
          <v:shape alt="eqId64e2685dc85b9239906833f46e8d371c" id="_x0000_i1465" o:ole="" style="width:50.25pt;height:14.25pt" type="#_x0000_t75">
            <v:imagedata o:title="eqId64e2685dc85b9239906833f46e8d371c" r:id="rId780"/>
          </v:shape>
          <o:OLEObject DrawAspect="Content" ObjectID="_1828060608" ProgID="Equation.DSMT4" ShapeID="_x0000_i1465" Type="Embed" r:id="rId781"/>
        </w:object>
      </w:r>
      <w:r>
        <w:rPr>
          <w:color w:val="FF0000"/>
        </w:rPr>
        <w:t>，点</w:t>
      </w:r>
      <w:r>
        <w:rPr>
          <w:color w:val="FF0000"/>
        </w:rPr>
        <w:object>
          <v:shape alt="eqId3511cdc6a9b56bc1d9415d3d94ef0f67" id="_x0000_i1466" o:ole="" style="width:44.25pt;height:16.5pt" type="#_x0000_t75">
            <v:imagedata o:title="eqId3511cdc6a9b56bc1d9415d3d94ef0f67" r:id="rId782"/>
          </v:shape>
          <o:OLEObject DrawAspect="Content" ObjectID="_1828060609" ProgID="Equation.DSMT4" ShapeID="_x0000_i1466" Type="Embed" r:id="rId783"/>
        </w:object>
      </w:r>
      <w:r>
        <w:rPr>
          <w:color w:val="FF0000"/>
        </w:rPr>
        <w:t>，由</w:t>
      </w:r>
      <w:r>
        <w:rPr>
          <w:color w:val="FF0000"/>
        </w:rPr>
        <w:object>
          <v:shape alt="eqId85aaca606ea6bc80aac63bb1b56cde46" id="_x0000_i1467" o:ole="" style="width:87pt;height:31.5pt" type="#_x0000_t75">
            <v:imagedata o:title="eqId85aaca606ea6bc80aac63bb1b56cde46" r:id="rId784"/>
          </v:shape>
          <o:OLEObject DrawAspect="Content" ObjectID="_1828060610" ProgID="Equation.DSMT4" ShapeID="_x0000_i1467" Type="Embed" r:id="rId785"/>
        </w:object>
      </w:r>
    </w:p>
    <w:p w14:paraId="0D76E0C3" w14:textId="77777777" w:rsidP="003D71D4" w:rsidR="003D71D4">
      <w:pPr>
        <w:shd w:color="auto" w:fill="F2F2F2" w:val="clear"/>
        <w:spacing w:line="360" w:lineRule="auto"/>
        <w:jc w:val="left"/>
        <w:textAlignment w:val="center"/>
      </w:pPr>
      <w:r>
        <w:rPr>
          <w:color w:val="FF0000"/>
        </w:rPr>
        <w:t>消去</w:t>
      </w:r>
      <w:r>
        <w:rPr>
          <w:color w:val="FF0000"/>
        </w:rPr>
        <w:object>
          <v:shape alt="eqIdd053b14c8588eee2acbbe44fc37a6886" id="_x0000_i1468" o:ole="" style="width:9.75pt;height:12pt" type="#_x0000_t75">
            <v:imagedata o:title="eqIdd053b14c8588eee2acbbe44fc37a6886" r:id="rId760"/>
          </v:shape>
          <o:OLEObject DrawAspect="Content" ObjectID="_1828060611" ProgID="Equation.DSMT4" ShapeID="_x0000_i1468" Type="Embed" r:id="rId786"/>
        </w:object>
      </w:r>
      <w:r>
        <w:rPr>
          <w:color w:val="FF0000"/>
        </w:rPr>
        <w:t>得</w:t>
      </w:r>
      <w:r>
        <w:rPr>
          <w:color w:val="FF0000"/>
        </w:rPr>
        <w:object>
          <v:shape alt="eqId4b58e3beb2d58153888c0654b4cbe6c2" id="_x0000_i1469" o:ole="" style="width:177pt;height:15.75pt" type="#_x0000_t75">
            <v:imagedata o:title="eqId4b58e3beb2d58153888c0654b4cbe6c2" r:id="rId787"/>
          </v:shape>
          <o:OLEObject DrawAspect="Content" ObjectID="_1828060612" ProgID="Equation.DSMT4" ShapeID="_x0000_i1469" Type="Embed" r:id="rId788"/>
        </w:object>
      </w:r>
      <w:r>
        <w:rPr>
          <w:color w:val="FF0000"/>
        </w:rPr>
        <w:t>，</w:t>
      </w:r>
      <w:r>
        <w:rPr>
          <w:color w:val="FF0000"/>
        </w:rPr>
        <w:object>
          <v:shape alt="eqIdf441c01731017b93c3230922d9ba6b89" id="_x0000_i1470" o:ole="" style="width:69pt;height:29.25pt" type="#_x0000_t75">
            <v:imagedata o:title="eqIdf441c01731017b93c3230922d9ba6b89" r:id="rId789"/>
          </v:shape>
          <o:OLEObject DrawAspect="Content" ObjectID="_1828060613" ProgID="Equation.DSMT4" ShapeID="_x0000_i1470" Type="Embed" r:id="rId790"/>
        </w:object>
      </w:r>
      <w:r>
        <w:rPr>
          <w:color w:val="FF0000"/>
        </w:rPr>
        <w:t>，</w:t>
      </w:r>
      <w:r>
        <w:rPr>
          <w:color w:val="FF0000"/>
        </w:rPr>
        <w:object>
          <v:shape alt="eqId9618eb2cf14db9c91031f16e57be3ffb" id="_x0000_i1471" o:ole="" style="width:61.5pt;height:29.25pt" type="#_x0000_t75">
            <v:imagedata o:title="eqId9618eb2cf14db9c91031f16e57be3ffb" r:id="rId791"/>
          </v:shape>
          <o:OLEObject DrawAspect="Content" ObjectID="_1828060614" ProgID="Equation.DSMT4" ShapeID="_x0000_i1471" Type="Embed" r:id="rId792"/>
        </w:object>
      </w:r>
      <w:r>
        <w:rPr>
          <w:color w:val="FF0000"/>
        </w:rPr>
        <w:t>，</w:t>
      </w:r>
    </w:p>
    <w:p w14:paraId="24996412" w14:textId="77777777" w:rsidP="003D71D4" w:rsidR="003D71D4">
      <w:pPr>
        <w:shd w:color="auto" w:fill="F2F2F2" w:val="clear"/>
        <w:spacing w:line="360" w:lineRule="auto"/>
        <w:jc w:val="left"/>
        <w:textAlignment w:val="center"/>
      </w:pPr>
      <w:r>
        <w:rPr>
          <w:color w:val="FF0000"/>
        </w:rPr>
        <w:object>
          <v:shape alt="eqIdec3fd95320633914fcd529bb65c001f4" id="_x0000_i1472" o:ole="" style="width:179.25pt;height:31.5pt" type="#_x0000_t75">
            <v:imagedata o:title="eqIdec3fd95320633914fcd529bb65c001f4" r:id="rId793"/>
          </v:shape>
          <o:OLEObject DrawAspect="Content" ObjectID="_1828060615" ProgID="Equation.DSMT4" ShapeID="_x0000_i1472" Type="Embed" r:id="rId794"/>
        </w:object>
      </w:r>
      <w:r>
        <w:rPr>
          <w:color w:val="FF0000"/>
        </w:rPr>
        <w:t>，</w:t>
      </w:r>
      <w:r>
        <w:rPr>
          <w:color w:val="FF0000"/>
        </w:rPr>
        <w:t>D</w:t>
      </w:r>
      <w:r>
        <w:rPr>
          <w:color w:val="FF0000"/>
        </w:rPr>
        <w:t>正确</w:t>
      </w:r>
      <w:r>
        <w:rPr>
          <w:color w:val="FF0000"/>
        </w:rPr>
        <w:t>.</w:t>
      </w:r>
    </w:p>
    <w:p w14:paraId="2BA0C81A" w14:textId="77777777" w:rsidP="003D71D4" w:rsidR="003D71D4">
      <w:pPr>
        <w:shd w:color="auto" w:fill="F2F2F2" w:val="clear"/>
        <w:spacing w:line="360" w:lineRule="auto"/>
        <w:jc w:val="left"/>
        <w:textAlignment w:val="center"/>
      </w:pPr>
      <w:r>
        <w:rPr>
          <w:color w:val="FF0000"/>
        </w:rPr>
        <w:t>故选：</w:t>
      </w:r>
      <w:r>
        <w:rPr>
          <w:color w:val="FF0000"/>
        </w:rPr>
        <w:t>ACD</w:t>
      </w:r>
    </w:p>
    <w:p w14:paraId="6FE140CA" w14:textId="2987F4AF" w:rsidP="009A3AC2" w:rsidR="009A3AC2">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4 </w:t>
      </w:r>
      <w:r w:rsidR="00FA5AE7">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利用双余弦定理</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type="auto" w:w="0"/>
        <w:tblLook w:val="04A0"/>
      </w:tblPr>
      <w:tblGrid>
        <w:gridCol w:w="9742"/>
      </w:tblGrid>
      <w:tr w14:paraId="14CCECF5" w14:textId="77777777" w:rsidTr="002F7C96">
        <w:tblPrEx>
          <w:tblW w:type="auto" w:w="0"/>
          <w:tblLook w:val="04A0"/>
        </w:tblPrEx>
        <w:tc>
          <w:tcPr>
            <w:tcW w:type="dxa" w:w="9742"/>
          </w:tcPr>
          <w:p w14:paraId="2F7F807E" w14:textId="77777777" w:rsidP="00A4205E" w:rsidR="009A3AC2">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14:paraId="49712608" w14:textId="3436B5A2" w:rsidP="00A4205E" w:rsidR="009A3AC2" w:rsidRPr="005F0E12">
            <w:pPr>
              <w:snapToGrid w:val="0"/>
              <w:spacing w:line="360" w:lineRule="auto"/>
              <w:rPr>
                <w:rFonts w:ascii="宋体" w:hAnsi="宋体" w:hint="eastAsia"/>
                <w:szCs w:val="21"/>
              </w:rPr>
            </w:pPr>
            <w:r>
              <w:rPr>
                <w:rFonts w:hint="eastAsia"/>
                <w:kern w:val="0"/>
              </w:rPr>
              <w:t>根据题目条件</w:t>
            </w:r>
            <w:r w:rsidR="00867E36">
              <w:rPr>
                <w:rFonts w:hint="eastAsia"/>
                <w:kern w:val="0"/>
              </w:rPr>
              <w:t>两</w:t>
            </w:r>
            <w:r>
              <w:rPr>
                <w:rFonts w:hint="eastAsia"/>
                <w:kern w:val="0"/>
              </w:rPr>
              <w:t>次使用余弦定理，列出</w:t>
            </w:r>
            <m:oMath>
              <m:r>
                <w:rPr>
                  <w:rFonts w:ascii="Cambria Math" w:hAnsi="Cambria Math" w:hint="eastAsia"/>
                  <w:kern w:val="0"/>
                </w:rPr>
                <m:t>a</m:t>
              </m:r>
              <m:r>
                <w:rPr>
                  <w:rFonts w:ascii="Cambria Math" w:hAnsi="Cambria Math" w:hint="eastAsia"/>
                  <w:kern w:val="0"/>
                </w:rPr>
                <m:t>，</m:t>
              </m:r>
              <m:r>
                <w:rPr>
                  <w:rFonts w:ascii="Cambria Math" w:hAnsi="Cambria Math" w:hint="eastAsia"/>
                  <w:kern w:val="0"/>
                </w:rPr>
                <m:t>b</m:t>
              </m:r>
              <m:r>
                <w:rPr>
                  <w:rFonts w:ascii="Cambria Math" w:hAnsi="Cambria Math" w:hint="eastAsia"/>
                  <w:kern w:val="0"/>
                </w:rPr>
                <m:t>，</m:t>
              </m:r>
              <m:r>
                <w:rPr>
                  <w:rFonts w:ascii="Cambria Math" w:hAnsi="Cambria Math" w:hint="eastAsia"/>
                  <w:kern w:val="0"/>
                </w:rPr>
                <m:t>c</m:t>
              </m:r>
            </m:oMath>
            <w:r>
              <w:rPr>
                <w:rFonts w:hint="eastAsia"/>
                <w:kern w:val="0"/>
              </w:rPr>
              <w:t>的关系，从而求出离心率</w:t>
            </w:r>
          </w:p>
        </w:tc>
      </w:tr>
    </w:tbl>
    <w:p w14:paraId="0AAC0949" w14:textId="5FE3E48A" w:rsidP="002F7C96" w:rsidR="002F7C96">
      <w:pPr>
        <w:spacing w:line="360" w:lineRule="auto"/>
        <w:jc w:val="left"/>
        <w:textAlignment w:val="center"/>
      </w:pPr>
      <w:r>
        <w:t>1</w:t>
      </w:r>
      <w:r>
        <w:t>．（</w:t>
      </w:r>
      <w:r>
        <w:t>25-26</w:t>
      </w:r>
      <w:r>
        <w:t>高二上</w:t>
      </w:r>
      <w:r>
        <w:t>·</w:t>
      </w:r>
      <w:r>
        <w:t>河北石家庄</w:t>
      </w:r>
      <w:r>
        <w:t>·</w:t>
      </w:r>
      <w:r>
        <w:t>月考）已知椭圆</w:t>
      </w:r>
      <w:r>
        <w:object>
          <v:shape alt="eqId851a5d6ec23256f9b4a9e98aa92945fe" id="_x0000_i1473" o:ole="" style="width:111pt;height:29.25pt" type="#_x0000_t75">
            <v:imagedata o:title="eqId851a5d6ec23256f9b4a9e98aa92945fe" r:id="rId41"/>
          </v:shape>
          <o:OLEObject DrawAspect="Content" ObjectID="_1828060616" ProgID="Equation.DSMT4" ShapeID="_x0000_i1473" Type="Embed" r:id="rId795"/>
        </w:object>
      </w:r>
      <w:r>
        <w:t>的左、右焦点分别为</w:t>
      </w:r>
      <w:r>
        <w:object>
          <v:shape alt="eqIdf5076289823db419f94e9c0c8f4aafd9" id="_x0000_i1474" o:ole="" style="width:11.25pt;height:15pt" type="#_x0000_t75">
            <v:imagedata o:title="eqIdf5076289823db419f94e9c0c8f4aafd9" r:id="rId107"/>
          </v:shape>
          <o:OLEObject DrawAspect="Content" ObjectID="_1828060617" ProgID="Equation.DSMT4" ShapeID="_x0000_i1474" Type="Embed" r:id="rId796"/>
        </w:object>
      </w:r>
      <w:r>
        <w:t>、</w:t>
      </w:r>
      <w:r>
        <w:object>
          <v:shape alt="eqIda3fb78c5f885034612c0e030b920143d" id="_x0000_i1475" o:ole="" style="width:12pt;height:16.5pt" type="#_x0000_t75">
            <v:imagedata o:title="eqIda3fb78c5f885034612c0e030b920143d" r:id="rId134"/>
          </v:shape>
          <o:OLEObject DrawAspect="Content" ObjectID="_1828060618" ProgID="Equation.DSMT4" ShapeID="_x0000_i1475" Type="Embed" r:id="rId797"/>
        </w:object>
      </w:r>
      <w:r>
        <w:t>，点</w:t>
      </w:r>
      <w:r>
        <w:rPr>
          <w:rFonts w:eastAsia="Times New Roman"/>
          <w:i/>
        </w:rPr>
        <w:t>P</w:t>
      </w:r>
      <w:r>
        <w:t>在椭圆</w:t>
      </w:r>
      <w:r>
        <w:rPr>
          <w:rFonts w:eastAsia="Times New Roman"/>
          <w:i/>
        </w:rPr>
        <w:t>C</w:t>
      </w:r>
      <w:r>
        <w:t>上，直线</w:t>
      </w:r>
      <w:r>
        <w:object>
          <v:shape alt="eqId9ac86e1c253297a377e14fb9a1689be8" id="_x0000_i1476" o:ole="" style="width:18pt;height:15.75pt" type="#_x0000_t75">
            <v:imagedata o:title="eqId9ac86e1c253297a377e14fb9a1689be8" r:id="rId798"/>
          </v:shape>
          <o:OLEObject DrawAspect="Content" ObjectID="_1828060619" ProgID="Equation.DSMT4" ShapeID="_x0000_i1476" Type="Embed" r:id="rId799"/>
        </w:object>
      </w:r>
      <w:r>
        <w:t>与椭圆</w:t>
      </w:r>
      <w:r>
        <w:rPr>
          <w:rFonts w:eastAsia="Times New Roman"/>
          <w:i/>
        </w:rPr>
        <w:t>C</w:t>
      </w:r>
      <w:r>
        <w:t>交于另一点</w:t>
      </w:r>
      <w:r>
        <w:rPr>
          <w:rFonts w:eastAsia="Times New Roman"/>
          <w:i/>
        </w:rPr>
        <w:t>Q</w:t>
      </w:r>
      <w:r>
        <w:t>，</w:t>
      </w:r>
      <w:r>
        <w:object>
          <v:shape alt="eqId496ee6c6e0b91b945535bfc0b33f3584" id="_x0000_i1477" o:ole="" style="width:51pt;height:18pt" type="#_x0000_t75">
            <v:imagedata o:title="eqId496ee6c6e0b91b945535bfc0b33f3584" r:id="rId800"/>
          </v:shape>
          <o:OLEObject DrawAspect="Content" ObjectID="_1828060620" ProgID="Equation.DSMT4" ShapeID="_x0000_i1477" Type="Embed" r:id="rId801"/>
        </w:object>
      </w:r>
      <w:r>
        <w:t>，</w:t>
      </w:r>
      <w:r>
        <w:object>
          <v:shape alt="eqId231e430df7b69ed091735c796629f49a" id="_x0000_i1478" o:ole="" style="width:76.5pt;height:16.5pt" type="#_x0000_t75">
            <v:imagedata o:title="eqId231e430df7b69ed091735c796629f49a" r:id="rId802"/>
          </v:shape>
          <o:OLEObject DrawAspect="Content" ObjectID="_1828060621" ProgID="Equation.DSMT4" ShapeID="_x0000_i1478" Type="Embed" r:id="rId803"/>
        </w:object>
      </w:r>
      <w:r>
        <w:t>，则椭圆</w:t>
      </w:r>
      <w:r>
        <w:rPr>
          <w:rFonts w:eastAsia="Times New Roman"/>
          <w:i/>
        </w:rPr>
        <w:t>C</w:t>
      </w:r>
      <w:r>
        <w:t>的离心率为</w:t>
      </w:r>
      <w:r>
        <w:rPr>
          <w:rFonts w:eastAsia="Times New Roman"/>
          <w:u w:val="single"/>
        </w:rPr>
        <w:t xml:space="preserve">      </w:t>
      </w:r>
      <w:r>
        <w:t>.</w:t>
      </w:r>
    </w:p>
    <w:p w14:paraId="04ECE088" w14:textId="77777777" w:rsidP="002F7C96" w:rsidR="002F7C96">
      <w:pPr>
        <w:shd w:color="auto" w:fill="F2F2F2" w:val="clear"/>
        <w:spacing w:line="360" w:lineRule="auto"/>
        <w:jc w:val="left"/>
        <w:textAlignment w:val="center"/>
      </w:pPr>
      <w:r>
        <w:rPr>
          <w:color w:val="FF0000"/>
        </w:rPr>
        <w:t>【答案】</w:t>
      </w:r>
      <w:r>
        <w:rPr>
          <w:color w:val="FF0000"/>
        </w:rPr>
        <w:object>
          <v:shape alt="eqId9d9e5e5bdc36a5698f9cab804d07a001" id="_x0000_i1479" o:ole="" style="width:24.75pt;height:27pt" type="#_x0000_t75">
            <v:imagedata o:title="eqId9d9e5e5bdc36a5698f9cab804d07a001" r:id="rId804"/>
          </v:shape>
          <o:OLEObject DrawAspect="Content" ObjectID="_1828060622" ProgID="Equation.DSMT4" ShapeID="_x0000_i1479" Type="Embed" r:id="rId805"/>
        </w:object>
      </w:r>
    </w:p>
    <w:p w14:paraId="0E6E7EED" w14:textId="77777777" w:rsidP="002F7C96" w:rsidR="002F7C96">
      <w:pPr>
        <w:shd w:color="auto" w:fill="F2F2F2" w:val="clear"/>
        <w:spacing w:line="360" w:lineRule="auto"/>
        <w:jc w:val="left"/>
        <w:textAlignment w:val="center"/>
      </w:pPr>
      <w:r>
        <w:rPr>
          <w:color w:val="FF0000"/>
        </w:rPr>
        <w:t>【分析】利用椭圆的定义、结合余弦定理、椭圆的离心率公式进行求解即可</w:t>
      </w:r>
      <w:r>
        <w:rPr>
          <w:color w:val="FF0000"/>
        </w:rPr>
        <w:t>.</w:t>
      </w:r>
    </w:p>
    <w:p w14:paraId="40080272" w14:textId="77777777" w:rsidP="002F7C96" w:rsidR="002F7C96">
      <w:pPr>
        <w:shd w:color="auto" w:fill="F2F2F2" w:val="clear"/>
        <w:spacing w:line="360" w:lineRule="auto"/>
        <w:jc w:val="left"/>
        <w:textAlignment w:val="center"/>
      </w:pPr>
      <w:r>
        <w:rPr>
          <w:color w:val="FF0000"/>
        </w:rPr>
        <w:t>【详解】设</w:t>
      </w:r>
      <w:r>
        <w:rPr>
          <w:color w:val="FF0000"/>
        </w:rPr>
        <w:object>
          <v:shape alt="eqIdec73c1ac72b2687a1e0c09905a4df086" id="_x0000_i1480" o:ole="" style="width:41.25pt;height:21pt" type="#_x0000_t75">
            <v:imagedata o:title="eqIdec73c1ac72b2687a1e0c09905a4df086" r:id="rId806"/>
          </v:shape>
          <o:OLEObject DrawAspect="Content" ObjectID="_1828060623" ProgID="Equation.DSMT4" ShapeID="_x0000_i1480" Type="Embed" r:id="rId807"/>
        </w:object>
      </w:r>
      <w:r>
        <w:rPr>
          <w:color w:val="FF0000"/>
        </w:rPr>
        <w:t>，由椭圆的定义可知</w:t>
      </w:r>
      <w:r>
        <w:rPr>
          <w:color w:val="FF0000"/>
        </w:rPr>
        <w:object>
          <v:shape alt="eqId5b3f6666a62cb6c96f5f76e37d906968" id="_x0000_i1481" o:ole="" style="width:60.75pt;height:21pt" type="#_x0000_t75">
            <v:imagedata o:title="eqId5b3f6666a62cb6c96f5f76e37d906968" r:id="rId808"/>
          </v:shape>
          <o:OLEObject DrawAspect="Content" ObjectID="_1828060624" ProgID="Equation.DSMT4" ShapeID="_x0000_i1481" Type="Embed" r:id="rId809"/>
        </w:object>
      </w:r>
      <w:r>
        <w:rPr>
          <w:color w:val="FF0000"/>
        </w:rPr>
        <w:t>，</w:t>
      </w:r>
    </w:p>
    <w:p w14:paraId="0E5299AC" w14:textId="77777777" w:rsidP="002F7C96" w:rsidR="002F7C96">
      <w:pPr>
        <w:shd w:color="auto" w:fill="F2F2F2" w:val="clear"/>
        <w:spacing w:line="360" w:lineRule="auto"/>
        <w:jc w:val="left"/>
        <w:textAlignment w:val="center"/>
      </w:pPr>
      <w:r>
        <w:rPr>
          <w:color w:val="FF0000"/>
        </w:rPr>
        <w:t>因为</w:t>
      </w:r>
      <w:r>
        <w:rPr>
          <w:color w:val="FF0000"/>
        </w:rPr>
        <w:object>
          <v:shape alt="eqId496ee6c6e0b91b945535bfc0b33f3584" id="_x0000_i1482" o:ole="" style="width:51pt;height:18pt" type="#_x0000_t75">
            <v:imagedata o:title="eqId496ee6c6e0b91b945535bfc0b33f3584" r:id="rId800"/>
          </v:shape>
          <o:OLEObject DrawAspect="Content" ObjectID="_1828060625" ProgID="Equation.DSMT4" ShapeID="_x0000_i1482" Type="Embed" r:id="rId810"/>
        </w:object>
      </w:r>
      <w:r>
        <w:rPr>
          <w:color w:val="FF0000"/>
        </w:rPr>
        <w:t>，所以</w:t>
      </w:r>
      <w:r>
        <w:rPr>
          <w:color w:val="FF0000"/>
        </w:rPr>
        <w:object>
          <v:shape alt="eqId6177e3d9138408f5dfcaf2ff73a67ee6" id="_x0000_i1483" o:ole="" style="width:168pt;height:27pt" type="#_x0000_t75">
            <v:imagedata o:title="eqId6177e3d9138408f5dfcaf2ff73a67ee6" r:id="rId811"/>
          </v:shape>
          <o:OLEObject DrawAspect="Content" ObjectID="_1828060626" ProgID="Equation.DSMT4" ShapeID="_x0000_i1483" Type="Embed" r:id="rId812"/>
        </w:object>
      </w:r>
      <w:r>
        <w:rPr>
          <w:color w:val="FF0000"/>
        </w:rPr>
        <w:t>，</w:t>
      </w:r>
    </w:p>
    <w:p w14:paraId="11DE0F30" w14:textId="77777777" w:rsidP="002F7C96" w:rsidR="002F7C96">
      <w:pPr>
        <w:shd w:color="auto" w:fill="F2F2F2" w:val="clear"/>
        <w:spacing w:line="360" w:lineRule="auto"/>
        <w:jc w:val="left"/>
        <w:textAlignment w:val="center"/>
      </w:pPr>
      <w:r>
        <w:rPr>
          <w:color w:val="FF0000"/>
        </w:rPr>
        <w:t>由椭圆的定义可知</w:t>
      </w:r>
      <w:r>
        <w:rPr>
          <w:color w:val="FF0000"/>
        </w:rPr>
        <w:object>
          <v:shape alt="eqId295e55eca46e372dfabb5d76a697ae4e" id="_x0000_i1484" o:ole="" style="width:127.5pt;height:27pt" type="#_x0000_t75">
            <v:imagedata o:title="eqId295e55eca46e372dfabb5d76a697ae4e" r:id="rId813"/>
          </v:shape>
          <o:OLEObject DrawAspect="Content" ObjectID="_1828060627" ProgID="Equation.DSMT4" ShapeID="_x0000_i1484" Type="Embed" r:id="rId814"/>
        </w:object>
      </w:r>
      <w:r>
        <w:rPr>
          <w:color w:val="FF0000"/>
        </w:rPr>
        <w:t>，</w:t>
      </w:r>
    </w:p>
    <w:p w14:paraId="0EF964A8" w14:textId="77777777" w:rsidP="002F7C96" w:rsidR="002F7C96">
      <w:pPr>
        <w:shd w:color="auto" w:fill="F2F2F2" w:val="clear"/>
        <w:spacing w:line="360" w:lineRule="auto"/>
        <w:jc w:val="left"/>
        <w:textAlignment w:val="center"/>
      </w:pPr>
      <w:r>
        <w:rPr>
          <w:color w:val="FF0000"/>
        </w:rPr>
        <w:t>因为</w:t>
      </w:r>
      <w:r>
        <w:rPr>
          <w:color w:val="FF0000"/>
        </w:rPr>
        <w:object>
          <v:shape alt="eqId231e430df7b69ed091735c796629f49a" id="_x0000_i1485" o:ole="" style="width:76.5pt;height:16.5pt" type="#_x0000_t75">
            <v:imagedata o:title="eqId231e430df7b69ed091735c796629f49a" r:id="rId802"/>
          </v:shape>
          <o:OLEObject DrawAspect="Content" ObjectID="_1828060628" ProgID="Equation.DSMT4" ShapeID="_x0000_i1485" Type="Embed" r:id="rId815"/>
        </w:object>
      </w:r>
      <w:r>
        <w:rPr>
          <w:color w:val="FF0000"/>
        </w:rPr>
        <w:t>，</w:t>
      </w:r>
    </w:p>
    <w:p w14:paraId="109727B3" w14:textId="77777777" w:rsidP="002F7C96" w:rsidR="002F7C96">
      <w:pPr>
        <w:shd w:color="auto" w:fill="F2F2F2" w:val="clear"/>
        <w:spacing w:line="360" w:lineRule="auto"/>
        <w:jc w:val="left"/>
        <w:textAlignment w:val="center"/>
      </w:pPr>
      <w:r>
        <w:rPr>
          <w:color w:val="FF0000"/>
        </w:rPr>
        <w:t>所以</w:t>
      </w:r>
      <w:r>
        <w:rPr>
          <w:color w:val="FF0000"/>
        </w:rPr>
        <w:object>
          <v:shape alt="eqIdcf602e2713d7757e09a8cac466fb0bfb" id="_x0000_i1486" o:ole="" style="width:164.25pt;height:27pt" type="#_x0000_t75">
            <v:imagedata o:title="eqIdcf602e2713d7757e09a8cac466fb0bfb" r:id="rId816"/>
          </v:shape>
          <o:OLEObject DrawAspect="Content" ObjectID="_1828060629" ProgID="Equation.DSMT4" ShapeID="_x0000_i1486" Type="Embed" r:id="rId817"/>
        </w:object>
      </w:r>
      <w:r>
        <w:rPr>
          <w:color w:val="FF0000"/>
        </w:rPr>
        <w:t>，</w:t>
      </w:r>
    </w:p>
    <w:p w14:paraId="11DAA704" w14:textId="77777777" w:rsidP="002F7C96" w:rsidR="002F7C96">
      <w:pPr>
        <w:shd w:color="auto" w:fill="F2F2F2" w:val="clear"/>
        <w:spacing w:line="360" w:lineRule="auto"/>
        <w:jc w:val="left"/>
        <w:textAlignment w:val="center"/>
      </w:pPr>
      <w:r>
        <w:rPr>
          <w:color w:val="FF0000"/>
        </w:rPr>
        <w:t>于是</w:t>
      </w:r>
      <w:r>
        <w:rPr>
          <w:color w:val="FF0000"/>
        </w:rPr>
        <w:object>
          <v:shape alt="eqId896d635dbe9352a282c741a007ed9e36" id="_x0000_i1487" o:ole="" style="width:46.5pt;height:27pt" type="#_x0000_t75">
            <v:imagedata o:title="eqId896d635dbe9352a282c741a007ed9e36" r:id="rId818"/>
          </v:shape>
          <o:OLEObject DrawAspect="Content" ObjectID="_1828060630" ProgID="Equation.DSMT4" ShapeID="_x0000_i1487" Type="Embed" r:id="rId819"/>
        </w:object>
      </w:r>
      <w:r>
        <w:rPr>
          <w:color w:val="FF0000"/>
        </w:rPr>
        <w:t>，</w:t>
      </w:r>
      <w:r>
        <w:rPr>
          <w:color w:val="FF0000"/>
        </w:rPr>
        <w:object>
          <v:shape alt="eqIdd5a7ebb42369d18698f716fd8f70ff2a" id="_x0000_i1488" o:ole="" style="width:45.75pt;height:27pt" type="#_x0000_t75">
            <v:imagedata o:title="eqIdd5a7ebb42369d18698f716fd8f70ff2a" r:id="rId820"/>
          </v:shape>
          <o:OLEObject DrawAspect="Content" ObjectID="_1828060631" ProgID="Equation.DSMT4" ShapeID="_x0000_i1488" Type="Embed" r:id="rId821"/>
        </w:object>
      </w:r>
      <w:r>
        <w:rPr>
          <w:color w:val="FF0000"/>
        </w:rPr>
        <w:t>，</w:t>
      </w:r>
      <w:r>
        <w:rPr>
          <w:color w:val="FF0000"/>
        </w:rPr>
        <w:object>
          <v:shape alt="eqIdffc0a2a4cef4c6ea21432b073ca5b438" id="_x0000_i1489" o:ole="" style="width:92.25pt;height:27pt" type="#_x0000_t75">
            <v:imagedata o:title="eqIdffc0a2a4cef4c6ea21432b073ca5b438" r:id="rId822"/>
          </v:shape>
          <o:OLEObject DrawAspect="Content" ObjectID="_1828060632" ProgID="Equation.DSMT4" ShapeID="_x0000_i1489" Type="Embed" r:id="rId823"/>
        </w:object>
      </w:r>
      <w:r>
        <w:rPr>
          <w:color w:val="FF0000"/>
        </w:rPr>
        <w:t>，</w:t>
      </w:r>
    </w:p>
    <w:p w14:paraId="0C4605A5" w14:textId="77777777" w:rsidP="002F7C96" w:rsidR="002F7C96">
      <w:pPr>
        <w:shd w:color="auto" w:fill="F2F2F2" w:val="clear"/>
        <w:spacing w:line="360" w:lineRule="auto"/>
        <w:jc w:val="left"/>
        <w:textAlignment w:val="center"/>
      </w:pPr>
      <w:r>
        <w:rPr>
          <w:color w:val="FF0000"/>
        </w:rPr>
        <w:t>因此在</w:t>
      </w:r>
      <w:r>
        <w:rPr>
          <w:color w:val="FF0000"/>
        </w:rPr>
        <w:object>
          <v:shape alt="eqId33d776753746914c2410a3946c357f35" id="_x0000_i1490" o:ole="" style="width:32.25pt;height:16.5pt" type="#_x0000_t75">
            <v:imagedata o:title="eqId33d776753746914c2410a3946c357f35" r:id="rId824"/>
          </v:shape>
          <o:OLEObject DrawAspect="Content" ObjectID="_1828060633" ProgID="Equation.DSMT4" ShapeID="_x0000_i1490" Type="Embed" r:id="rId825"/>
        </w:object>
      </w:r>
      <w:r>
        <w:rPr>
          <w:color w:val="FF0000"/>
        </w:rPr>
        <w:t>中，</w:t>
      </w:r>
    </w:p>
    <w:p w14:paraId="75533F77" w14:textId="77777777" w:rsidP="002F7C96" w:rsidR="002F7C96">
      <w:pPr>
        <w:shd w:color="auto" w:fill="F2F2F2" w:val="clear"/>
        <w:spacing w:line="360" w:lineRule="auto"/>
        <w:jc w:val="left"/>
        <w:textAlignment w:val="center"/>
      </w:pPr>
      <w:r>
        <w:rPr>
          <w:color w:val="FF0000"/>
        </w:rPr>
        <w:t>由余弦定理可得</w:t>
      </w:r>
      <w:r>
        <w:rPr>
          <w:color w:val="FF0000"/>
        </w:rPr>
        <w:object>
          <v:shape alt="eqIda519b2dd6617ce98b72d384acc4b0964" id="_x0000_i1491" o:ole="" style="width:140.25pt;height:54pt" type="#_x0000_t75">
            <v:imagedata o:title="eqIda519b2dd6617ce98b72d384acc4b0964" r:id="rId826"/>
          </v:shape>
          <o:OLEObject DrawAspect="Content" ObjectID="_1828060634" ProgID="Equation.DSMT4" ShapeID="_x0000_i1491" Type="Embed" r:id="rId827"/>
        </w:object>
      </w:r>
      <w:r>
        <w:rPr>
          <w:color w:val="FF0000"/>
        </w:rPr>
        <w:t>，</w:t>
      </w:r>
    </w:p>
    <w:p w14:paraId="15B69EBC" w14:textId="77777777" w:rsidP="002F7C96" w:rsidR="002F7C96">
      <w:pPr>
        <w:shd w:color="auto" w:fill="F2F2F2" w:val="clear"/>
        <w:spacing w:line="360" w:lineRule="auto"/>
        <w:jc w:val="left"/>
        <w:textAlignment w:val="center"/>
      </w:pPr>
      <w:r>
        <w:rPr>
          <w:color w:val="FF0000"/>
        </w:rPr>
        <w:t>在</w:t>
      </w:r>
      <w:r>
        <w:rPr>
          <w:color w:val="FF0000"/>
        </w:rPr>
        <w:object>
          <v:shape alt="eqId4fea5f7430235e65d2c2e6b2ecc46712" id="_x0000_i1492" o:ole="" style="width:31.5pt;height:15.75pt" type="#_x0000_t75">
            <v:imagedata o:title="eqId4fea5f7430235e65d2c2e6b2ecc46712" r:id="rId828"/>
          </v:shape>
          <o:OLEObject DrawAspect="Content" ObjectID="_1828060635" ProgID="Equation.DSMT4" ShapeID="_x0000_i1492" Type="Embed" r:id="rId829"/>
        </w:object>
      </w:r>
      <w:r>
        <w:rPr>
          <w:color w:val="FF0000"/>
        </w:rPr>
        <w:t>中，</w:t>
      </w:r>
    </w:p>
    <w:p w14:paraId="19F4585C" w14:textId="77777777" w:rsidP="002F7C96" w:rsidR="002F7C96">
      <w:pPr>
        <w:shd w:color="auto" w:fill="F2F2F2" w:val="clear"/>
        <w:spacing w:line="360" w:lineRule="auto"/>
        <w:jc w:val="left"/>
        <w:textAlignment w:val="center"/>
      </w:pPr>
      <w:r>
        <w:rPr>
          <w:color w:val="FF0000"/>
        </w:rPr>
        <w:t>由余弦定理可得</w:t>
      </w:r>
      <w:r>
        <w:rPr>
          <w:color w:val="FF0000"/>
        </w:rPr>
        <w:object>
          <v:shape alt="eqIdd53562f520b065d4da0d8670f8dc5c14" id="_x0000_i1493" o:ole="" style="width:147.75pt;height:54pt" type="#_x0000_t75">
            <v:imagedata o:title="eqIdd53562f520b065d4da0d8670f8dc5c14" r:id="rId830"/>
          </v:shape>
          <o:OLEObject DrawAspect="Content" ObjectID="_1828060636" ProgID="Equation.DSMT4" ShapeID="_x0000_i1493" Type="Embed" r:id="rId831"/>
        </w:object>
      </w:r>
      <w:r>
        <w:rPr>
          <w:color w:val="FF0000"/>
        </w:rPr>
        <w:t>，</w:t>
      </w:r>
    </w:p>
    <w:p w14:paraId="4DEE6E87" w14:textId="77777777" w:rsidP="002F7C96" w:rsidR="002F7C96">
      <w:pPr>
        <w:shd w:color="auto" w:fill="F2F2F2" w:val="clear"/>
        <w:spacing w:line="360" w:lineRule="auto"/>
        <w:jc w:val="left"/>
        <w:textAlignment w:val="center"/>
      </w:pPr>
      <w:r>
        <w:rPr>
          <w:color w:val="FF0000"/>
        </w:rPr>
        <w:t>于是有</w:t>
      </w:r>
      <w:r>
        <w:rPr>
          <w:color w:val="FF0000"/>
        </w:rPr>
        <w:object>
          <v:shape alt="eqIdf2041a7873973604f9e9fd27ca6f0b50" id="_x0000_i1494" o:ole="" style="width:281.25pt;height:54pt" type="#_x0000_t75">
            <v:imagedata o:title="eqIdf2041a7873973604f9e9fd27ca6f0b50" r:id="rId832"/>
          </v:shape>
          <o:OLEObject DrawAspect="Content" ObjectID="_1828060637" ProgID="Equation.DSMT4" ShapeID="_x0000_i1494" Type="Embed" r:id="rId833"/>
        </w:object>
      </w:r>
      <w:r>
        <w:rPr>
          <w:color w:val="FF0000"/>
        </w:rPr>
        <w:t>，</w:t>
      </w:r>
    </w:p>
    <w:p w14:paraId="4F131838" w14:textId="77777777" w:rsidP="002F7C96" w:rsidR="002F7C96">
      <w:pPr>
        <w:shd w:color="auto" w:fill="F2F2F2" w:val="clear"/>
        <w:spacing w:line="360" w:lineRule="auto"/>
        <w:jc w:val="left"/>
        <w:textAlignment w:val="center"/>
      </w:pPr>
      <w:r>
        <w:rPr>
          <w:color w:val="FF0000"/>
        </w:rPr>
        <w:t>故答案为：</w:t>
      </w:r>
      <w:r>
        <w:rPr>
          <w:color w:val="FF0000"/>
        </w:rPr>
        <w:object>
          <v:shape alt="eqId9d9e5e5bdc36a5698f9cab804d07a001" id="_x0000_i1495" o:ole="" style="width:24.75pt;height:27pt" type="#_x0000_t75">
            <v:imagedata o:title="eqId9d9e5e5bdc36a5698f9cab804d07a001" r:id="rId804"/>
          </v:shape>
          <o:OLEObject DrawAspect="Content" ObjectID="_1828060638" ProgID="Equation.DSMT4" ShapeID="_x0000_i1495" Type="Embed" r:id="rId834"/>
        </w:object>
      </w:r>
    </w:p>
    <w:p w14:paraId="2A94FAC1" w14:textId="77777777" w:rsidP="002F7C96" w:rsidR="002F7C96">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504950" cy="1323975"/>
            <wp:effectExtent b="0" l="0" r="0" t="0"/>
            <wp:docPr descr="@@@2549be4c-6440-4262-bed2-8aa500858c05"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835"/>
                    <a:stretch>
                      <a:fillRect/>
                    </a:stretch>
                  </pic:blipFill>
                  <pic:spPr>
                    <a:xfrm>
                      <a:off x="0" y="0"/>
                      <a:ext cx="1504950" cy="1323975"/>
                    </a:xfrm>
                    <a:prstGeom prst="rect">
                      <a:avLst/>
                    </a:prstGeom>
                  </pic:spPr>
                </pic:pic>
              </a:graphicData>
            </a:graphic>
          </wp:inline>
        </w:drawing>
      </w:r>
    </w:p>
    <w:p w14:paraId="2E666FAE" w14:textId="77777777" w:rsidP="00401624" w:rsidR="00401624">
      <w:pPr>
        <w:spacing w:line="360" w:lineRule="auto"/>
        <w:jc w:val="left"/>
        <w:textAlignment w:val="center"/>
      </w:pPr>
      <w:r>
        <w:rPr>
          <w:rFonts w:hint="eastAsia"/>
        </w:rPr>
        <w:t>2</w:t>
      </w:r>
      <w:r>
        <w:t>．（</w:t>
      </w:r>
      <w:r>
        <w:t>25-26</w:t>
      </w:r>
      <w:r>
        <w:t>高二上</w:t>
      </w:r>
      <w:r>
        <w:t>·</w:t>
      </w:r>
      <w:r>
        <w:t>山西</w:t>
      </w:r>
      <w:r>
        <w:t>·</w:t>
      </w:r>
      <w:r>
        <w:t>月考）已知椭圆</w:t>
      </w:r>
      <w:r>
        <w:object>
          <v:shape alt="eqId323227dd8a7a31c078eac609b9acf472" id="_x0000_i1496" o:ole="" style="width:107.25pt;height:29.25pt" type="#_x0000_t75">
            <v:imagedata o:title="eqId323227dd8a7a31c078eac609b9acf472" r:id="rId836"/>
          </v:shape>
          <o:OLEObject DrawAspect="Content" ObjectID="_1828060639" ProgID="Equation.DSMT4" ShapeID="_x0000_i1496" Type="Embed" r:id="rId837"/>
        </w:object>
      </w:r>
      <w:r>
        <w:t>的左、右焦点分别为</w:t>
      </w:r>
      <w:r>
        <w:object>
          <v:shape alt="eqId40f98254a6193566587a70c7d95fdabf" id="_x0000_i1497" o:ole="" style="width:30pt;height:15.75pt" type="#_x0000_t75">
            <v:imagedata o:title="eqId40f98254a6193566587a70c7d95fdabf" r:id="rId337"/>
          </v:shape>
          <o:OLEObject DrawAspect="Content" ObjectID="_1828060640" ProgID="Equation.DSMT4" ShapeID="_x0000_i1497" Type="Embed" r:id="rId838"/>
        </w:object>
      </w:r>
      <w:r>
        <w:t>，离心率为</w:t>
      </w:r>
      <w:r>
        <w:object>
          <v:shape alt="eqId8e468f168f3657d84d44be5eb89a62d8" id="_x0000_i1498" o:ole="" style="width:18.75pt;height:30pt" type="#_x0000_t75">
            <v:imagedata o:title="eqId8e468f168f3657d84d44be5eb89a62d8" r:id="rId839"/>
          </v:shape>
          <o:OLEObject DrawAspect="Content" ObjectID="_1828060641" ProgID="Equation.DSMT4" ShapeID="_x0000_i1498" Type="Embed" r:id="rId840"/>
        </w:object>
      </w:r>
      <w:r>
        <w:t>，直线</w:t>
      </w:r>
      <w:r>
        <w:object>
          <v:shape alt="eqId0f85fca60a11e1af2bf50138d0e3fe62" id="_x0000_i1499" o:ole="" style="width:6pt;height:12pt" type="#_x0000_t75">
            <v:imagedata o:title="eqId0f85fca60a11e1af2bf50138d0e3fe62" r:id="rId841"/>
          </v:shape>
          <o:OLEObject DrawAspect="Content" ObjectID="_1828060642" ProgID="Equation.DSMT4" ShapeID="_x0000_i1499" Type="Embed" r:id="rId842"/>
        </w:object>
      </w:r>
      <w:r>
        <w:t>过右焦点</w:t>
      </w:r>
      <w:r>
        <w:object>
          <v:shape alt="eqIda3fb78c5f885034612c0e030b920143d" id="_x0000_i1500" o:ole="" style="width:12pt;height:16.5pt" type="#_x0000_t75">
            <v:imagedata o:title="eqIda3fb78c5f885034612c0e030b920143d" r:id="rId134"/>
          </v:shape>
          <o:OLEObject DrawAspect="Content" ObjectID="_1828060643" ProgID="Equation.DSMT4" ShapeID="_x0000_i1500" Type="Embed" r:id="rId843"/>
        </w:object>
      </w:r>
      <w:r>
        <w:t>，且与</w:t>
      </w:r>
      <w:r>
        <w:object>
          <v:shape alt="eqIdc5db41a1f31d6baee7c69990811edb9f" id="_x0000_i1501" o:ole="" style="width:10.5pt;height:12pt" type="#_x0000_t75">
            <v:imagedata o:title="eqIdc5db41a1f31d6baee7c69990811edb9f" r:id="rId263"/>
          </v:shape>
          <o:OLEObject DrawAspect="Content" ObjectID="_1828060644" ProgID="Equation.DSMT4" ShapeID="_x0000_i1501" Type="Embed" r:id="rId844"/>
        </w:object>
      </w:r>
      <w:r>
        <w:t>交于</w:t>
      </w:r>
      <w:r>
        <w:object>
          <v:shape alt="eqId0ae6f48b9a53c0155a692509cf31f7e6" id="_x0000_i1502" o:ole="" style="width:26.25pt;height:12.75pt" type="#_x0000_t75">
            <v:imagedata o:title="eqId0ae6f48b9a53c0155a692509cf31f7e6" r:id="rId845"/>
          </v:shape>
          <o:OLEObject DrawAspect="Content" ObjectID="_1828060645" ProgID="Equation.DSMT4" ShapeID="_x0000_i1502" Type="Embed" r:id="rId846"/>
        </w:object>
      </w:r>
      <w:r>
        <w:t>两点，若</w:t>
      </w:r>
      <w:r>
        <w:object>
          <v:shape alt="eqIdb2cfd997d3b66a3b8f7731b26f0ab0c8" id="_x0000_i1503" o:ole="" style="width:36.75pt;height:15.75pt" type="#_x0000_t75">
            <v:imagedata o:title="eqIdb2cfd997d3b66a3b8f7731b26f0ab0c8" r:id="rId847"/>
          </v:shape>
          <o:OLEObject DrawAspect="Content" ObjectID="_1828060646" ProgID="Equation.DSMT4" ShapeID="_x0000_i1503" Type="Embed" r:id="rId848"/>
        </w:object>
      </w:r>
      <w:r>
        <w:t>与</w:t>
      </w:r>
      <w:r>
        <w:object>
          <v:shape alt="eqIda8969bcb46a56d0f60204191f62e09c7" id="_x0000_i1504" o:ole="" style="width:106.5pt;height:18pt" type="#_x0000_t75">
            <v:imagedata o:title="eqIda8969bcb46a56d0f60204191f62e09c7" r:id="rId849"/>
          </v:shape>
          <o:OLEObject DrawAspect="Content" ObjectID="_1828060647" ProgID="Equation.DSMT4" ShapeID="_x0000_i1504" Type="Embed" r:id="rId850"/>
        </w:object>
      </w:r>
      <w:r>
        <w:t>的面积之比为</w:t>
      </w:r>
      <w:r>
        <w:object>
          <v:shape alt="eqId29300926800e5382f756abaef6359826" id="_x0000_i1505" o:ole="" style="width:18.75pt;height:12.75pt" type="#_x0000_t75">
            <v:imagedata o:title="eqId29300926800e5382f756abaef6359826" r:id="rId851"/>
          </v:shape>
          <o:OLEObject DrawAspect="Content" ObjectID="_1828060648" ProgID="Equation.DSMT4" ShapeID="_x0000_i1505" Type="Embed" r:id="rId852"/>
        </w:object>
      </w:r>
      <w:r>
        <w:t>，则直线</w:t>
      </w:r>
      <w:r>
        <w:object>
          <v:shape alt="eqId0f85fca60a11e1af2bf50138d0e3fe62" id="_x0000_i1506" o:ole="" style="width:6pt;height:12pt" type="#_x0000_t75">
            <v:imagedata o:title="eqId0f85fca60a11e1af2bf50138d0e3fe62" r:id="rId841"/>
          </v:shape>
          <o:OLEObject DrawAspect="Content" ObjectID="_1828060649" ProgID="Equation.DSMT4" ShapeID="_x0000_i1506" Type="Embed" r:id="rId853"/>
        </w:object>
      </w:r>
      <w:r>
        <w:t>的斜率为（</w:t>
      </w:r>
      <w:r>
        <w:rPr>
          <w:rFonts w:eastAsia="Times New Roman"/>
          <w:kern w:val="0"/>
          <w:sz w:val="24"/>
          <w:szCs w:val="24"/>
        </w:rPr>
        <w:t>   </w:t>
      </w:r>
      <w:r>
        <w:t>）</w:t>
      </w:r>
    </w:p>
    <w:p w14:paraId="2AD73B42" w14:textId="77777777" w:rsidP="00401624" w:rsidR="00401624">
      <w:pPr>
        <w:tabs>
          <w:tab w:pos="2078" w:val="left"/>
          <w:tab w:pos="4156" w:val="left"/>
          <w:tab w:pos="6234" w:val="left"/>
        </w:tabs>
        <w:spacing w:line="360" w:lineRule="auto"/>
        <w:ind w:left="300"/>
        <w:jc w:val="left"/>
        <w:textAlignment w:val="center"/>
      </w:pPr>
      <w:r>
        <w:t>A</w:t>
      </w:r>
      <w:r>
        <w:t>．</w:t>
      </w:r>
      <w:r>
        <w:object>
          <v:shape alt="eqId72559e4556252e72badf54ac5d808d5c" id="_x0000_i1507" o:ole="" style="width:21.75pt;height:15.75pt" type="#_x0000_t75">
            <v:imagedata o:title="eqId72559e4556252e72badf54ac5d808d5c" r:id="rId854"/>
          </v:shape>
          <o:OLEObject DrawAspect="Content" ObjectID="_1828060650" ProgID="Equation.DSMT4" ShapeID="_x0000_i1507" Type="Embed" r:id="rId855"/>
        </w:object>
      </w:r>
      <w:r>
        <w:tab/>
        <w:t>B</w:t>
      </w:r>
      <w:r>
        <w:t>．</w:t>
      </w:r>
      <w:r>
        <w:t>±2</w:t>
      </w:r>
      <w:r>
        <w:tab/>
        <w:t>C</w:t>
      </w:r>
      <w:r>
        <w:t>．</w:t>
      </w:r>
      <w:r>
        <w:object>
          <v:shape alt="eqIdfe51e84c844777379cb7f53aeaf2241b" id="_x0000_i1508" o:ole="" style="width:21.75pt;height:15.75pt" type="#_x0000_t75">
            <v:imagedata o:title="eqIdfe51e84c844777379cb7f53aeaf2241b" r:id="rId856"/>
          </v:shape>
          <o:OLEObject DrawAspect="Content" ObjectID="_1828060651" ProgID="Equation.DSMT4" ShapeID="_x0000_i1508" Type="Embed" r:id="rId857"/>
        </w:object>
      </w:r>
      <w:r>
        <w:tab/>
        <w:t>D</w:t>
      </w:r>
      <w:r>
        <w:t>．</w:t>
      </w:r>
      <w:r>
        <w:object>
          <v:shape alt="eqIda2f848fe45c15f471d9ecd5811e33e1e" id="_x0000_i1509" o:ole="" style="width:23.25pt;height:15.75pt" type="#_x0000_t75">
            <v:imagedata o:title="eqIda2f848fe45c15f471d9ecd5811e33e1e" r:id="rId858"/>
          </v:shape>
          <o:OLEObject DrawAspect="Content" ObjectID="_1828060652" ProgID="Equation.DSMT4" ShapeID="_x0000_i1509" Type="Embed" r:id="rId859"/>
        </w:object>
      </w:r>
    </w:p>
    <w:p w14:paraId="1E090CAC" w14:textId="77777777" w:rsidP="00401624" w:rsidR="00401624">
      <w:pPr>
        <w:shd w:color="auto" w:fill="F2F2F2" w:val="clear"/>
        <w:spacing w:line="360" w:lineRule="auto"/>
        <w:jc w:val="left"/>
        <w:textAlignment w:val="center"/>
      </w:pPr>
      <w:r>
        <w:rPr>
          <w:color w:val="FF0000"/>
        </w:rPr>
        <w:t>【答案】</w:t>
      </w:r>
      <w:r>
        <w:rPr>
          <w:color w:val="FF0000"/>
        </w:rPr>
        <w:t>D</w:t>
      </w:r>
    </w:p>
    <w:p w14:paraId="5C37F714" w14:textId="77777777" w:rsidP="00401624" w:rsidR="00401624">
      <w:pPr>
        <w:shd w:color="auto" w:fill="F2F2F2" w:val="clear"/>
        <w:spacing w:line="360" w:lineRule="auto"/>
        <w:jc w:val="left"/>
        <w:textAlignment w:val="center"/>
      </w:pPr>
      <w:r>
        <w:rPr>
          <w:color w:val="FF0000"/>
        </w:rPr>
        <w:t>【分析】由</w:t>
      </w:r>
      <w:r>
        <w:rPr>
          <w:color w:val="FF0000"/>
        </w:rPr>
        <w:object>
          <v:shape alt="eqIdc04cd839446f0d07319c4d337da523b2" id="_x0000_i1510" o:ole="" style="width:48.75pt;height:33.75pt" type="#_x0000_t75">
            <v:imagedata o:title="eqIdc04cd839446f0d07319c4d337da523b2" r:id="rId860"/>
          </v:shape>
          <o:OLEObject DrawAspect="Content" ObjectID="_1828060653" ProgID="Equation.DSMT4" ShapeID="_x0000_i1510" Type="Embed" r:id="rId861"/>
        </w:object>
      </w:r>
      <w:r>
        <w:rPr>
          <w:color w:val="FF0000"/>
        </w:rPr>
        <w:t>得</w:t>
      </w:r>
      <w:r>
        <w:rPr>
          <w:color w:val="FF0000"/>
        </w:rPr>
        <w:object>
          <v:shape alt="eqId810b4ebd5823a02bd7ee6a9b6dc93c8a" id="_x0000_i1511" o:ole="" style="width:36.75pt;height:33pt" type="#_x0000_t75">
            <v:imagedata o:title="eqId810b4ebd5823a02bd7ee6a9b6dc93c8a" r:id="rId862"/>
          </v:shape>
          <o:OLEObject DrawAspect="Content" ObjectID="_1828060654" ProgID="Equation.DSMT4" ShapeID="_x0000_i1511" Type="Embed" r:id="rId863"/>
        </w:object>
      </w:r>
      <w:r>
        <w:rPr>
          <w:color w:val="FF0000"/>
        </w:rPr>
        <w:t>，进而得</w:t>
      </w:r>
      <w:r>
        <w:rPr>
          <w:color w:val="FF0000"/>
        </w:rPr>
        <w:object>
          <v:shape alt="eqId1aad41a430c81cf7d5c610fa04db62a0" id="_x0000_i1512" o:ole="" style="width:42.75pt;height:32.25pt" type="#_x0000_t75">
            <v:imagedata o:title="eqId1aad41a430c81cf7d5c610fa04db62a0" r:id="rId864"/>
          </v:shape>
          <o:OLEObject DrawAspect="Content" ObjectID="_1828060655" ProgID="Equation.DSMT4" ShapeID="_x0000_i1512" Type="Embed" r:id="rId865"/>
        </w:object>
      </w:r>
      <w:r>
        <w:rPr>
          <w:color w:val="FF0000"/>
        </w:rPr>
        <w:t>，设</w:t>
      </w:r>
      <w:r>
        <w:rPr>
          <w:color w:val="FF0000"/>
        </w:rPr>
        <w:object>
          <v:shape alt="eqId35f8b249ed189f76a0c770fe911a1dd2" id="_x0000_i1513" o:ole="" style="width:85.5pt;height:18pt" type="#_x0000_t75">
            <v:imagedata o:title="eqId35f8b249ed189f76a0c770fe911a1dd2" r:id="rId866"/>
          </v:shape>
          <o:OLEObject DrawAspect="Content" ObjectID="_1828060656" ProgID="Equation.DSMT4" ShapeID="_x0000_i1513" Type="Embed" r:id="rId867"/>
        </w:object>
      </w:r>
      <w:r>
        <w:rPr>
          <w:color w:val="FF0000"/>
        </w:rPr>
        <w:t>，则</w:t>
      </w:r>
      <w:r>
        <w:rPr>
          <w:color w:val="FF0000"/>
        </w:rPr>
        <w:object>
          <v:shape alt="eqIda9f91b963d154b8639a936bf62ead5bf" id="_x0000_i1514" o:ole="" style="width:123pt;height:18pt" type="#_x0000_t75">
            <v:imagedata o:title="eqIda9f91b963d154b8639a936bf62ead5bf" r:id="rId868"/>
          </v:shape>
          <o:OLEObject DrawAspect="Content" ObjectID="_1828060657" ProgID="Equation.DSMT4" ShapeID="_x0000_i1514" Type="Embed" r:id="rId869"/>
        </w:object>
      </w:r>
      <w:r>
        <w:rPr>
          <w:color w:val="FF0000"/>
        </w:rPr>
        <w:t>，在</w:t>
      </w:r>
      <w:r>
        <w:rPr>
          <w:color w:val="FF0000"/>
        </w:rPr>
        <w:object>
          <v:shape alt="eqIdb2cfd997d3b66a3b8f7731b26f0ab0c8" id="_x0000_i1515" o:ole="" style="width:36.75pt;height:15.75pt" type="#_x0000_t75">
            <v:imagedata o:title="eqIdb2cfd997d3b66a3b8f7731b26f0ab0c8" r:id="rId847"/>
          </v:shape>
          <o:OLEObject DrawAspect="Content" ObjectID="_1828060658" ProgID="Equation.DSMT4" ShapeID="_x0000_i1515" Type="Embed" r:id="rId870"/>
        </w:object>
      </w:r>
      <w:r>
        <w:rPr>
          <w:color w:val="FF0000"/>
        </w:rPr>
        <w:t>和</w:t>
      </w:r>
      <w:r>
        <w:rPr>
          <w:color w:val="FF0000"/>
        </w:rPr>
        <w:object>
          <v:shape alt="eqId47444b5fbc4252516d54263062e47c81" id="_x0000_i1516" o:ole="" style="width:36.75pt;height:15.75pt" type="#_x0000_t75">
            <v:imagedata o:title="eqId47444b5fbc4252516d54263062e47c81" r:id="rId871"/>
          </v:shape>
          <o:OLEObject DrawAspect="Content" ObjectID="_1828060659" ProgID="Equation.DSMT4" ShapeID="_x0000_i1516" Type="Embed" r:id="rId872"/>
        </w:object>
      </w:r>
      <w:r>
        <w:rPr>
          <w:color w:val="FF0000"/>
        </w:rPr>
        <w:t>中利用余弦定理结合</w:t>
      </w:r>
      <w:r>
        <w:rPr>
          <w:color w:val="FF0000"/>
        </w:rPr>
        <w:object>
          <v:shape alt="eqId9e3b0e5f915cc2f1c65149fe702300ee" id="_x0000_i1517" o:ole="" style="width:117.75pt;height:15.75pt" type="#_x0000_t75">
            <v:imagedata o:title="eqId9e3b0e5f915cc2f1c65149fe702300ee" r:id="rId873"/>
          </v:shape>
          <o:OLEObject DrawAspect="Content" ObjectID="_1828060660" ProgID="Equation.DSMT4" ShapeID="_x0000_i1517" Type="Embed" r:id="rId874"/>
        </w:object>
      </w:r>
      <w:r>
        <w:rPr>
          <w:color w:val="FF0000"/>
        </w:rPr>
        <w:t>得</w:t>
      </w:r>
      <w:r>
        <w:rPr>
          <w:color w:val="FF0000"/>
        </w:rPr>
        <w:object>
          <v:shape alt="eqIdcbd4e59b45eaa132058cfc7294c1e9f1" id="_x0000_i1518" o:ole="" style="width:72.75pt;height:13.5pt" type="#_x0000_t75">
            <v:imagedata o:title="eqIdcbd4e59b45eaa132058cfc7294c1e9f1" r:id="rId875"/>
          </v:shape>
          <o:OLEObject DrawAspect="Content" ObjectID="_1828060661" ProgID="Equation.DSMT4" ShapeID="_x0000_i1518" Type="Embed" r:id="rId876"/>
        </w:object>
      </w:r>
      <w:r>
        <w:rPr>
          <w:color w:val="FF0000"/>
        </w:rPr>
        <w:t>，又</w:t>
      </w:r>
      <w:r>
        <w:rPr>
          <w:color w:val="FF0000"/>
        </w:rPr>
        <w:object>
          <v:shape alt="eqId04c57b1e403c05a10dcbf1cf5454a8ec" id="_x0000_i1519" o:ole="" style="width:51pt;height:30pt" type="#_x0000_t75">
            <v:imagedata o:title="eqId04c57b1e403c05a10dcbf1cf5454a8ec" r:id="rId877"/>
          </v:shape>
          <o:OLEObject DrawAspect="Content" ObjectID="_1828060662" ProgID="Equation.DSMT4" ShapeID="_x0000_i1519" Type="Embed" r:id="rId878"/>
        </w:object>
      </w:r>
      <w:r>
        <w:rPr>
          <w:color w:val="FF0000"/>
        </w:rPr>
        <w:t>解出</w:t>
      </w:r>
      <w:r>
        <w:rPr>
          <w:color w:val="FF0000"/>
        </w:rPr>
        <w:object>
          <v:shape alt="eqId67d76cb2d44f7ce0323144a098cd7b52" id="_x0000_i1520" o:ole="" style="width:30.75pt;height:27pt" type="#_x0000_t75">
            <v:imagedata o:title="eqId67d76cb2d44f7ce0323144a098cd7b52" r:id="rId879"/>
          </v:shape>
          <o:OLEObject DrawAspect="Content" ObjectID="_1828060663" ProgID="Equation.DSMT4" ShapeID="_x0000_i1520" Type="Embed" r:id="rId880"/>
        </w:object>
      </w:r>
      <w:r>
        <w:rPr>
          <w:color w:val="FF0000"/>
        </w:rPr>
        <w:t>，进而得点</w:t>
      </w:r>
      <w:r>
        <w:rPr>
          <w:color w:val="FF0000"/>
        </w:rPr>
        <w:object>
          <v:shape alt="eqId5963abe8f421bd99a2aaa94831a951e9" id="_x0000_i1521" o:ole="" style="width:10.5pt;height:11.25pt" type="#_x0000_t75">
            <v:imagedata o:title="eqId5963abe8f421bd99a2aaa94831a951e9" r:id="rId881"/>
          </v:shape>
          <o:OLEObject DrawAspect="Content" ObjectID="_1828060664" ProgID="Equation.DSMT4" ShapeID="_x0000_i1521" Type="Embed" r:id="rId882"/>
        </w:object>
      </w:r>
      <w:r>
        <w:rPr>
          <w:color w:val="FF0000"/>
        </w:rPr>
        <w:t>，即可求解</w:t>
      </w:r>
      <w:r>
        <w:rPr>
          <w:color w:val="FF0000"/>
        </w:rPr>
        <w:t>.</w:t>
      </w:r>
    </w:p>
    <w:p w14:paraId="6A0E96E0" w14:textId="77777777" w:rsidP="00401624" w:rsidR="00401624">
      <w:pPr>
        <w:shd w:color="auto" w:fill="F2F2F2" w:val="clear"/>
        <w:spacing w:line="360" w:lineRule="auto"/>
        <w:jc w:val="left"/>
        <w:textAlignment w:val="center"/>
      </w:pPr>
      <w:r>
        <w:rPr>
          <w:color w:val="FF0000"/>
        </w:rPr>
        <w:t>【详解】由题意，得</w:t>
      </w:r>
      <w:r>
        <w:rPr>
          <w:color w:val="FF0000"/>
        </w:rPr>
        <w:object>
          <v:shape alt="eqIdc04cd839446f0d07319c4d337da523b2" id="_x0000_i1522" o:ole="" style="width:48.75pt;height:33.75pt" type="#_x0000_t75">
            <v:imagedata o:title="eqIdc04cd839446f0d07319c4d337da523b2" r:id="rId860"/>
          </v:shape>
          <o:OLEObject DrawAspect="Content" ObjectID="_1828060665" ProgID="Equation.DSMT4" ShapeID="_x0000_i1522" Type="Embed" r:id="rId883"/>
        </w:object>
      </w:r>
      <w:r>
        <w:rPr>
          <w:color w:val="FF0000"/>
        </w:rPr>
        <w:t>，所以</w:t>
      </w:r>
      <w:r>
        <w:rPr>
          <w:color w:val="FF0000"/>
        </w:rPr>
        <w:object>
          <v:shape alt="eqId90de12216a8b8fc69cefef5c26b54260" id="_x0000_i1523" o:ole="" style="width:72.75pt;height:52.5pt" type="#_x0000_t75">
            <v:imagedata o:title="eqId90de12216a8b8fc69cefef5c26b54260" r:id="rId884"/>
          </v:shape>
          <o:OLEObject DrawAspect="Content" ObjectID="_1828060666" ProgID="Equation.DSMT4" ShapeID="_x0000_i1523" Type="Embed" r:id="rId885"/>
        </w:object>
      </w:r>
      <w:r>
        <w:rPr>
          <w:color w:val="FF0000"/>
        </w:rPr>
        <w:t>，又</w:t>
      </w:r>
      <w:r>
        <w:rPr>
          <w:color w:val="FF0000"/>
        </w:rPr>
        <w:object>
          <v:shape alt="eqId02252a1016a2fe94bfe0e47aeb8b33c8" id="_x0000_i1524" o:ole="" style="width:63pt;height:18pt" type="#_x0000_t75">
            <v:imagedata o:title="eqId02252a1016a2fe94bfe0e47aeb8b33c8" r:id="rId886"/>
          </v:shape>
          <o:OLEObject DrawAspect="Content" ObjectID="_1828060667" ProgID="Equation.DSMT4" ShapeID="_x0000_i1524" Type="Embed" r:id="rId887"/>
        </w:object>
      </w:r>
      <w:r>
        <w:rPr>
          <w:color w:val="FF0000"/>
        </w:rPr>
        <w:t>，</w:t>
      </w:r>
    </w:p>
    <w:p w14:paraId="4CBEFCB2" w14:textId="77777777" w:rsidP="00401624" w:rsidR="00401624">
      <w:pPr>
        <w:shd w:color="auto" w:fill="F2F2F2" w:val="clear"/>
        <w:spacing w:line="360" w:lineRule="auto"/>
        <w:jc w:val="left"/>
        <w:textAlignment w:val="center"/>
      </w:pPr>
      <w:r>
        <w:rPr>
          <w:color w:val="FF0000"/>
        </w:rPr>
        <w:t>所以</w:t>
      </w:r>
      <w:r>
        <w:rPr>
          <w:color w:val="FF0000"/>
        </w:rPr>
        <w:object>
          <v:shape alt="eqId810b4ebd5823a02bd7ee6a9b6dc93c8a" id="_x0000_i1525" o:ole="" style="width:36.75pt;height:33pt" type="#_x0000_t75">
            <v:imagedata o:title="eqId810b4ebd5823a02bd7ee6a9b6dc93c8a" r:id="rId862"/>
          </v:shape>
          <o:OLEObject DrawAspect="Content" ObjectID="_1828060668" ProgID="Equation.DSMT4" ShapeID="_x0000_i1525" Type="Embed" r:id="rId888"/>
        </w:object>
      </w:r>
      <w:r>
        <w:rPr>
          <w:color w:val="FF0000"/>
        </w:rPr>
        <w:t>，所以</w:t>
      </w:r>
      <w:r>
        <w:rPr>
          <w:color w:val="FF0000"/>
        </w:rPr>
        <w:object>
          <v:shape alt="eqId1aad41a430c81cf7d5c610fa04db62a0" id="_x0000_i1526" o:ole="" style="width:42.75pt;height:32.25pt" type="#_x0000_t75">
            <v:imagedata o:title="eqId1aad41a430c81cf7d5c610fa04db62a0" r:id="rId864"/>
          </v:shape>
          <o:OLEObject DrawAspect="Content" ObjectID="_1828060669" ProgID="Equation.DSMT4" ShapeID="_x0000_i1526" Type="Embed" r:id="rId889"/>
        </w:object>
      </w:r>
      <w:r>
        <w:rPr>
          <w:color w:val="FF0000"/>
        </w:rPr>
        <w:t>，</w:t>
      </w:r>
    </w:p>
    <w:p w14:paraId="55F11307" w14:textId="77777777" w:rsidP="00401624" w:rsidR="00401624">
      <w:pPr>
        <w:shd w:color="auto" w:fill="F2F2F2" w:val="clear"/>
        <w:spacing w:line="360" w:lineRule="auto"/>
        <w:jc w:val="left"/>
        <w:textAlignment w:val="center"/>
      </w:pPr>
      <w:r>
        <w:rPr>
          <w:color w:val="FF0000"/>
        </w:rPr>
        <w:t>设</w:t>
      </w:r>
      <w:r>
        <w:rPr>
          <w:color w:val="FF0000"/>
        </w:rPr>
        <w:object>
          <v:shape alt="eqId35f8b249ed189f76a0c770fe911a1dd2" id="_x0000_i1527" o:ole="" style="width:85.5pt;height:18pt" type="#_x0000_t75">
            <v:imagedata o:title="eqId35f8b249ed189f76a0c770fe911a1dd2" r:id="rId866"/>
          </v:shape>
          <o:OLEObject DrawAspect="Content" ObjectID="_1828060670" ProgID="Equation.DSMT4" ShapeID="_x0000_i1527" Type="Embed" r:id="rId890"/>
        </w:object>
      </w:r>
      <w:r>
        <w:rPr>
          <w:color w:val="FF0000"/>
        </w:rPr>
        <w:t>，则</w:t>
      </w:r>
      <w:r>
        <w:rPr>
          <w:color w:val="FF0000"/>
        </w:rPr>
        <w:object>
          <v:shape alt="eqIda9f91b963d154b8639a936bf62ead5bf" id="_x0000_i1528" o:ole="" style="width:123pt;height:18pt" type="#_x0000_t75">
            <v:imagedata o:title="eqIda9f91b963d154b8639a936bf62ead5bf" r:id="rId868"/>
          </v:shape>
          <o:OLEObject DrawAspect="Content" ObjectID="_1828060671" ProgID="Equation.DSMT4" ShapeID="_x0000_i1528" Type="Embed" r:id="rId891"/>
        </w:object>
      </w:r>
      <w:r>
        <w:rPr>
          <w:color w:val="FF0000"/>
        </w:rPr>
        <w:t>，在</w:t>
      </w:r>
      <w:r>
        <w:rPr>
          <w:color w:val="FF0000"/>
        </w:rPr>
        <w:object>
          <v:shape alt="eqIdb2cfd997d3b66a3b8f7731b26f0ab0c8" id="_x0000_i1529" o:ole="" style="width:36.75pt;height:15.75pt" type="#_x0000_t75">
            <v:imagedata o:title="eqIdb2cfd997d3b66a3b8f7731b26f0ab0c8" r:id="rId847"/>
          </v:shape>
          <o:OLEObject DrawAspect="Content" ObjectID="_1828060672" ProgID="Equation.DSMT4" ShapeID="_x0000_i1529" Type="Embed" r:id="rId892"/>
        </w:object>
      </w:r>
      <w:r>
        <w:rPr>
          <w:color w:val="FF0000"/>
        </w:rPr>
        <w:t>中，</w:t>
      </w:r>
    </w:p>
    <w:p w14:paraId="1C73CFA2" w14:textId="77777777" w:rsidP="00401624" w:rsidR="00401624">
      <w:pPr>
        <w:shd w:color="auto" w:fill="F2F2F2" w:val="clear"/>
        <w:spacing w:line="360" w:lineRule="auto"/>
        <w:jc w:val="left"/>
        <w:textAlignment w:val="center"/>
      </w:pPr>
      <w:r>
        <w:rPr>
          <w:color w:val="FF0000"/>
        </w:rPr>
        <w:t>由余弦定理的推论，可得</w:t>
      </w:r>
      <w:r>
        <w:rPr>
          <w:color w:val="FF0000"/>
        </w:rPr>
        <w:object>
          <v:shape alt="eqId6892e701730a7fcb0cc0ac4af610a328" id="_x0000_i1530" o:ole="" style="width:169.5pt;height:31.5pt" type="#_x0000_t75">
            <v:imagedata o:title="eqId6892e701730a7fcb0cc0ac4af610a328" r:id="rId893"/>
          </v:shape>
          <o:OLEObject DrawAspect="Content" ObjectID="_1828060673" ProgID="Equation.DSMT4" ShapeID="_x0000_i1530" Type="Embed" r:id="rId894"/>
        </w:object>
      </w:r>
    </w:p>
    <w:p w14:paraId="21F13665" w14:textId="77777777" w:rsidP="00401624" w:rsidR="00401624">
      <w:pPr>
        <w:shd w:color="auto" w:fill="F2F2F2" w:val="clear"/>
        <w:spacing w:line="360" w:lineRule="auto"/>
        <w:jc w:val="left"/>
        <w:textAlignment w:val="center"/>
      </w:pPr>
      <w:r>
        <w:rPr>
          <w:color w:val="FF0000"/>
        </w:rPr>
        <w:t>在</w:t>
      </w:r>
      <w:r>
        <w:rPr>
          <w:color w:val="FF0000"/>
        </w:rPr>
        <w:object>
          <v:shape alt="eqId47444b5fbc4252516d54263062e47c81" id="_x0000_i1531" o:ole="" style="width:36.75pt;height:15.75pt" type="#_x0000_t75">
            <v:imagedata o:title="eqId47444b5fbc4252516d54263062e47c81" r:id="rId871"/>
          </v:shape>
          <o:OLEObject DrawAspect="Content" ObjectID="_1828060674" ProgID="Equation.DSMT4" ShapeID="_x0000_i1531" Type="Embed" r:id="rId895"/>
        </w:object>
      </w:r>
      <w:r>
        <w:rPr>
          <w:color w:val="FF0000"/>
        </w:rPr>
        <w:t>中，由余弦定理的推论，可得</w:t>
      </w:r>
    </w:p>
    <w:p w14:paraId="3DC0918A" w14:textId="77777777" w:rsidP="00401624" w:rsidR="00401624">
      <w:pPr>
        <w:shd w:color="auto" w:fill="F2F2F2" w:val="clear"/>
        <w:spacing w:line="360" w:lineRule="auto"/>
        <w:jc w:val="left"/>
        <w:textAlignment w:val="center"/>
      </w:pPr>
      <w:r>
        <w:rPr>
          <w:color w:val="FF0000"/>
        </w:rPr>
        <w:object>
          <v:shape alt="eqId92aa78635e711fd91b00fcb481f7697e" id="_x0000_i1532" o:ole="" style="width:168pt;height:31.5pt" type="#_x0000_t75">
            <v:imagedata o:title="eqId92aa78635e711fd91b00fcb481f7697e" r:id="rId896"/>
          </v:shape>
          <o:OLEObject DrawAspect="Content" ObjectID="_1828060675" ProgID="Equation.DSMT4" ShapeID="_x0000_i1532" Type="Embed" r:id="rId897"/>
        </w:object>
      </w:r>
    </w:p>
    <w:p w14:paraId="1F9C3499" w14:textId="77777777" w:rsidP="00401624" w:rsidR="00401624">
      <w:pPr>
        <w:shd w:color="auto" w:fill="F2F2F2" w:val="clear"/>
        <w:spacing w:line="360" w:lineRule="auto"/>
        <w:jc w:val="left"/>
        <w:textAlignment w:val="center"/>
      </w:pPr>
      <w:r>
        <w:rPr>
          <w:color w:val="FF0000"/>
        </w:rPr>
        <w:t>又</w:t>
      </w:r>
      <w:r>
        <w:rPr>
          <w:color w:val="FF0000"/>
        </w:rPr>
        <w:object>
          <v:shape alt="eqIdca151a13da4f796d64a222cf293f9ff7" id="_x0000_i1533" o:ole="" style="width:94.5pt;height:15.75pt" type="#_x0000_t75">
            <v:imagedata o:title="eqIdca151a13da4f796d64a222cf293f9ff7" r:id="rId898"/>
          </v:shape>
          <o:OLEObject DrawAspect="Content" ObjectID="_1828060676" ProgID="Equation.DSMT4" ShapeID="_x0000_i1533" Type="Embed" r:id="rId899"/>
        </w:object>
      </w:r>
      <w:r>
        <w:rPr>
          <w:color w:val="FF0000"/>
        </w:rPr>
        <w:t>，所以</w:t>
      </w:r>
      <w:r>
        <w:rPr>
          <w:color w:val="FF0000"/>
        </w:rPr>
        <w:object>
          <v:shape alt="eqId9e3b0e5f915cc2f1c65149fe702300ee" id="_x0000_i1534" o:ole="" style="width:117.75pt;height:15.75pt" type="#_x0000_t75">
            <v:imagedata o:title="eqId9e3b0e5f915cc2f1c65149fe702300ee" r:id="rId873"/>
          </v:shape>
          <o:OLEObject DrawAspect="Content" ObjectID="_1828060677" ProgID="Equation.DSMT4" ShapeID="_x0000_i1534" Type="Embed" r:id="rId900"/>
        </w:object>
      </w:r>
      <w:r>
        <w:rPr>
          <w:color w:val="FF0000"/>
        </w:rPr>
        <w:t>，</w:t>
      </w:r>
    </w:p>
    <w:p w14:paraId="469AA6C7" w14:textId="77777777" w:rsidP="00401624" w:rsidR="00401624">
      <w:pPr>
        <w:shd w:color="auto" w:fill="F2F2F2" w:val="clear"/>
        <w:spacing w:line="360" w:lineRule="auto"/>
        <w:jc w:val="left"/>
        <w:textAlignment w:val="center"/>
      </w:pPr>
      <w:r>
        <w:rPr>
          <w:color w:val="FF0000"/>
        </w:rPr>
        <w:t>所以</w:t>
      </w:r>
      <w:r>
        <w:rPr>
          <w:color w:val="FF0000"/>
        </w:rPr>
        <w:object>
          <v:shape alt="eqId02e623335d0c684be36ba139347bb0f4" id="_x0000_i1535" o:ole="" style="width:231.75pt;height:31.5pt" type="#_x0000_t75">
            <v:imagedata o:title="eqId02e623335d0c684be36ba139347bb0f4" r:id="rId901"/>
          </v:shape>
          <o:OLEObject DrawAspect="Content" ObjectID="_1828060678" ProgID="Equation.DSMT4" ShapeID="_x0000_i1535" Type="Embed" r:id="rId902"/>
        </w:object>
      </w:r>
      <w:r>
        <w:rPr>
          <w:color w:val="FF0000"/>
        </w:rPr>
        <w:t>，</w:t>
      </w:r>
    </w:p>
    <w:p w14:paraId="35FCE7ED" w14:textId="77777777" w:rsidP="00401624" w:rsidR="00401624">
      <w:pPr>
        <w:shd w:color="auto" w:fill="F2F2F2" w:val="clear"/>
        <w:spacing w:line="360" w:lineRule="auto"/>
        <w:jc w:val="left"/>
        <w:textAlignment w:val="center"/>
      </w:pPr>
      <w:r>
        <w:rPr>
          <w:color w:val="FF0000"/>
        </w:rPr>
        <w:t>化简得</w:t>
      </w:r>
      <w:r>
        <w:rPr>
          <w:color w:val="FF0000"/>
        </w:rPr>
        <w:object>
          <v:shape alt="eqIdcbd4e59b45eaa132058cfc7294c1e9f1" id="_x0000_i1536" o:ole="" style="width:72.75pt;height:13.5pt" type="#_x0000_t75">
            <v:imagedata o:title="eqIdcbd4e59b45eaa132058cfc7294c1e9f1" r:id="rId875"/>
          </v:shape>
          <o:OLEObject DrawAspect="Content" ObjectID="_1828060679" ProgID="Equation.DSMT4" ShapeID="_x0000_i1536" Type="Embed" r:id="rId903"/>
        </w:object>
      </w:r>
      <w:r>
        <w:rPr>
          <w:color w:val="FF0000"/>
        </w:rPr>
        <w:t>，</w:t>
      </w:r>
    </w:p>
    <w:p w14:paraId="425A3B73" w14:textId="77777777" w:rsidP="00401624" w:rsidR="00401624">
      <w:pPr>
        <w:shd w:color="auto" w:fill="F2F2F2" w:val="clear"/>
        <w:spacing w:line="360" w:lineRule="auto"/>
        <w:jc w:val="left"/>
        <w:textAlignment w:val="center"/>
      </w:pPr>
      <w:r>
        <w:rPr>
          <w:color w:val="FF0000"/>
        </w:rPr>
        <w:t>因为</w:t>
      </w:r>
      <w:r>
        <w:rPr>
          <w:color w:val="FF0000"/>
        </w:rPr>
        <w:object>
          <v:shape alt="eqId04c57b1e403c05a10dcbf1cf5454a8ec" id="_x0000_i1537" o:ole="" style="width:51pt;height:30pt" type="#_x0000_t75">
            <v:imagedata o:title="eqId04c57b1e403c05a10dcbf1cf5454a8ec" r:id="rId877"/>
          </v:shape>
          <o:OLEObject DrawAspect="Content" ObjectID="_1828060680" ProgID="Equation.DSMT4" ShapeID="_x0000_i1537" Type="Embed" r:id="rId904"/>
        </w:object>
      </w:r>
      <w:r>
        <w:rPr>
          <w:color w:val="FF0000"/>
        </w:rPr>
        <w:t>，所以</w:t>
      </w:r>
      <w:r>
        <w:rPr>
          <w:color w:val="FF0000"/>
        </w:rPr>
        <w:object>
          <v:shape alt="eqId3e373954d4947d13919388028dc7596f" id="_x0000_i1538" o:ole="" style="width:83.25pt;height:29.25pt" type="#_x0000_t75">
            <v:imagedata o:title="eqId3e373954d4947d13919388028dc7596f" r:id="rId905"/>
          </v:shape>
          <o:OLEObject DrawAspect="Content" ObjectID="_1828060681" ProgID="Equation.DSMT4" ShapeID="_x0000_i1538" Type="Embed" r:id="rId906"/>
        </w:object>
      </w:r>
      <w:r>
        <w:rPr>
          <w:color w:val="FF0000"/>
        </w:rPr>
        <w:t>，</w:t>
      </w:r>
    </w:p>
    <w:p w14:paraId="1AA78824" w14:textId="77777777" w:rsidP="00401624" w:rsidR="00401624">
      <w:pPr>
        <w:shd w:color="auto" w:fill="F2F2F2" w:val="clear"/>
        <w:spacing w:line="360" w:lineRule="auto"/>
        <w:jc w:val="left"/>
        <w:textAlignment w:val="center"/>
      </w:pPr>
      <w:r>
        <w:rPr>
          <w:color w:val="FF0000"/>
        </w:rPr>
        <w:t>所以</w:t>
      </w:r>
      <w:r>
        <w:rPr>
          <w:color w:val="FF0000"/>
        </w:rPr>
        <w:object>
          <v:shape alt="eqId71eca912de6538b6a879c9504043a9eb" id="_x0000_i1539" o:ole="" style="width:100.5pt;height:13.5pt" type="#_x0000_t75">
            <v:imagedata o:title="eqId71eca912de6538b6a879c9504043a9eb" r:id="rId907"/>
          </v:shape>
          <o:OLEObject DrawAspect="Content" ObjectID="_1828060682" ProgID="Equation.DSMT4" ShapeID="_x0000_i1539" Type="Embed" r:id="rId908"/>
        </w:object>
      </w:r>
      <w:r>
        <w:rPr>
          <w:color w:val="FF0000"/>
        </w:rPr>
        <w:t>，即</w:t>
      </w:r>
      <w:r>
        <w:rPr>
          <w:color w:val="FF0000"/>
        </w:rPr>
        <w:object>
          <v:shape alt="eqId6e80bcc9814d023f9f199e92494d36b1" id="_x0000_i1540" o:ole="" style="width:71.25pt;height:27pt" type="#_x0000_t75">
            <v:imagedata o:title="eqId6e80bcc9814d023f9f199e92494d36b1" r:id="rId909"/>
          </v:shape>
          <o:OLEObject DrawAspect="Content" ObjectID="_1828060683" ProgID="Equation.DSMT4" ShapeID="_x0000_i1540" Type="Embed" r:id="rId910"/>
        </w:object>
      </w:r>
      <w:r>
        <w:rPr>
          <w:color w:val="FF0000"/>
        </w:rPr>
        <w:t>，</w:t>
      </w:r>
    </w:p>
    <w:p w14:paraId="281E8CFE" w14:textId="77777777" w:rsidP="00401624" w:rsidR="00401624">
      <w:pPr>
        <w:shd w:color="auto" w:fill="F2F2F2" w:val="clear"/>
        <w:spacing w:line="360" w:lineRule="auto"/>
        <w:jc w:val="left"/>
        <w:textAlignment w:val="center"/>
      </w:pPr>
      <w:r>
        <w:rPr>
          <w:color w:val="FF0000"/>
        </w:rPr>
        <w:t>故代入可得</w:t>
      </w:r>
      <w:r>
        <w:rPr>
          <w:color w:val="FF0000"/>
        </w:rPr>
        <w:object>
          <v:shape alt="eqId67d76cb2d44f7ce0323144a098cd7b52" id="_x0000_i1541" o:ole="" style="width:30.75pt;height:27pt" type="#_x0000_t75">
            <v:imagedata o:title="eqId67d76cb2d44f7ce0323144a098cd7b52" r:id="rId879"/>
          </v:shape>
          <o:OLEObject DrawAspect="Content" ObjectID="_1828060684" ProgID="Equation.DSMT4" ShapeID="_x0000_i1541" Type="Embed" r:id="rId911"/>
        </w:object>
      </w:r>
      <w:r>
        <w:rPr>
          <w:color w:val="FF0000"/>
        </w:rPr>
        <w:t>，所以</w:t>
      </w:r>
      <w:r>
        <w:rPr>
          <w:color w:val="FF0000"/>
        </w:rPr>
        <w:object>
          <v:shape alt="eqId49eb93bb7e9fcb053c44796363e5a3bb" id="_x0000_i1542" o:ole="" style="width:138pt;height:18pt" type="#_x0000_t75">
            <v:imagedata o:title="eqId49eb93bb7e9fcb053c44796363e5a3bb" r:id="rId912"/>
          </v:shape>
          <o:OLEObject DrawAspect="Content" ObjectID="_1828060685" ProgID="Equation.DSMT4" ShapeID="_x0000_i1542" Type="Embed" r:id="rId913"/>
        </w:object>
      </w:r>
      <w:r>
        <w:rPr>
          <w:color w:val="FF0000"/>
        </w:rPr>
        <w:t>，</w:t>
      </w:r>
    </w:p>
    <w:p w14:paraId="3713C3CA" w14:textId="77777777" w:rsidP="00401624" w:rsidR="00401624">
      <w:pPr>
        <w:shd w:color="auto" w:fill="F2F2F2" w:val="clear"/>
        <w:spacing w:line="360" w:lineRule="auto"/>
        <w:jc w:val="left"/>
        <w:textAlignment w:val="center"/>
      </w:pPr>
      <w:r>
        <w:rPr>
          <w:color w:val="FF0000"/>
        </w:rPr>
        <w:t>故点</w:t>
      </w:r>
      <w:r>
        <w:rPr>
          <w:color w:val="FF0000"/>
        </w:rPr>
        <w:object>
          <v:shape alt="eqId5963abe8f421bd99a2aaa94831a951e9" id="_x0000_i1543" o:ole="" style="width:10.5pt;height:11.25pt" type="#_x0000_t75">
            <v:imagedata o:title="eqId5963abe8f421bd99a2aaa94831a951e9" r:id="rId881"/>
          </v:shape>
          <o:OLEObject DrawAspect="Content" ObjectID="_1828060686" ProgID="Equation.DSMT4" ShapeID="_x0000_i1543" Type="Embed" r:id="rId914"/>
        </w:object>
      </w:r>
      <w:r>
        <w:rPr>
          <w:color w:val="FF0000"/>
        </w:rPr>
        <w:t>是椭圆的上顶点或下顶点，进而可得直线</w:t>
      </w:r>
      <w:r>
        <w:rPr>
          <w:color w:val="FF0000"/>
        </w:rPr>
        <w:object>
          <v:shape alt="eqId0f85fca60a11e1af2bf50138d0e3fe62" id="_x0000_i1544" o:ole="" style="width:6pt;height:12pt" type="#_x0000_t75">
            <v:imagedata o:title="eqId0f85fca60a11e1af2bf50138d0e3fe62" r:id="rId841"/>
          </v:shape>
          <o:OLEObject DrawAspect="Content" ObjectID="_1828060687" ProgID="Equation.DSMT4" ShapeID="_x0000_i1544" Type="Embed" r:id="rId915"/>
        </w:object>
      </w:r>
      <w:r>
        <w:rPr>
          <w:color w:val="FF0000"/>
        </w:rPr>
        <w:t>的斜率为</w:t>
      </w:r>
      <w:r>
        <w:rPr>
          <w:color w:val="FF0000"/>
        </w:rPr>
        <w:object>
          <v:shape alt="eqIdde14b328fa7b6ab0315c0f5ed0001bae" id="_x0000_i1545" o:ole="" style="width:47.25pt;height:27pt" type="#_x0000_t75">
            <v:imagedata o:title="eqIdde14b328fa7b6ab0315c0f5ed0001bae" r:id="rId916"/>
          </v:shape>
          <o:OLEObject DrawAspect="Content" ObjectID="_1828060688" ProgID="Equation.DSMT4" ShapeID="_x0000_i1545" Type="Embed" r:id="rId917"/>
        </w:object>
      </w:r>
      <w:r>
        <w:rPr>
          <w:color w:val="FF0000"/>
        </w:rPr>
        <w:t>，</w:t>
      </w:r>
    </w:p>
    <w:p w14:paraId="0C4AFC38" w14:textId="77777777" w:rsidP="00401624" w:rsidR="00401624">
      <w:pPr>
        <w:shd w:color="auto" w:fill="F2F2F2" w:val="clear"/>
        <w:spacing w:line="360" w:lineRule="auto"/>
        <w:jc w:val="left"/>
        <w:textAlignment w:val="center"/>
      </w:pPr>
      <w:r>
        <w:rPr>
          <w:color w:val="FF0000"/>
        </w:rPr>
        <w:t>故选：</w:t>
      </w:r>
      <w:r>
        <w:rPr>
          <w:color w:val="FF0000"/>
        </w:rPr>
        <w:t>D.</w:t>
      </w:r>
    </w:p>
    <w:p w14:paraId="33BAB009" w14:textId="77777777" w:rsidP="00401624" w:rsidR="00401624">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676400" cy="1581150"/>
            <wp:effectExtent b="0" l="0" r="0" t="0"/>
            <wp:docPr descr="@@@5e43c931-c618-48a4-af0a-f4f3b7b61e49" id="1135489680" name="图片 1135489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489680" name=""/>
                    <pic:cNvPicPr>
                      <a:picLocks noChangeAspect="1"/>
                    </pic:cNvPicPr>
                  </pic:nvPicPr>
                  <pic:blipFill>
                    <a:blip r:embed="rId918"/>
                    <a:stretch>
                      <a:fillRect/>
                    </a:stretch>
                  </pic:blipFill>
                  <pic:spPr>
                    <a:xfrm>
                      <a:off x="0" y="0"/>
                      <a:ext cx="1676400" cy="1581150"/>
                    </a:xfrm>
                    <a:prstGeom prst="rect">
                      <a:avLst/>
                    </a:prstGeom>
                  </pic:spPr>
                </pic:pic>
              </a:graphicData>
            </a:graphic>
          </wp:inline>
        </w:drawing>
      </w:r>
    </w:p>
    <w:p w14:paraId="68EFC27F" w14:textId="77777777" w:rsidP="0006155A" w:rsidR="0006155A">
      <w:pPr>
        <w:spacing w:line="360" w:lineRule="auto"/>
        <w:jc w:val="left"/>
        <w:textAlignment w:val="center"/>
      </w:pPr>
      <w:r>
        <w:rPr>
          <w:rFonts w:hint="eastAsia"/>
        </w:rPr>
        <w:t>3</w:t>
      </w:r>
      <w:r>
        <w:t>．（</w:t>
      </w:r>
      <w:r>
        <w:t>25-26</w:t>
      </w:r>
      <w:r>
        <w:t>高二上</w:t>
      </w:r>
      <w:r>
        <w:t>·</w:t>
      </w:r>
      <w:r>
        <w:t>浙江衢州</w:t>
      </w:r>
      <w:r>
        <w:t>·</w:t>
      </w:r>
      <w:r>
        <w:t>期中）已知</w:t>
      </w:r>
      <w:r>
        <w:object>
          <v:shape alt="eqId4d2a97987f71835f519b462f5b8f5957" id="_x0000_i1546" o:ole="" style="width:25.5pt;height:15.75pt" type="#_x0000_t75">
            <v:imagedata o:title="eqId4d2a97987f71835f519b462f5b8f5957" r:id="rId43"/>
          </v:shape>
          <o:OLEObject DrawAspect="Content" ObjectID="_1828060689" ProgID="Equation.DSMT4" ShapeID="_x0000_i1546" Type="Embed" r:id="rId919"/>
        </w:object>
      </w:r>
      <w:r>
        <w:t>为双曲线</w:t>
      </w:r>
      <w:r>
        <w:object>
          <v:shape alt="eqId4f1d5721c5177a5f49d272fa21e90c4e" id="_x0000_i1547" o:ole="" style="width:63pt;height:29.25pt" type="#_x0000_t75">
            <v:imagedata o:title="eqId4f1d5721c5177a5f49d272fa21e90c4e" r:id="rId920"/>
          </v:shape>
          <o:OLEObject DrawAspect="Content" ObjectID="_1828060690" ProgID="Equation.DSMT4" ShapeID="_x0000_i1547" Type="Embed" r:id="rId921"/>
        </w:object>
      </w:r>
      <w:r>
        <w:t>的两个焦点，过</w:t>
      </w:r>
      <w:r>
        <w:object>
          <v:shape alt="eqIdf5076289823db419f94e9c0c8f4aafd9" id="_x0000_i1548" o:ole="" style="width:11.25pt;height:15pt" type="#_x0000_t75">
            <v:imagedata o:title="eqIdf5076289823db419f94e9c0c8f4aafd9" r:id="rId107"/>
          </v:shape>
          <o:OLEObject DrawAspect="Content" ObjectID="_1828060691" ProgID="Equation.DSMT4" ShapeID="_x0000_i1548" Type="Embed" r:id="rId922"/>
        </w:object>
      </w:r>
      <w:r>
        <w:t>的直线与双曲线</w:t>
      </w:r>
      <w:r>
        <w:object>
          <v:shape alt="eqId4bcd8ee2d8367c167d6ae0abc741b6b8" id="_x0000_i1549" o:ole="" style="width:9.75pt;height:10.5pt" type="#_x0000_t75">
            <v:imagedata o:title="eqId4bcd8ee2d8367c167d6ae0abc741b6b8" r:id="rId923"/>
          </v:shape>
          <o:OLEObject DrawAspect="Content" ObjectID="_1828060692" ProgID="Equation.DSMT4" ShapeID="_x0000_i1549" Type="Embed" r:id="rId924"/>
        </w:object>
      </w:r>
      <w:r>
        <w:t>交于</w:t>
      </w:r>
      <w:r>
        <w:object>
          <v:shape alt="eqIdf6bce3d91ca23b86d8c6625f2632e437" id="_x0000_i1550" o:ole="" style="width:21.75pt;height:14.25pt" type="#_x0000_t75">
            <v:imagedata o:title="eqIdf6bce3d91ca23b86d8c6625f2632e437" r:id="rId925"/>
          </v:shape>
          <o:OLEObject DrawAspect="Content" ObjectID="_1828060693" ProgID="Equation.DSMT4" ShapeID="_x0000_i1550" Type="Embed" r:id="rId926"/>
        </w:object>
      </w:r>
      <w:r>
        <w:t>两点，双曲线</w:t>
      </w:r>
      <w:r>
        <w:object>
          <v:shape alt="eqId4bcd8ee2d8367c167d6ae0abc741b6b8" id="_x0000_i1551" o:ole="" style="width:9.75pt;height:10.5pt" type="#_x0000_t75">
            <v:imagedata o:title="eqId4bcd8ee2d8367c167d6ae0abc741b6b8" r:id="rId923"/>
          </v:shape>
          <o:OLEObject DrawAspect="Content" ObjectID="_1828060694" ProgID="Equation.DSMT4" ShapeID="_x0000_i1551" Type="Embed" r:id="rId927"/>
        </w:object>
      </w:r>
      <w:r>
        <w:t>在点</w:t>
      </w:r>
      <w:r>
        <w:object>
          <v:shape alt="eqIddad2a36927223bd70f426ba06aea4b45" id="_x0000_i1552" o:ole="" style="width:9.75pt;height:10.5pt" type="#_x0000_t75">
            <v:imagedata o:title="eqIddad2a36927223bd70f426ba06aea4b45" r:id="rId250"/>
          </v:shape>
          <o:OLEObject DrawAspect="Content" ObjectID="_1828060695" ProgID="Equation.DSMT4" ShapeID="_x0000_i1552" Type="Embed" r:id="rId928"/>
        </w:object>
      </w:r>
      <w:r>
        <w:t>处的切线与</w:t>
      </w:r>
      <w:r>
        <w:object>
          <v:shape alt="eqIdd053b14c8588eee2acbbe44fc37a6886" id="_x0000_i1553" o:ole="" style="width:9.75pt;height:12pt" type="#_x0000_t75">
            <v:imagedata o:title="eqIdd053b14c8588eee2acbbe44fc37a6886" r:id="rId929"/>
          </v:shape>
          <o:OLEObject DrawAspect="Content" ObjectID="_1828060696" ProgID="Equation.DSMT4" ShapeID="_x0000_i1553" Type="Embed" r:id="rId930"/>
        </w:object>
      </w:r>
      <w:r>
        <w:t>轴交于</w:t>
      </w:r>
      <w:r>
        <w:object>
          <v:shape alt="eqIdac047e91852b91af639feec23a9598b2" id="_x0000_i1554" o:ole="" style="width:14.25pt;height:11.25pt" type="#_x0000_t75">
            <v:imagedata o:title="eqIdac047e91852b91af639feec23a9598b2" r:id="rId339"/>
          </v:shape>
          <o:OLEObject DrawAspect="Content" ObjectID="_1828060697" ProgID="Equation.DSMT4" ShapeID="_x0000_i1554" Type="Embed" r:id="rId931"/>
        </w:object>
      </w:r>
      <w:r>
        <w:t>，且</w:t>
      </w:r>
      <w:r>
        <w:object>
          <v:shape alt="eqId41321c94bba691151d0526e32aa65dc8" id="_x0000_i1555" o:ole="" style="width:51pt;height:18pt" type="#_x0000_t75">
            <v:imagedata o:title="eqId41321c94bba691151d0526e32aa65dc8" r:id="rId932"/>
          </v:shape>
          <o:OLEObject DrawAspect="Content" ObjectID="_1828060698" ProgID="Equation.DSMT4" ShapeID="_x0000_i1555" Type="Embed" r:id="rId933"/>
        </w:object>
      </w:r>
      <w:r>
        <w:t>，</w:t>
      </w:r>
      <w:r>
        <w:object>
          <v:shape alt="eqId907f9e896ed5b5d846091310e7f244a2" id="_x0000_i1556" o:ole="" style="width:65.25pt;height:18pt" type="#_x0000_t75">
            <v:imagedata o:title="eqId907f9e896ed5b5d846091310e7f244a2" r:id="rId934"/>
          </v:shape>
          <o:OLEObject DrawAspect="Content" ObjectID="_1828060699" ProgID="Equation.DSMT4" ShapeID="_x0000_i1556" Type="Embed" r:id="rId935"/>
        </w:object>
      </w:r>
      <w:r>
        <w:t>，则双曲线</w:t>
      </w:r>
      <w:r>
        <w:object>
          <v:shape alt="eqId4bcd8ee2d8367c167d6ae0abc741b6b8" id="_x0000_i1557" o:ole="" style="width:9.75pt;height:10.5pt" type="#_x0000_t75">
            <v:imagedata o:title="eqId4bcd8ee2d8367c167d6ae0abc741b6b8" r:id="rId923"/>
          </v:shape>
          <o:OLEObject DrawAspect="Content" ObjectID="_1828060700" ProgID="Equation.DSMT4" ShapeID="_x0000_i1557" Type="Embed" r:id="rId936"/>
        </w:object>
      </w:r>
      <w:r>
        <w:t>的离</w:t>
      </w:r>
      <w:r>
        <w:t>心率为</w:t>
      </w:r>
      <w:r>
        <w:rPr>
          <w:rFonts w:eastAsia="Times New Roman"/>
          <w:u w:val="single"/>
        </w:rPr>
        <w:t xml:space="preserve">           </w:t>
      </w:r>
      <w:r>
        <w:t>．</w:t>
      </w:r>
    </w:p>
    <w:p w14:paraId="51057168" w14:textId="77777777" w:rsidP="0006155A" w:rsidR="0006155A">
      <w:pPr>
        <w:shd w:color="auto" w:fill="F2F2F2" w:val="clear"/>
        <w:spacing w:line="360" w:lineRule="auto"/>
        <w:jc w:val="left"/>
        <w:textAlignment w:val="center"/>
      </w:pPr>
      <w:r>
        <w:rPr>
          <w:color w:val="FF0000"/>
        </w:rPr>
        <w:t>【答案】</w:t>
      </w:r>
      <w:r>
        <w:rPr>
          <w:color w:val="FF0000"/>
        </w:rPr>
        <w:object>
          <v:shape alt="eqId1752c88a3e6f00b3265f8462b6810e6c" id="_x0000_i1558" o:ole="" style="width:22.5pt;height:29.25pt" type="#_x0000_t75">
            <v:imagedata o:title="eqId1752c88a3e6f00b3265f8462b6810e6c" r:id="rId937"/>
          </v:shape>
          <o:OLEObject DrawAspect="Content" ObjectID="_1828060701" ProgID="Equation.DSMT4" ShapeID="_x0000_i1558" Type="Embed" r:id="rId938"/>
        </w:object>
      </w:r>
      <w:r>
        <w:rPr>
          <w:color w:val="FF0000"/>
        </w:rPr>
        <w:t>/</w:t>
      </w:r>
      <w:r>
        <w:rPr>
          <w:color w:val="FF0000"/>
        </w:rPr>
        <w:object>
          <v:shape alt="eqIda89af4237ecb6ec1946d3fa29754f5d7" id="_x0000_i1559" o:ole="" style="width:29.25pt;height:27pt" type="#_x0000_t75">
            <v:imagedata o:title="eqIda89af4237ecb6ec1946d3fa29754f5d7" r:id="rId939"/>
          </v:shape>
          <o:OLEObject DrawAspect="Content" ObjectID="_1828060702" ProgID="Equation.DSMT4" ShapeID="_x0000_i1559" Type="Embed" r:id="rId940"/>
        </w:object>
      </w:r>
    </w:p>
    <w:p w14:paraId="58DC7281" w14:textId="77777777" w:rsidP="0006155A" w:rsidR="0006155A">
      <w:pPr>
        <w:shd w:color="auto" w:fill="F2F2F2" w:val="clear"/>
        <w:spacing w:line="360" w:lineRule="auto"/>
        <w:jc w:val="left"/>
        <w:textAlignment w:val="center"/>
      </w:pPr>
      <w:r>
        <w:rPr>
          <w:color w:val="FF0000"/>
        </w:rPr>
        <w:t>【分析】设双曲线上一点</w:t>
      </w:r>
      <w:r>
        <w:rPr>
          <w:color w:val="FF0000"/>
        </w:rPr>
        <w:object>
          <v:shape alt="eqIddbec8b46231e412ddce55cc96634e182" id="_x0000_i1560" o:ole="" style="width:42pt;height:18pt" type="#_x0000_t75">
            <v:imagedata o:title="eqIddbec8b46231e412ddce55cc96634e182" r:id="rId941"/>
          </v:shape>
          <o:OLEObject DrawAspect="Content" ObjectID="_1828060703" ProgID="Equation.DSMT4" ShapeID="_x0000_i1560" Type="Embed" r:id="rId942"/>
        </w:object>
      </w:r>
      <w:r>
        <w:rPr>
          <w:color w:val="FF0000"/>
        </w:rPr>
        <w:t>处的切线为</w:t>
      </w:r>
      <w:r>
        <w:rPr>
          <w:color w:val="FF0000"/>
        </w:rPr>
        <w:object>
          <v:shape alt="eqId15b256345d7109e081b7c895591e995d" id="_x0000_i1561" o:ole="" style="width:42pt;height:13.5pt" type="#_x0000_t75">
            <v:imagedata o:title="eqId15b256345d7109e081b7c895591e995d" r:id="rId943"/>
          </v:shape>
          <o:OLEObject DrawAspect="Content" ObjectID="_1828060704" ProgID="Equation.DSMT4" ShapeID="_x0000_i1561" Type="Embed" r:id="rId944"/>
        </w:object>
      </w:r>
      <w:r>
        <w:rPr>
          <w:color w:val="FF0000"/>
        </w:rPr>
        <w:t>，联立后利用</w:t>
      </w:r>
      <w:r>
        <w:rPr>
          <w:color w:val="FF0000"/>
        </w:rPr>
        <w:object>
          <v:shape alt="eqId5c2b0eb6b8e515c616b5cdd4c37fefc3" id="_x0000_i1562" o:ole="" style="width:25.5pt;height:12pt" type="#_x0000_t75">
            <v:imagedata o:title="eqId5c2b0eb6b8e515c616b5cdd4c37fefc3" r:id="rId945"/>
          </v:shape>
          <o:OLEObject DrawAspect="Content" ObjectID="_1828060705" ProgID="Equation.DSMT4" ShapeID="_x0000_i1562" Type="Embed" r:id="rId946"/>
        </w:object>
      </w:r>
      <w:r>
        <w:rPr>
          <w:color w:val="FF0000"/>
        </w:rPr>
        <w:t>以及点在双曲线上化简求得切线方程，进而得到</w:t>
      </w:r>
      <w:r>
        <w:rPr>
          <w:color w:val="FF0000"/>
        </w:rPr>
        <w:object>
          <v:shape alt="eqIdac047e91852b91af639feec23a9598b2" id="_x0000_i1563" o:ole="" style="width:14.25pt;height:11.25pt" type="#_x0000_t75">
            <v:imagedata o:title="eqIdac047e91852b91af639feec23a9598b2" r:id="rId339"/>
          </v:shape>
          <o:OLEObject DrawAspect="Content" ObjectID="_1828060706" ProgID="Equation.DSMT4" ShapeID="_x0000_i1563" Type="Embed" r:id="rId947"/>
        </w:object>
      </w:r>
      <w:r>
        <w:rPr>
          <w:color w:val="FF0000"/>
        </w:rPr>
        <w:t>点坐标，利用</w:t>
      </w:r>
      <w:r>
        <w:rPr>
          <w:color w:val="FF0000"/>
        </w:rPr>
        <w:object>
          <v:shape alt="eqId0945910f4fe91731bb0b4eca7691769f" id="_x0000_i1564" o:ole="" style="width:65.25pt;height:18pt" type="#_x0000_t75">
            <v:imagedata o:title="eqId0945910f4fe91731bb0b4eca7691769f" r:id="rId948"/>
          </v:shape>
          <o:OLEObject DrawAspect="Content" ObjectID="_1828060707" ProgID="Equation.DSMT4" ShapeID="_x0000_i1564" Type="Embed" r:id="rId949"/>
        </w:object>
      </w:r>
      <w:r>
        <w:rPr>
          <w:color w:val="FF0000"/>
        </w:rPr>
        <w:t>可求得</w:t>
      </w:r>
      <w:r>
        <w:rPr>
          <w:color w:val="FF0000"/>
        </w:rPr>
        <w:object>
          <v:shape alt="eqId8112f9185c7d48b015d9cd0525616b31" id="_x0000_i1565" o:ole="" style="width:12pt;height:15.75pt" type="#_x0000_t75">
            <v:imagedata o:title="eqId8112f9185c7d48b015d9cd0525616b31" r:id="rId950"/>
          </v:shape>
          <o:OLEObject DrawAspect="Content" ObjectID="_1828060708" ProgID="Equation.DSMT4" ShapeID="_x0000_i1565" Type="Embed" r:id="rId951"/>
        </w:object>
      </w:r>
      <w:r>
        <w:rPr>
          <w:color w:val="FF0000"/>
        </w:rPr>
        <w:t>，结合双曲线方程和两点间距离公式可求得</w:t>
      </w:r>
      <w:r>
        <w:rPr>
          <w:color w:val="FF0000"/>
        </w:rPr>
        <w:object>
          <v:shape alt="eqId392c94f361eb77b6d04354500ed5caae" id="_x0000_i1566" o:ole="" style="width:45pt;height:17.25pt" type="#_x0000_t75">
            <v:imagedata o:title="eqId392c94f361eb77b6d04354500ed5caae" r:id="rId952"/>
          </v:shape>
          <o:OLEObject DrawAspect="Content" ObjectID="_1828060709" ProgID="Equation.DSMT4" ShapeID="_x0000_i1566" Type="Embed" r:id="rId953"/>
        </w:object>
      </w:r>
      <w:r>
        <w:rPr>
          <w:color w:val="FF0000"/>
        </w:rPr>
        <w:t>，结合双曲线定义和向量数乘关系可分别表示出</w:t>
      </w:r>
      <w:r>
        <w:rPr>
          <w:color w:val="FF0000"/>
        </w:rPr>
        <w:object>
          <v:shape alt="eqId86250557daa0f2c197bf3026f4a13a08" id="_x0000_i1567" o:ole="" style="width:1in;height:18pt" type="#_x0000_t75">
            <v:imagedata o:title="eqId86250557daa0f2c197bf3026f4a13a08" r:id="rId954"/>
          </v:shape>
          <o:OLEObject DrawAspect="Content" ObjectID="_1828060710" ProgID="Equation.DSMT4" ShapeID="_x0000_i1567" Type="Embed" r:id="rId955"/>
        </w:object>
      </w:r>
      <w:r>
        <w:rPr>
          <w:color w:val="FF0000"/>
        </w:rPr>
        <w:t>，在</w:t>
      </w:r>
      <w:r>
        <w:rPr>
          <w:color w:val="FF0000"/>
        </w:rPr>
        <w:object>
          <v:shape alt="eqId7b1da59110bb30ee992b7262ea34dc9a" id="_x0000_i1568" o:ole="" style="width:66.75pt;height:15.75pt" type="#_x0000_t75">
            <v:imagedata o:title="eqId7b1da59110bb30ee992b7262ea34dc9a" r:id="rId956"/>
          </v:shape>
          <o:OLEObject DrawAspect="Content" ObjectID="_1828060711" ProgID="Equation.DSMT4" ShapeID="_x0000_i1568" Type="Embed" r:id="rId957"/>
        </w:object>
      </w:r>
      <w:r>
        <w:rPr>
          <w:color w:val="FF0000"/>
        </w:rPr>
        <w:t>中分别利用余弦定理求得</w:t>
      </w:r>
      <w:r>
        <w:rPr>
          <w:color w:val="FF0000"/>
        </w:rPr>
        <w:object>
          <v:shape alt="eqId345c76ede043c094544ce40dab7a8ee1" id="_x0000_i1569" o:ole="" style="width:51.75pt;height:15.75pt" type="#_x0000_t75">
            <v:imagedata o:title="eqId345c76ede043c094544ce40dab7a8ee1" r:id="rId958"/>
          </v:shape>
          <o:OLEObject DrawAspect="Content" ObjectID="_1828060712" ProgID="Equation.DSMT4" ShapeID="_x0000_i1569" Type="Embed" r:id="rId959"/>
        </w:object>
      </w:r>
      <w:r>
        <w:rPr>
          <w:color w:val="FF0000"/>
        </w:rPr>
        <w:t>，由此可构造齐次式求得离心率</w:t>
      </w:r>
      <w:r>
        <w:rPr>
          <w:color w:val="FF0000"/>
        </w:rPr>
        <w:t>.</w:t>
      </w:r>
    </w:p>
    <w:p w14:paraId="1C21A2E5" w14:textId="77777777" w:rsidP="0006155A" w:rsidR="0006155A">
      <w:pPr>
        <w:shd w:color="auto" w:fill="F2F2F2" w:val="clear"/>
        <w:spacing w:line="360" w:lineRule="auto"/>
        <w:jc w:val="left"/>
        <w:textAlignment w:val="center"/>
      </w:pPr>
      <w:r>
        <w:rPr>
          <w:color w:val="FF0000"/>
        </w:rPr>
        <w:t>【详解】不妨令</w:t>
      </w:r>
      <w:r>
        <w:rPr>
          <w:color w:val="FF0000"/>
        </w:rPr>
        <w:object>
          <v:shape alt="eqIdf5076289823db419f94e9c0c8f4aafd9" id="_x0000_i1570" o:ole="" style="width:11.25pt;height:15pt" type="#_x0000_t75">
            <v:imagedata o:title="eqIdf5076289823db419f94e9c0c8f4aafd9" r:id="rId107"/>
          </v:shape>
          <o:OLEObject DrawAspect="Content" ObjectID="_1828060713" ProgID="Equation.DSMT4" ShapeID="_x0000_i1570" Type="Embed" r:id="rId960"/>
        </w:object>
      </w:r>
      <w:r>
        <w:rPr>
          <w:color w:val="FF0000"/>
        </w:rPr>
        <w:t>为下焦点，</w:t>
      </w:r>
      <w:r>
        <w:rPr>
          <w:color w:val="FF0000"/>
        </w:rPr>
        <w:object>
          <v:shape alt="eqIda3fb78c5f885034612c0e030b920143d" id="_x0000_i1571" o:ole="" style="width:12pt;height:16.5pt" type="#_x0000_t75">
            <v:imagedata o:title="eqIda3fb78c5f885034612c0e030b920143d" r:id="rId134"/>
          </v:shape>
          <o:OLEObject DrawAspect="Content" ObjectID="_1828060714" ProgID="Equation.DSMT4" ShapeID="_x0000_i1571" Type="Embed" r:id="rId961"/>
        </w:object>
      </w:r>
      <w:r>
        <w:rPr>
          <w:color w:val="FF0000"/>
        </w:rPr>
        <w:t>为上焦点，</w:t>
      </w:r>
    </w:p>
    <w:p w14:paraId="5172F179" w14:textId="77777777" w:rsidP="0006155A" w:rsidR="0006155A">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571625" cy="1476375"/>
            <wp:effectExtent b="0" l="0" r="0" t="0"/>
            <wp:docPr descr="@@@41207daf-ff4c-44be-beb3-7a6ef25b3991" id="1100611057" name="图片 110061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611057" name=""/>
                    <pic:cNvPicPr>
                      <a:picLocks noChangeAspect="1"/>
                    </pic:cNvPicPr>
                  </pic:nvPicPr>
                  <pic:blipFill>
                    <a:blip r:embed="rId962"/>
                    <a:stretch>
                      <a:fillRect/>
                    </a:stretch>
                  </pic:blipFill>
                  <pic:spPr>
                    <a:xfrm>
                      <a:off x="0" y="0"/>
                      <a:ext cx="1571625" cy="1476375"/>
                    </a:xfrm>
                    <a:prstGeom prst="rect">
                      <a:avLst/>
                    </a:prstGeom>
                  </pic:spPr>
                </pic:pic>
              </a:graphicData>
            </a:graphic>
          </wp:inline>
        </w:drawing>
      </w:r>
    </w:p>
    <w:p w14:paraId="41A69755" w14:textId="77777777" w:rsidP="0006155A" w:rsidR="0006155A">
      <w:pPr>
        <w:shd w:color="auto" w:fill="F2F2F2" w:val="clear"/>
        <w:spacing w:line="360" w:lineRule="auto"/>
        <w:jc w:val="left"/>
        <w:textAlignment w:val="center"/>
      </w:pPr>
      <w:r>
        <w:rPr>
          <w:color w:val="FF0000"/>
        </w:rPr>
        <w:t>设</w:t>
      </w:r>
      <w:r>
        <w:rPr>
          <w:color w:val="FF0000"/>
        </w:rPr>
        <w:object>
          <v:shape alt="eqIddbec8b46231e412ddce55cc96634e182" id="_x0000_i1572" o:ole="" style="width:42pt;height:18pt" type="#_x0000_t75">
            <v:imagedata o:title="eqIddbec8b46231e412ddce55cc96634e182" r:id="rId941"/>
          </v:shape>
          <o:OLEObject DrawAspect="Content" ObjectID="_1828060715" ProgID="Equation.DSMT4" ShapeID="_x0000_i1572" Type="Embed" r:id="rId963"/>
        </w:object>
      </w:r>
      <w:r>
        <w:rPr>
          <w:color w:val="FF0000"/>
        </w:rPr>
        <w:t>，在点</w:t>
      </w:r>
      <w:r>
        <w:rPr>
          <w:color w:val="FF0000"/>
        </w:rPr>
        <w:object>
          <v:shape alt="eqIddad2a36927223bd70f426ba06aea4b45" id="_x0000_i1573" o:ole="" style="width:9.75pt;height:10.5pt" type="#_x0000_t75">
            <v:imagedata o:title="eqIddad2a36927223bd70f426ba06aea4b45" r:id="rId250"/>
          </v:shape>
          <o:OLEObject DrawAspect="Content" ObjectID="_1828060716" ProgID="Equation.DSMT4" ShapeID="_x0000_i1573" Type="Embed" r:id="rId964"/>
        </w:object>
      </w:r>
      <w:r>
        <w:rPr>
          <w:color w:val="FF0000"/>
        </w:rPr>
        <w:t>处的切线为</w:t>
      </w:r>
      <w:r>
        <w:rPr>
          <w:color w:val="FF0000"/>
        </w:rPr>
        <w:object>
          <v:shape alt="eqId15b256345d7109e081b7c895591e995d" id="_x0000_i1574" o:ole="" style="width:42pt;height:13.5pt" type="#_x0000_t75">
            <v:imagedata o:title="eqId15b256345d7109e081b7c895591e995d" r:id="rId943"/>
          </v:shape>
          <o:OLEObject DrawAspect="Content" ObjectID="_1828060717" ProgID="Equation.DSMT4" ShapeID="_x0000_i1574" Type="Embed" r:id="rId965"/>
        </w:object>
      </w:r>
      <w:r>
        <w:rPr>
          <w:color w:val="FF0000"/>
        </w:rPr>
        <w:t>，则</w:t>
      </w:r>
      <w:r>
        <w:rPr>
          <w:color w:val="FF0000"/>
        </w:rPr>
        <w:object>
          <v:shape alt="eqId36bd2644eaa164e4dcad88b8f0f2681d" id="_x0000_i1575" o:ole="" style="width:52.5pt;height:15.75pt" type="#_x0000_t75">
            <v:imagedata o:title="eqId36bd2644eaa164e4dcad88b8f0f2681d" r:id="rId966"/>
          </v:shape>
          <o:OLEObject DrawAspect="Content" ObjectID="_1828060718" ProgID="Equation.DSMT4" ShapeID="_x0000_i1575" Type="Embed" r:id="rId967"/>
        </w:object>
      </w:r>
      <w:r>
        <w:rPr>
          <w:color w:val="FF0000"/>
        </w:rPr>
        <w:t>，</w:t>
      </w:r>
    </w:p>
    <w:p w14:paraId="2F0872B1" w14:textId="77777777" w:rsidP="0006155A" w:rsidR="0006155A">
      <w:pPr>
        <w:shd w:color="auto" w:fill="F2F2F2" w:val="clear"/>
        <w:spacing w:line="360" w:lineRule="auto"/>
        <w:jc w:val="left"/>
        <w:textAlignment w:val="center"/>
      </w:pPr>
      <w:r>
        <w:rPr>
          <w:color w:val="FF0000"/>
        </w:rPr>
        <w:t>由</w:t>
      </w:r>
      <w:r>
        <w:rPr>
          <w:color w:val="FF0000"/>
        </w:rPr>
        <w:object>
          <v:shape alt="eqId03b6ca5d1d476d6713fd21515b7885a5" id="_x0000_i1576" o:ole="" style="width:56.25pt;height:45.75pt" type="#_x0000_t75">
            <v:imagedata o:title="eqId03b6ca5d1d476d6713fd21515b7885a5" r:id="rId968"/>
          </v:shape>
          <o:OLEObject DrawAspect="Content" ObjectID="_1828060719" ProgID="Equation.DSMT4" ShapeID="_x0000_i1576" Type="Embed" r:id="rId969"/>
        </w:object>
      </w:r>
      <w:r>
        <w:rPr>
          <w:color w:val="FF0000"/>
        </w:rPr>
        <w:t>得：</w:t>
      </w:r>
      <w:r>
        <w:rPr>
          <w:color w:val="FF0000"/>
        </w:rPr>
        <w:object>
          <v:shape alt="eqId68919710405884d052797a94d996af12" id="_x0000_i1577" o:ole="" style="width:177.75pt;height:19.5pt" type="#_x0000_t75">
            <v:imagedata o:title="eqId68919710405884d052797a94d996af12" r:id="rId970"/>
          </v:shape>
          <o:OLEObject DrawAspect="Content" ObjectID="_1828060720" ProgID="Equation.DSMT4" ShapeID="_x0000_i1577" Type="Embed" r:id="rId971"/>
        </w:object>
      </w:r>
      <w:r>
        <w:rPr>
          <w:color w:val="FF0000"/>
        </w:rPr>
        <w:t>，</w:t>
      </w:r>
    </w:p>
    <w:p w14:paraId="7224CFD5" w14:textId="77777777" w:rsidP="0006155A" w:rsidR="0006155A">
      <w:pPr>
        <w:shd w:color="auto" w:fill="F2F2F2" w:val="clear"/>
        <w:spacing w:line="360" w:lineRule="auto"/>
        <w:jc w:val="left"/>
        <w:textAlignment w:val="center"/>
      </w:pPr>
      <w:r>
        <w:rPr>
          <w:color w:val="FF0000"/>
        </w:rPr>
        <w:object>
          <v:shape alt="eqId2de0d10ef8b748d4531250c37c5d3f9e" id="_x0000_i1578" o:ole="" style="width:9.75pt;height:9pt" type="#_x0000_t75">
            <v:imagedata o:title="eqId2de0d10ef8b748d4531250c37c5d3f9e" r:id="rId972"/>
          </v:shape>
          <o:OLEObject DrawAspect="Content" ObjectID="_1828060721" ProgID="Equation.DSMT4" ShapeID="_x0000_i1578" Type="Embed" r:id="rId973"/>
        </w:object>
      </w:r>
      <w:r>
        <w:rPr>
          <w:color w:val="FF0000"/>
        </w:rPr>
        <w:object>
          <v:shape alt="eqId0493456ddd09c7b129b6a8930b159092" id="_x0000_i1579" o:ole="" style="width:57pt;height:14.25pt" type="#_x0000_t75">
            <v:imagedata o:title="eqId0493456ddd09c7b129b6a8930b159092" r:id="rId974"/>
          </v:shape>
          <o:OLEObject DrawAspect="Content" ObjectID="_1828060722" ProgID="Equation.DSMT4" ShapeID="_x0000_i1579" Type="Embed" r:id="rId975"/>
        </w:object>
      </w:r>
      <w:r>
        <w:rPr>
          <w:color w:val="FF0000"/>
        </w:rPr>
        <w:t>且</w:t>
      </w:r>
      <w:r>
        <w:rPr>
          <w:color w:val="FF0000"/>
        </w:rPr>
        <w:object>
          <v:shape alt="eqId9df5023e97ec42e419539fe682685cc6" id="_x0000_i1580" o:ole="" style="width:269.25pt;height:23.25pt" type="#_x0000_t75">
            <v:imagedata o:title="eqId9df5023e97ec42e419539fe682685cc6" r:id="rId976"/>
          </v:shape>
          <o:OLEObject DrawAspect="Content" ObjectID="_1828060723" ProgID="Equation.DSMT4" ShapeID="_x0000_i1580" Type="Embed" r:id="rId977"/>
        </w:object>
      </w:r>
      <w:r>
        <w:rPr>
          <w:color w:val="FF0000"/>
        </w:rPr>
        <w:t>，</w:t>
      </w:r>
    </w:p>
    <w:p w14:paraId="09460EED" w14:textId="77777777" w:rsidP="0006155A" w:rsidR="0006155A">
      <w:pPr>
        <w:shd w:color="auto" w:fill="F2F2F2" w:val="clear"/>
        <w:spacing w:line="360" w:lineRule="auto"/>
        <w:jc w:val="left"/>
        <w:textAlignment w:val="center"/>
      </w:pPr>
      <w:r>
        <w:rPr>
          <w:color w:val="FF0000"/>
        </w:rPr>
        <w:t>又</w:t>
      </w:r>
      <w:r>
        <w:rPr>
          <w:color w:val="FF0000"/>
        </w:rPr>
        <w:object>
          <v:shape alt="eqId1aa33c8db16c3709d235a1b6d74151e2" id="_x0000_i1581" o:ole="" style="width:80.25pt;height:16.5pt" type="#_x0000_t75">
            <v:imagedata o:title="eqId1aa33c8db16c3709d235a1b6d74151e2" r:id="rId978"/>
          </v:shape>
          <o:OLEObject DrawAspect="Content" ObjectID="_1828060724" ProgID="Equation.DSMT4" ShapeID="_x0000_i1581" Type="Embed" r:id="rId979"/>
        </w:object>
      </w:r>
      <w:r>
        <w:rPr>
          <w:color w:val="FF0000"/>
        </w:rPr>
        <w:t>，</w:t>
      </w:r>
    </w:p>
    <w:p w14:paraId="5FB746FA" w14:textId="77777777" w:rsidP="0006155A" w:rsidR="0006155A">
      <w:pPr>
        <w:shd w:color="auto" w:fill="F2F2F2" w:val="clear"/>
        <w:spacing w:line="360" w:lineRule="auto"/>
        <w:jc w:val="left"/>
        <w:textAlignment w:val="center"/>
      </w:pPr>
      <w:r>
        <w:rPr>
          <w:color w:val="FF0000"/>
        </w:rPr>
        <w:t>整理可得：</w:t>
      </w:r>
      <w:r>
        <w:rPr>
          <w:color w:val="FF0000"/>
        </w:rPr>
        <w:object>
          <v:shape alt="eqIdc5dbd032d87162ac5a128fbbbd43f1f0" id="_x0000_i1582" o:ole="" style="width:39.75pt;height:31.5pt" type="#_x0000_t75">
            <v:imagedata o:title="eqIdc5dbd032d87162ac5a128fbbbd43f1f0" r:id="rId980"/>
          </v:shape>
          <o:OLEObject DrawAspect="Content" ObjectID="_1828060725" ProgID="Equation.DSMT4" ShapeID="_x0000_i1582" Type="Embed" r:id="rId981"/>
        </w:object>
      </w:r>
      <w:r>
        <w:rPr>
          <w:color w:val="FF0000"/>
        </w:rPr>
        <w:t>，</w:t>
      </w:r>
      <w:r>
        <w:rPr>
          <w:color w:val="FF0000"/>
        </w:rPr>
        <w:object>
          <v:shape alt="eqIde3f1a828aa8aff2dfc3549c82c57cedb" id="_x0000_i1583" o:ole="" style="width:33.75pt;height:32.25pt" type="#_x0000_t75">
            <v:imagedata o:title="eqIde3f1a828aa8aff2dfc3549c82c57cedb" r:id="rId982"/>
          </v:shape>
          <o:OLEObject DrawAspect="Content" ObjectID="_1828060726" ProgID="Equation.DSMT4" ShapeID="_x0000_i1583" Type="Embed" r:id="rId983"/>
        </w:object>
      </w:r>
      <w:r>
        <w:rPr>
          <w:color w:val="FF0000"/>
        </w:rPr>
        <w:t>，则点</w:t>
      </w:r>
      <w:r>
        <w:rPr>
          <w:color w:val="FF0000"/>
        </w:rPr>
        <w:object>
          <v:shape alt="eqIddad2a36927223bd70f426ba06aea4b45" id="_x0000_i1584" o:ole="" style="width:9.75pt;height:10.5pt" type="#_x0000_t75">
            <v:imagedata o:title="eqIddad2a36927223bd70f426ba06aea4b45" r:id="rId250"/>
          </v:shape>
          <o:OLEObject DrawAspect="Content" ObjectID="_1828060727" ProgID="Equation.DSMT4" ShapeID="_x0000_i1584" Type="Embed" r:id="rId984"/>
        </w:object>
      </w:r>
      <w:r>
        <w:rPr>
          <w:color w:val="FF0000"/>
        </w:rPr>
        <w:t>处的切线为</w:t>
      </w:r>
      <w:r>
        <w:rPr>
          <w:color w:val="FF0000"/>
        </w:rPr>
        <w:object>
          <v:shape alt="eqIdb091dfa44fd7f7d9e4f223b8fcd42f00" id="_x0000_i1585" o:ole="" style="width:1in;height:32.25pt" type="#_x0000_t75">
            <v:imagedata o:title="eqIdb091dfa44fd7f7d9e4f223b8fcd42f00" r:id="rId985"/>
          </v:shape>
          <o:OLEObject DrawAspect="Content" ObjectID="_1828060728" ProgID="Equation.DSMT4" ShapeID="_x0000_i1585" Type="Embed" r:id="rId986"/>
        </w:object>
      </w:r>
      <w:r>
        <w:rPr>
          <w:color w:val="FF0000"/>
        </w:rPr>
        <w:t>，</w:t>
      </w:r>
      <w:r>
        <w:rPr>
          <w:color w:val="FF0000"/>
        </w:rPr>
        <w:object>
          <v:shape alt="eqId93a15fc38c41711139054b9f8297e65b" id="_x0000_i1586" o:ole="" style="width:54.75pt;height:33.75pt" type="#_x0000_t75">
            <v:imagedata o:title="eqId93a15fc38c41711139054b9f8297e65b" r:id="rId987"/>
          </v:shape>
          <o:OLEObject DrawAspect="Content" ObjectID="_1828060729" ProgID="Equation.DSMT4" ShapeID="_x0000_i1586" Type="Embed" r:id="rId988"/>
        </w:object>
      </w:r>
      <w:r>
        <w:rPr>
          <w:color w:val="FF0000"/>
        </w:rPr>
        <w:t>；</w:t>
      </w:r>
    </w:p>
    <w:p w14:paraId="152ADD75" w14:textId="77777777" w:rsidP="0006155A" w:rsidR="0006155A">
      <w:pPr>
        <w:shd w:color="auto" w:fill="F2F2F2" w:val="clear"/>
        <w:spacing w:line="360" w:lineRule="auto"/>
        <w:jc w:val="left"/>
        <w:textAlignment w:val="center"/>
      </w:pPr>
      <w:r>
        <w:rPr>
          <w:color w:val="FF0000"/>
        </w:rPr>
        <w:object>
          <v:shape alt="eqIdeb218cdd6c58849e4d1bca8b95a3d6fc" id="_x0000_i1587" o:ole="" style="width:74.25pt;height:18pt" type="#_x0000_t75">
            <v:imagedata o:title="eqIdeb218cdd6c58849e4d1bca8b95a3d6fc" r:id="rId989"/>
          </v:shape>
          <o:OLEObject DrawAspect="Content" ObjectID="_1828060730" ProgID="Equation.DSMT4" ShapeID="_x0000_i1587" Type="Embed" r:id="rId990"/>
        </w:object>
      </w:r>
      <w:r>
        <w:rPr>
          <w:color w:val="FF0000"/>
        </w:rPr>
        <w:t>，</w:t>
      </w:r>
      <w:r>
        <w:rPr>
          <w:color w:val="FF0000"/>
        </w:rPr>
        <w:object>
          <v:shape alt="eqIddabec1cf37a22febd0318f1ec3293055" id="_x0000_i1588" o:ole="" style="width:1in;height:33.75pt" type="#_x0000_t75">
            <v:imagedata o:title="eqIddabec1cf37a22febd0318f1ec3293055" r:id="rId991"/>
          </v:shape>
          <o:OLEObject DrawAspect="Content" ObjectID="_1828060731" ProgID="Equation.DSMT4" ShapeID="_x0000_i1588" Type="Embed" r:id="rId992"/>
        </w:object>
      </w:r>
      <w:r>
        <w:rPr>
          <w:color w:val="FF0000"/>
        </w:rPr>
        <w:t>，解得：</w:t>
      </w:r>
      <w:r>
        <w:rPr>
          <w:color w:val="FF0000"/>
        </w:rPr>
        <w:object>
          <v:shape alt="eqIdeb7f43ec6e50e21acb2388fa3fa83bb3" id="_x0000_i1589" o:ole="" style="width:44.25pt;height:29.25pt" type="#_x0000_t75">
            <v:imagedata o:title="eqIdeb7f43ec6e50e21acb2388fa3fa83bb3" r:id="rId993"/>
          </v:shape>
          <o:OLEObject DrawAspect="Content" ObjectID="_1828060732" ProgID="Equation.DSMT4" ShapeID="_x0000_i1589" Type="Embed" r:id="rId994"/>
        </w:object>
      </w:r>
      <w:r>
        <w:rPr>
          <w:color w:val="FF0000"/>
        </w:rPr>
        <w:t>，</w:t>
      </w:r>
    </w:p>
    <w:p w14:paraId="287E95EA" w14:textId="77777777" w:rsidP="0006155A" w:rsidR="0006155A">
      <w:pPr>
        <w:shd w:color="auto" w:fill="F2F2F2" w:val="clear"/>
        <w:spacing w:line="360" w:lineRule="auto"/>
        <w:jc w:val="left"/>
        <w:textAlignment w:val="center"/>
      </w:pPr>
      <w:r>
        <w:rPr>
          <w:color w:val="FF0000"/>
        </w:rPr>
        <w:object>
          <v:shape alt="eqId9970bfbe4759823692d99e38dc4d85e8" id="_x0000_i1590" o:ole="" style="width:199.5pt;height:40.5pt" type="#_x0000_t75">
            <v:imagedata o:title="eqId9970bfbe4759823692d99e38dc4d85e8" r:id="rId995"/>
          </v:shape>
          <o:OLEObject DrawAspect="Content" ObjectID="_1828060733" ProgID="Equation.DSMT4" ShapeID="_x0000_i1590" Type="Embed" r:id="rId996"/>
        </w:object>
      </w:r>
      <w:r>
        <w:rPr>
          <w:color w:val="FF0000"/>
        </w:rPr>
        <w:t>，</w:t>
      </w:r>
    </w:p>
    <w:p w14:paraId="1B4A05A1" w14:textId="77777777" w:rsidP="0006155A" w:rsidR="0006155A">
      <w:pPr>
        <w:shd w:color="auto" w:fill="F2F2F2" w:val="clear"/>
        <w:spacing w:line="360" w:lineRule="auto"/>
        <w:jc w:val="left"/>
        <w:textAlignment w:val="center"/>
      </w:pPr>
      <w:r>
        <w:rPr>
          <w:color w:val="FF0000"/>
        </w:rPr>
        <w:object>
          <v:shape alt="eqIdc3c1447153df889e37ff8a6cb26e1dcd" id="_x0000_i1591" o:ole="" style="width:320.88pt;height:31.5pt" type="#_x0000_t75">
            <v:imagedata o:title="eqIdc3c1447153df889e37ff8a6cb26e1dcd" r:id="rId997"/>
          </v:shape>
          <o:OLEObject DrawAspect="Content" ObjectID="_1828060734" ProgID="Equation.DSMT4" ShapeID="_x0000_i1591" Type="Embed" r:id="rId998"/>
        </w:object>
      </w:r>
      <w:r>
        <w:rPr>
          <w:color w:val="FF0000"/>
        </w:rPr>
        <w:t>，</w:t>
      </w:r>
    </w:p>
    <w:p w14:paraId="01C6C03E" w14:textId="77777777" w:rsidP="0006155A" w:rsidR="0006155A">
      <w:pPr>
        <w:shd w:color="auto" w:fill="F2F2F2" w:val="clear"/>
        <w:spacing w:line="360" w:lineRule="auto"/>
        <w:jc w:val="left"/>
        <w:textAlignment w:val="center"/>
      </w:pPr>
      <w:r>
        <w:rPr>
          <w:color w:val="FF0000"/>
        </w:rPr>
        <w:t>由双曲线定义得：</w:t>
      </w:r>
      <w:r>
        <w:rPr>
          <w:color w:val="FF0000"/>
        </w:rPr>
        <w:object>
          <v:shape alt="eqId4a5b553748d3826bd88c3d07721c0ba6" id="_x0000_i1592" o:ole="" style="width:95.25pt;height:18pt" type="#_x0000_t75">
            <v:imagedata o:title="eqId4a5b553748d3826bd88c3d07721c0ba6" r:id="rId999"/>
          </v:shape>
          <o:OLEObject DrawAspect="Content" ObjectID="_1828060735" ProgID="Equation.DSMT4" ShapeID="_x0000_i1592" Type="Embed" r:id="rId1000"/>
        </w:object>
      </w:r>
      <w:r>
        <w:rPr>
          <w:color w:val="FF0000"/>
        </w:rPr>
        <w:t>，</w:t>
      </w:r>
    </w:p>
    <w:p w14:paraId="40C9BA54" w14:textId="77777777" w:rsidP="0006155A" w:rsidR="0006155A">
      <w:pPr>
        <w:shd w:color="auto" w:fill="F2F2F2" w:val="clear"/>
        <w:spacing w:line="360" w:lineRule="auto"/>
        <w:jc w:val="left"/>
        <w:textAlignment w:val="center"/>
      </w:pPr>
      <w:r>
        <w:rPr>
          <w:color w:val="FF0000"/>
        </w:rPr>
        <w:object>
          <v:shape alt="eqId21f39a0e431ca39ce0c5b71c89b8aaa5" id="_x0000_i1593" o:ole="" style="width:59.25pt;height:18pt" type="#_x0000_t75">
            <v:imagedata o:title="eqId21f39a0e431ca39ce0c5b71c89b8aaa5" r:id="rId1001"/>
          </v:shape>
          <o:OLEObject DrawAspect="Content" ObjectID="_1828060736" ProgID="Equation.DSMT4" ShapeID="_x0000_i1593" Type="Embed" r:id="rId1002"/>
        </w:object>
      </w:r>
      <w:r>
        <w:rPr>
          <w:color w:val="FF0000"/>
        </w:rPr>
        <w:t>，</w:t>
      </w:r>
      <w:r>
        <w:rPr>
          <w:color w:val="FF0000"/>
        </w:rPr>
        <w:object>
          <v:shape alt="eqId4586f833c62125d08ae4f436f6883f31" id="_x0000_i1594" o:ole="" style="width:47.25pt;height:18pt" type="#_x0000_t75">
            <v:imagedata o:title="eqId4586f833c62125d08ae4f436f6883f31" r:id="rId1003"/>
          </v:shape>
          <o:OLEObject DrawAspect="Content" ObjectID="_1828060737" ProgID="Equation.DSMT4" ShapeID="_x0000_i1594" Type="Embed" r:id="rId1004"/>
        </w:object>
      </w:r>
      <w:r>
        <w:rPr>
          <w:color w:val="FF0000"/>
        </w:rPr>
        <w:t>，</w:t>
      </w:r>
      <w:r>
        <w:rPr>
          <w:color w:val="FF0000"/>
        </w:rPr>
        <w:object>
          <v:shape alt="eqIde5aae01bf718b697718ef271509849b3" id="_x0000_i1595" o:ole="" style="width:103.5pt;height:18pt" type="#_x0000_t75">
            <v:imagedata o:title="eqIde5aae01bf718b697718ef271509849b3" r:id="rId1005"/>
          </v:shape>
          <o:OLEObject DrawAspect="Content" ObjectID="_1828060738" ProgID="Equation.DSMT4" ShapeID="_x0000_i1595" Type="Embed" r:id="rId1006"/>
        </w:object>
      </w:r>
      <w:r>
        <w:rPr>
          <w:color w:val="FF0000"/>
        </w:rPr>
        <w:t>，</w:t>
      </w:r>
    </w:p>
    <w:p w14:paraId="15FDFE04" w14:textId="77777777" w:rsidP="0006155A" w:rsidR="0006155A">
      <w:pPr>
        <w:shd w:color="auto" w:fill="F2F2F2" w:val="clear"/>
        <w:spacing w:line="360" w:lineRule="auto"/>
        <w:jc w:val="left"/>
        <w:textAlignment w:val="center"/>
      </w:pPr>
      <w:r>
        <w:rPr>
          <w:color w:val="FF0000"/>
        </w:rPr>
        <w:t>在</w:t>
      </w:r>
      <w:r>
        <w:rPr>
          <w:color w:val="FF0000"/>
        </w:rPr>
        <w:object>
          <v:shape alt="eqId4085b194990fc17f8073878b8eca1a29" id="_x0000_i1596" o:ole="" style="width:29.25pt;height:16.5pt" type="#_x0000_t75">
            <v:imagedata o:title="eqId4085b194990fc17f8073878b8eca1a29" r:id="rId1007"/>
          </v:shape>
          <o:OLEObject DrawAspect="Content" ObjectID="_1828060739" ProgID="Equation.DSMT4" ShapeID="_x0000_i1596" Type="Embed" r:id="rId1008"/>
        </w:object>
      </w:r>
      <w:r>
        <w:rPr>
          <w:color w:val="FF0000"/>
        </w:rPr>
        <w:t>中，</w:t>
      </w:r>
      <w:r>
        <w:rPr>
          <w:color w:val="FF0000"/>
        </w:rPr>
        <w:object>
          <v:shape alt="eqId91ab76acb550b195633dd57981e4338a" id="_x0000_i1597" o:ole="" style="width:168.75pt;height:29.25pt" type="#_x0000_t75">
            <v:imagedata o:title="eqId91ab76acb550b195633dd57981e4338a" r:id="rId1009"/>
          </v:shape>
          <o:OLEObject DrawAspect="Content" ObjectID="_1828060740" ProgID="Equation.DSMT4" ShapeID="_x0000_i1597" Type="Embed" r:id="rId1010"/>
        </w:object>
      </w:r>
      <w:r>
        <w:rPr>
          <w:color w:val="FF0000"/>
        </w:rPr>
        <w:t>，</w:t>
      </w:r>
    </w:p>
    <w:p w14:paraId="4C068D3C" w14:textId="77777777" w:rsidP="0006155A" w:rsidR="0006155A">
      <w:pPr>
        <w:shd w:color="auto" w:fill="F2F2F2" w:val="clear"/>
        <w:spacing w:line="360" w:lineRule="auto"/>
        <w:jc w:val="left"/>
        <w:textAlignment w:val="center"/>
      </w:pPr>
      <w:r>
        <w:rPr>
          <w:color w:val="FF0000"/>
        </w:rPr>
        <w:t>在</w:t>
      </w:r>
      <w:r>
        <w:rPr>
          <w:color w:val="FF0000"/>
        </w:rPr>
        <w:object>
          <v:shape alt="eqId33d776753746914c2410a3946c357f35" id="_x0000_i1598" o:ole="" style="width:32.25pt;height:16.5pt" type="#_x0000_t75">
            <v:imagedata o:title="eqId33d776753746914c2410a3946c357f35" r:id="rId824"/>
          </v:shape>
          <o:OLEObject DrawAspect="Content" ObjectID="_1828060741" ProgID="Equation.DSMT4" ShapeID="_x0000_i1598" Type="Embed" r:id="rId1011"/>
        </w:object>
      </w:r>
      <w:r>
        <w:rPr>
          <w:color w:val="FF0000"/>
        </w:rPr>
        <w:t>中，</w:t>
      </w:r>
      <w:r>
        <w:rPr>
          <w:color w:val="FF0000"/>
        </w:rPr>
        <w:object>
          <v:shape alt="eqIde65101a04090bc6e2d122100cd67564c" id="_x0000_i1599" o:ole="" style="width:178.5pt;height:29.25pt" type="#_x0000_t75">
            <v:imagedata o:title="eqIde65101a04090bc6e2d122100cd67564c" r:id="rId1012"/>
          </v:shape>
          <o:OLEObject DrawAspect="Content" ObjectID="_1828060742" ProgID="Equation.DSMT4" ShapeID="_x0000_i1599" Type="Embed" r:id="rId1013"/>
        </w:object>
      </w:r>
      <w:r>
        <w:rPr>
          <w:color w:val="FF0000"/>
        </w:rPr>
        <w:t>，</w:t>
      </w:r>
    </w:p>
    <w:p w14:paraId="32650FF6" w14:textId="77777777" w:rsidP="0006155A" w:rsidR="0006155A">
      <w:pPr>
        <w:shd w:color="auto" w:fill="F2F2F2" w:val="clear"/>
        <w:spacing w:line="360" w:lineRule="auto"/>
        <w:jc w:val="left"/>
        <w:textAlignment w:val="center"/>
      </w:pPr>
      <w:r>
        <w:rPr>
          <w:color w:val="FF0000"/>
        </w:rPr>
        <w:object>
          <v:shape alt="eqId386559d3faf229335d401028515f8aff" id="_x0000_i1600" o:ole="" style="width:93pt;height:29.25pt" type="#_x0000_t75">
            <v:imagedata o:title="eqId386559d3faf229335d401028515f8aff" r:id="rId1014"/>
          </v:shape>
          <o:OLEObject DrawAspect="Content" ObjectID="_1828060743" ProgID="Equation.DSMT4" ShapeID="_x0000_i1600" Type="Embed" r:id="rId1015"/>
        </w:object>
      </w:r>
      <w:r>
        <w:rPr>
          <w:color w:val="FF0000"/>
        </w:rPr>
        <w:t>，即</w:t>
      </w:r>
      <w:r>
        <w:rPr>
          <w:color w:val="FF0000"/>
        </w:rPr>
        <w:object>
          <v:shape alt="eqId5f28c30667244a6a2170fc8af5549b1f" id="_x0000_i1601" o:ole="" style="width:45.75pt;height:13.5pt" type="#_x0000_t75">
            <v:imagedata o:title="eqId5f28c30667244a6a2170fc8af5549b1f" r:id="rId1016"/>
          </v:shape>
          <o:OLEObject DrawAspect="Content" ObjectID="_1828060744" ProgID="Equation.DSMT4" ShapeID="_x0000_i1601" Type="Embed" r:id="rId1017"/>
        </w:object>
      </w:r>
      <w:r>
        <w:rPr>
          <w:color w:val="FF0000"/>
        </w:rPr>
        <w:t>，</w:t>
      </w:r>
      <w:r>
        <w:rPr>
          <w:color w:val="FF0000"/>
        </w:rPr>
        <w:object>
          <v:shape alt="eqId2de0d10ef8b748d4531250c37c5d3f9e" id="_x0000_i1602" o:ole="" style="width:9.75pt;height:9pt" type="#_x0000_t75">
            <v:imagedata o:title="eqId2de0d10ef8b748d4531250c37c5d3f9e" r:id="rId972"/>
          </v:shape>
          <o:OLEObject DrawAspect="Content" ObjectID="_1828060745" ProgID="Equation.DSMT4" ShapeID="_x0000_i1602" Type="Embed" r:id="rId1018"/>
        </w:object>
      </w:r>
      <w:r>
        <w:rPr>
          <w:color w:val="FF0000"/>
        </w:rPr>
        <w:t>离心率</w:t>
      </w:r>
      <w:r>
        <w:rPr>
          <w:color w:val="FF0000"/>
        </w:rPr>
        <w:object>
          <v:shape alt="eqId5719ace017eb26ce8022967926b74edb" id="_x0000_i1603" o:ole="" style="width:97.5pt;height:32.25pt" type="#_x0000_t75">
            <v:imagedata o:title="eqId5719ace017eb26ce8022967926b74edb" r:id="rId1019"/>
          </v:shape>
          <o:OLEObject DrawAspect="Content" ObjectID="_1828060746" ProgID="Equation.DSMT4" ShapeID="_x0000_i1603" Type="Embed" r:id="rId1020"/>
        </w:object>
      </w:r>
      <w:r>
        <w:rPr>
          <w:color w:val="FF0000"/>
        </w:rPr>
        <w:t>.</w:t>
      </w:r>
    </w:p>
    <w:p w14:paraId="6A22300C" w14:textId="77777777" w:rsidP="0006155A" w:rsidR="0006155A">
      <w:pPr>
        <w:shd w:color="auto" w:fill="F2F2F2" w:val="clear"/>
        <w:spacing w:line="360" w:lineRule="auto"/>
        <w:jc w:val="left"/>
        <w:textAlignment w:val="center"/>
      </w:pPr>
      <w:r>
        <w:rPr>
          <w:color w:val="FF0000"/>
        </w:rPr>
        <w:t>故答案为：</w:t>
      </w:r>
      <w:r>
        <w:rPr>
          <w:color w:val="FF0000"/>
        </w:rPr>
        <w:object>
          <v:shape alt="eqId00acbded791e0839ec43bae872400607" id="_x0000_i1604" o:ole="" style="width:22.5pt;height:29.25pt" type="#_x0000_t75">
            <v:imagedata o:title="eqId00acbded791e0839ec43bae872400607" r:id="rId1021"/>
          </v:shape>
          <o:OLEObject DrawAspect="Content" ObjectID="_1828060747" ProgID="Equation.DSMT4" ShapeID="_x0000_i1604" Type="Embed" r:id="rId1022"/>
        </w:object>
      </w:r>
      <w:r>
        <w:rPr>
          <w:color w:val="FF0000"/>
        </w:rPr>
        <w:t>.</w:t>
      </w:r>
    </w:p>
    <w:p w14:paraId="79DBD00D" w14:textId="77777777" w:rsidP="004061B8" w:rsidR="004061B8">
      <w:pPr>
        <w:spacing w:line="360" w:lineRule="auto"/>
        <w:jc w:val="left"/>
        <w:textAlignment w:val="center"/>
      </w:pPr>
      <w:r>
        <w:rPr>
          <w:rFonts w:hint="eastAsia"/>
        </w:rPr>
        <w:t>4</w:t>
      </w:r>
      <w:r>
        <w:t>．（</w:t>
      </w:r>
      <w:r>
        <w:t>25-26</w:t>
      </w:r>
      <w:r>
        <w:t>高二上</w:t>
      </w:r>
      <w:r>
        <w:t>·</w:t>
      </w:r>
      <w:r>
        <w:t>河南漯河</w:t>
      </w:r>
      <w:r>
        <w:t>·</w:t>
      </w:r>
      <w:r>
        <w:t>期中）设</w:t>
      </w:r>
      <w:r>
        <w:object>
          <v:shape alt="eqId4d2a97987f71835f519b462f5b8f5957" id="_x0000_i1605" o:ole="" style="width:25.5pt;height:15.75pt" type="#_x0000_t75">
            <v:imagedata o:title="eqId4d2a97987f71835f519b462f5b8f5957" r:id="rId43"/>
          </v:shape>
          <o:OLEObject DrawAspect="Content" ObjectID="_1828060748" ProgID="Equation.DSMT4" ShapeID="_x0000_i1605" Type="Embed" r:id="rId1023"/>
        </w:object>
      </w:r>
      <w:r>
        <w:t>分别为双曲线</w:t>
      </w:r>
      <w:r>
        <w:object>
          <v:shape alt="eqIdd7e2443503354e2ff42b25b6c2e59d00" id="_x0000_i1606" o:ole="" style="width:120pt;height:29.25pt" type="#_x0000_t75">
            <v:imagedata o:title="eqIdd7e2443503354e2ff42b25b6c2e59d00" r:id="rId1024"/>
          </v:shape>
          <o:OLEObject DrawAspect="Content" ObjectID="_1828060749" ProgID="Equation.DSMT4" ShapeID="_x0000_i1606" Type="Embed" r:id="rId1025"/>
        </w:object>
      </w:r>
      <w:r>
        <w:t>的左､右焦点，点</w:t>
      </w:r>
      <w:r>
        <w:object>
          <v:shape alt="eqIddad2a36927223bd70f426ba06aea4b45" id="_x0000_i1607" o:ole="" style="width:9.75pt;height:10.5pt" type="#_x0000_t75">
            <v:imagedata o:title="eqIddad2a36927223bd70f426ba06aea4b45" r:id="rId250"/>
          </v:shape>
          <o:OLEObject DrawAspect="Content" ObjectID="_1828060750" ProgID="Equation.DSMT4" ShapeID="_x0000_i1607" Type="Embed" r:id="rId1026"/>
        </w:object>
      </w:r>
      <w:r>
        <w:t>在</w:t>
      </w:r>
      <w:r>
        <w:object>
          <v:shape alt="eqIdc5db41a1f31d6baee7c69990811edb9f" id="_x0000_i1608" o:ole="" style="width:10.5pt;height:12pt" type="#_x0000_t75">
            <v:imagedata o:title="eqIdc5db41a1f31d6baee7c69990811edb9f" r:id="rId263"/>
          </v:shape>
          <o:OLEObject DrawAspect="Content" ObjectID="_1828060751" ProgID="Equation.DSMT4" ShapeID="_x0000_i1608" Type="Embed" r:id="rId1027"/>
        </w:object>
      </w:r>
      <w:r>
        <w:t>的右支上，直线</w:t>
      </w:r>
      <w:r>
        <w:object>
          <v:shape alt="eqId0739793f234f8e86adc6177801ae7295" id="_x0000_i1609" o:ole="" style="width:19.5pt;height:16.5pt" type="#_x0000_t75">
            <v:imagedata o:title="eqId0739793f234f8e86adc6177801ae7295" r:id="rId254"/>
          </v:shape>
          <o:OLEObject DrawAspect="Content" ObjectID="_1828060752" ProgID="Equation.DSMT4" ShapeID="_x0000_i1609" Type="Embed" r:id="rId1028"/>
        </w:object>
      </w:r>
      <w:r>
        <w:t>与</w:t>
      </w:r>
      <w:r>
        <w:object>
          <v:shape alt="eqIdc5db41a1f31d6baee7c69990811edb9f" id="_x0000_i1610" o:ole="" style="width:10.5pt;height:12pt" type="#_x0000_t75">
            <v:imagedata o:title="eqIdc5db41a1f31d6baee7c69990811edb9f" r:id="rId263"/>
          </v:shape>
          <o:OLEObject DrawAspect="Content" ObjectID="_1828060753" ProgID="Equation.DSMT4" ShapeID="_x0000_i1610" Type="Embed" r:id="rId1029"/>
        </w:object>
      </w:r>
      <w:r>
        <w:t>的右支的另一个交点为</w:t>
      </w:r>
      <w:r>
        <w:object>
          <v:shape alt="eqIdacc290b44635265137fdf13146b6a6d9" id="_x0000_i1611" o:ole="" style="width:10.5pt;height:13.5pt" type="#_x0000_t75">
            <v:imagedata o:title="eqIdacc290b44635265137fdf13146b6a6d9" r:id="rId259"/>
          </v:shape>
          <o:OLEObject DrawAspect="Content" ObjectID="_1828060754" ProgID="Equation.DSMT4" ShapeID="_x0000_i1611" Type="Embed" r:id="rId1030"/>
        </w:object>
      </w:r>
      <w:r>
        <w:t>，若</w:t>
      </w:r>
      <w:r>
        <w:object>
          <v:shape alt="eqId612f1e7dfe7096aafa758a4bcca22d5e" id="_x0000_i1612" o:ole="" style="width:120pt;height:27pt" type="#_x0000_t75">
            <v:imagedata o:title="eqId612f1e7dfe7096aafa758a4bcca22d5e" r:id="rId1031"/>
          </v:shape>
          <o:OLEObject DrawAspect="Content" ObjectID="_1828060755" ProgID="Equation.DSMT4" ShapeID="_x0000_i1612" Type="Embed" r:id="rId1032"/>
        </w:object>
      </w:r>
      <w:r>
        <w:t>，则双曲线的离心率为</w:t>
      </w:r>
      <w:r>
        <w:rPr>
          <w:rFonts w:eastAsia="Times New Roman"/>
          <w:u w:val="single"/>
        </w:rPr>
        <w:t xml:space="preserve">          </w:t>
      </w:r>
      <w:r>
        <w:t>.</w:t>
      </w:r>
    </w:p>
    <w:p w14:paraId="00C98EC5" w14:textId="77777777" w:rsidP="004061B8" w:rsidR="004061B8">
      <w:pPr>
        <w:shd w:color="auto" w:fill="F2F2F2" w:val="clear"/>
        <w:spacing w:line="360" w:lineRule="auto"/>
        <w:jc w:val="left"/>
        <w:textAlignment w:val="center"/>
      </w:pPr>
      <w:r>
        <w:rPr>
          <w:color w:val="FF0000"/>
        </w:rPr>
        <w:t>【答案】</w:t>
      </w:r>
      <w:r>
        <w:rPr>
          <w:color w:val="FF0000"/>
        </w:rPr>
        <w:object>
          <v:shape alt="eqId1752c88a3e6f00b3265f8462b6810e6c" id="_x0000_i1613" o:ole="" style="width:22.5pt;height:29.25pt" type="#_x0000_t75">
            <v:imagedata o:title="eqId1752c88a3e6f00b3265f8462b6810e6c" r:id="rId937"/>
          </v:shape>
          <o:OLEObject DrawAspect="Content" ObjectID="_1828060756" ProgID="Equation.DSMT4" ShapeID="_x0000_i1613" Type="Embed" r:id="rId1033"/>
        </w:object>
      </w:r>
      <w:r>
        <w:rPr>
          <w:color w:val="FF0000"/>
        </w:rPr>
        <w:t>/</w:t>
      </w:r>
      <w:r>
        <w:rPr>
          <w:color w:val="FF0000"/>
        </w:rPr>
        <w:object>
          <v:shape alt="eqIda89af4237ecb6ec1946d3fa29754f5d7" id="_x0000_i1614" o:ole="" style="width:29.25pt;height:27pt" type="#_x0000_t75">
            <v:imagedata o:title="eqIda89af4237ecb6ec1946d3fa29754f5d7" r:id="rId939"/>
          </v:shape>
          <o:OLEObject DrawAspect="Content" ObjectID="_1828060757" ProgID="Equation.DSMT4" ShapeID="_x0000_i1614" Type="Embed" r:id="rId1034"/>
        </w:object>
      </w:r>
    </w:p>
    <w:p w14:paraId="4F76BB69" w14:textId="77777777" w:rsidP="004061B8" w:rsidR="004061B8">
      <w:pPr>
        <w:shd w:color="auto" w:fill="F2F2F2" w:val="clear"/>
        <w:spacing w:line="360" w:lineRule="auto"/>
        <w:jc w:val="left"/>
        <w:textAlignment w:val="center"/>
      </w:pPr>
      <w:r>
        <w:rPr>
          <w:color w:val="FF0000"/>
        </w:rPr>
        <w:t>【分析】根据双曲线的定义和余弦定理即可求解</w:t>
      </w:r>
      <w:r>
        <w:rPr>
          <w:color w:val="FF0000"/>
        </w:rPr>
        <w:t>.</w:t>
      </w:r>
    </w:p>
    <w:p w14:paraId="19008C8E" w14:textId="77777777" w:rsidP="004061B8" w:rsidR="004061B8">
      <w:pPr>
        <w:shd w:color="auto" w:fill="F2F2F2" w:val="clear"/>
        <w:spacing w:line="360" w:lineRule="auto"/>
        <w:jc w:val="left"/>
        <w:textAlignment w:val="center"/>
      </w:pPr>
      <w:r>
        <w:rPr>
          <w:color w:val="FF0000"/>
        </w:rPr>
        <w:t>【详解】由双曲线的定义</w:t>
      </w:r>
      <w:r>
        <w:rPr>
          <w:color w:val="FF0000"/>
        </w:rPr>
        <w:object>
          <v:shape alt="eqId3b303e43c5f498f315ca93c15fe796f6" id="_x0000_i1615" o:ole="" style="width:184.5pt;height:18pt" type="#_x0000_t75">
            <v:imagedata o:title="eqId3b303e43c5f498f315ca93c15fe796f6" r:id="rId1035"/>
          </v:shape>
          <o:OLEObject DrawAspect="Content" ObjectID="_1828060758" ProgID="Equation.DSMT4" ShapeID="_x0000_i1615" Type="Embed" r:id="rId1036"/>
        </w:object>
      </w:r>
      <w:r>
        <w:rPr>
          <w:color w:val="FF0000"/>
        </w:rPr>
        <w:t>，</w:t>
      </w:r>
    </w:p>
    <w:p w14:paraId="451CE79F" w14:textId="77777777" w:rsidP="004061B8" w:rsidR="004061B8">
      <w:pPr>
        <w:shd w:color="auto" w:fill="F2F2F2" w:val="clear"/>
        <w:spacing w:line="360" w:lineRule="auto"/>
        <w:jc w:val="left"/>
        <w:textAlignment w:val="center"/>
      </w:pPr>
      <w:r>
        <w:rPr>
          <w:color w:val="FF0000"/>
        </w:rPr>
        <w:t>所以</w:t>
      </w:r>
      <w:r>
        <w:rPr>
          <w:color w:val="FF0000"/>
        </w:rPr>
        <w:object>
          <v:shape alt="eqId8cc06f8692ee30bbe3173002f84fa7a6" id="_x0000_i1616" o:ole="" style="width:103.5pt;height:18pt" type="#_x0000_t75">
            <v:imagedata o:title="eqId8cc06f8692ee30bbe3173002f84fa7a6" r:id="rId1037"/>
          </v:shape>
          <o:OLEObject DrawAspect="Content" ObjectID="_1828060759" ProgID="Equation.DSMT4" ShapeID="_x0000_i1616" Type="Embed" r:id="rId1038"/>
        </w:object>
      </w:r>
      <w:r>
        <w:rPr>
          <w:color w:val="FF0000"/>
        </w:rPr>
        <w:t>，</w:t>
      </w:r>
      <w:r>
        <w:rPr>
          <w:color w:val="FF0000"/>
        </w:rPr>
        <w:object>
          <v:shape alt="eqIdb2158255434593e7933d0e666a733e7b" id="_x0000_i1617" o:ole="" style="width:96pt;height:18pt" type="#_x0000_t75">
            <v:imagedata o:title="eqIdb2158255434593e7933d0e666a733e7b" r:id="rId1039"/>
          </v:shape>
          <o:OLEObject DrawAspect="Content" ObjectID="_1828060760" ProgID="Equation.DSMT4" ShapeID="_x0000_i1617" Type="Embed" r:id="rId1040"/>
        </w:object>
      </w:r>
      <w:r>
        <w:rPr>
          <w:color w:val="FF0000"/>
        </w:rPr>
        <w:t>，</w:t>
      </w:r>
    </w:p>
    <w:p w14:paraId="00EE95E8" w14:textId="77777777" w:rsidP="004061B8" w:rsidR="004061B8">
      <w:pPr>
        <w:shd w:color="auto" w:fill="F2F2F2" w:val="clear"/>
        <w:spacing w:line="360" w:lineRule="auto"/>
        <w:jc w:val="left"/>
        <w:textAlignment w:val="center"/>
      </w:pPr>
      <w:r>
        <w:rPr>
          <w:color w:val="FF0000"/>
        </w:rPr>
        <w:t>设</w:t>
      </w:r>
      <w:r>
        <w:rPr>
          <w:color w:val="FF0000"/>
        </w:rPr>
        <w:object>
          <v:shape alt="eqIde2bab434f52f0acbdea9f565ff011280" id="_x0000_i1618" o:ole="" style="width:39.75pt;height:17.25pt" type="#_x0000_t75">
            <v:imagedata o:title="eqIde2bab434f52f0acbdea9f565ff011280" r:id="rId1041"/>
          </v:shape>
          <o:OLEObject DrawAspect="Content" ObjectID="_1828060761" ProgID="Equation.DSMT4" ShapeID="_x0000_i1618" Type="Embed" r:id="rId1042"/>
        </w:object>
      </w:r>
      <w:r>
        <w:rPr>
          <w:color w:val="FF0000"/>
        </w:rPr>
        <w:t>，则</w:t>
      </w:r>
      <w:r>
        <w:rPr>
          <w:color w:val="FF0000"/>
        </w:rPr>
        <w:object>
          <v:shape alt="eqIdb26ba2dd8f4887058ffdc91be3f4c2de" id="_x0000_i1619" o:ole="" style="width:59.25pt;height:18pt" type="#_x0000_t75">
            <v:imagedata o:title="eqIdb26ba2dd8f4887058ffdc91be3f4c2de" r:id="rId1043"/>
          </v:shape>
          <o:OLEObject DrawAspect="Content" ObjectID="_1828060762" ProgID="Equation.DSMT4" ShapeID="_x0000_i1619" Type="Embed" r:id="rId1044"/>
        </w:object>
      </w:r>
      <w:r>
        <w:rPr>
          <w:color w:val="FF0000"/>
        </w:rPr>
        <w:t>，</w:t>
      </w:r>
    </w:p>
    <w:p w14:paraId="5BF9A246" w14:textId="77777777" w:rsidP="004061B8" w:rsidR="004061B8">
      <w:pPr>
        <w:shd w:color="auto" w:fill="F2F2F2" w:val="clear"/>
        <w:spacing w:line="360" w:lineRule="auto"/>
        <w:jc w:val="left"/>
        <w:textAlignment w:val="center"/>
      </w:pPr>
      <w:r>
        <w:rPr>
          <w:color w:val="FF0000"/>
        </w:rPr>
        <w:t>在</w:t>
      </w:r>
      <w:r>
        <w:rPr>
          <w:color w:val="FF0000"/>
        </w:rPr>
        <w:object>
          <v:shape alt="eqId36f744ab198210340a54adb2ae4a6b9b" id="_x0000_i1620" o:ole="" style="width:35.25pt;height:15.75pt" type="#_x0000_t75">
            <v:imagedata o:title="eqId36f744ab198210340a54adb2ae4a6b9b" r:id="rId1045"/>
          </v:shape>
          <o:OLEObject DrawAspect="Content" ObjectID="_1828060763" ProgID="Equation.DSMT4" ShapeID="_x0000_i1620" Type="Embed" r:id="rId1046"/>
        </w:object>
      </w:r>
      <w:r>
        <w:rPr>
          <w:color w:val="FF0000"/>
        </w:rPr>
        <w:t>中，由余弦定理得</w:t>
      </w:r>
      <w:r>
        <w:rPr>
          <w:color w:val="FF0000"/>
        </w:rPr>
        <w:object>
          <v:shape alt="eqId6a645a59e86a68c6e2762da6641f9944" id="_x0000_i1621" o:ole="" style="width:201pt;height:19.5pt" type="#_x0000_t75">
            <v:imagedata o:title="eqId6a645a59e86a68c6e2762da6641f9944" r:id="rId1047"/>
          </v:shape>
          <o:OLEObject DrawAspect="Content" ObjectID="_1828060764" ProgID="Equation.DSMT4" ShapeID="_x0000_i1621" Type="Embed" r:id="rId1048"/>
        </w:object>
      </w:r>
      <w:r>
        <w:rPr>
          <w:color w:val="FF0000"/>
        </w:rPr>
        <w:t>，</w:t>
      </w:r>
    </w:p>
    <w:p w14:paraId="12D32BBA" w14:textId="77777777" w:rsidP="004061B8" w:rsidR="004061B8">
      <w:pPr>
        <w:shd w:color="auto" w:fill="F2F2F2" w:val="clear"/>
        <w:spacing w:line="360" w:lineRule="auto"/>
        <w:jc w:val="left"/>
        <w:textAlignment w:val="center"/>
      </w:pPr>
      <w:r>
        <w:rPr>
          <w:color w:val="FF0000"/>
        </w:rPr>
        <w:t>即</w:t>
      </w:r>
      <w:r>
        <w:rPr>
          <w:color w:val="FF0000"/>
        </w:rPr>
        <w:object>
          <v:shape alt="eqIdcf17b64f8a8b97d742888dd8b3aba798" id="_x0000_i1622" o:ole="" style="width:225pt;height:27pt" type="#_x0000_t75">
            <v:imagedata o:title="eqIdcf17b64f8a8b97d742888dd8b3aba798" r:id="rId1049"/>
          </v:shape>
          <o:OLEObject DrawAspect="Content" ObjectID="_1828060765" ProgID="Equation.DSMT4" ShapeID="_x0000_i1622" Type="Embed" r:id="rId1050"/>
        </w:object>
      </w:r>
      <w:r>
        <w:rPr>
          <w:color w:val="FF0000"/>
        </w:rPr>
        <w:t>，整理得</w:t>
      </w:r>
      <w:r>
        <w:rPr>
          <w:color w:val="FF0000"/>
        </w:rPr>
        <w:object>
          <v:shape alt="eqId9de93524e0e71fd006690e4630895aaf" id="_x0000_i1623" o:ole="" style="width:30pt;height:12.75pt" type="#_x0000_t75">
            <v:imagedata o:title="eqId9de93524e0e71fd006690e4630895aaf" r:id="rId1051"/>
          </v:shape>
          <o:OLEObject DrawAspect="Content" ObjectID="_1828060766" ProgID="Equation.DSMT4" ShapeID="_x0000_i1623" Type="Embed" r:id="rId1052"/>
        </w:object>
      </w:r>
      <w:r>
        <w:rPr>
          <w:color w:val="FF0000"/>
        </w:rPr>
        <w:t>，</w:t>
      </w:r>
    </w:p>
    <w:p w14:paraId="4A414AC6" w14:textId="77777777" w:rsidP="004061B8" w:rsidR="004061B8">
      <w:pPr>
        <w:shd w:color="auto" w:fill="F2F2F2" w:val="clear"/>
        <w:spacing w:line="360" w:lineRule="auto"/>
        <w:jc w:val="left"/>
        <w:textAlignment w:val="center"/>
      </w:pPr>
      <w:r>
        <w:rPr>
          <w:color w:val="FF0000"/>
        </w:rPr>
        <w:t>所以</w:t>
      </w:r>
      <w:r>
        <w:rPr>
          <w:color w:val="FF0000"/>
        </w:rPr>
        <w:object>
          <v:shape alt="eqId3e795c6e5c9a313476fe3ec823c7710e" id="_x0000_i1624" o:ole="" style="width:89.25pt;height:18pt" type="#_x0000_t75">
            <v:imagedata o:title="eqId3e795c6e5c9a313476fe3ec823c7710e" r:id="rId1053"/>
          </v:shape>
          <o:OLEObject DrawAspect="Content" ObjectID="_1828060767" ProgID="Equation.DSMT4" ShapeID="_x0000_i1624" Type="Embed" r:id="rId1054"/>
        </w:object>
      </w:r>
      <w:r>
        <w:rPr>
          <w:color w:val="FF0000"/>
        </w:rPr>
        <w:t>，</w:t>
      </w:r>
    </w:p>
    <w:p w14:paraId="45DE5D5B" w14:textId="77777777" w:rsidP="004061B8" w:rsidR="004061B8">
      <w:pPr>
        <w:shd w:color="auto" w:fill="F2F2F2" w:val="clear"/>
        <w:spacing w:line="360" w:lineRule="auto"/>
        <w:jc w:val="left"/>
        <w:textAlignment w:val="center"/>
      </w:pPr>
      <w:r>
        <w:rPr>
          <w:color w:val="FF0000"/>
        </w:rPr>
        <w:t>在</w:t>
      </w:r>
      <w:r>
        <w:rPr>
          <w:color w:val="FF0000"/>
        </w:rPr>
        <w:object>
          <v:shape alt="eqId33d776753746914c2410a3946c357f35" id="_x0000_i1625" o:ole="" style="width:32.25pt;height:16.5pt" type="#_x0000_t75">
            <v:imagedata o:title="eqId33d776753746914c2410a3946c357f35" r:id="rId824"/>
          </v:shape>
          <o:OLEObject DrawAspect="Content" ObjectID="_1828060768" ProgID="Equation.DSMT4" ShapeID="_x0000_i1625" Type="Embed" r:id="rId1055"/>
        </w:object>
      </w:r>
      <w:r>
        <w:rPr>
          <w:color w:val="FF0000"/>
        </w:rPr>
        <w:t>中，</w:t>
      </w:r>
      <w:r>
        <w:rPr>
          <w:color w:val="FF0000"/>
        </w:rPr>
        <w:object>
          <v:shape alt="eqId7ce658ceae78e4df39027126505d1440" id="_x0000_i1626" o:ole="" style="width:204pt;height:19.5pt" type="#_x0000_t75">
            <v:imagedata o:title="eqId7ce658ceae78e4df39027126505d1440" r:id="rId1056"/>
          </v:shape>
          <o:OLEObject DrawAspect="Content" ObjectID="_1828060769" ProgID="Equation.DSMT4" ShapeID="_x0000_i1626" Type="Embed" r:id="rId1057"/>
        </w:object>
      </w:r>
      <w:r>
        <w:rPr>
          <w:color w:val="FF0000"/>
        </w:rPr>
        <w:t>，</w:t>
      </w:r>
    </w:p>
    <w:p w14:paraId="7EB03436" w14:textId="77777777" w:rsidP="004061B8" w:rsidR="004061B8">
      <w:pPr>
        <w:shd w:color="auto" w:fill="F2F2F2" w:val="clear"/>
        <w:spacing w:line="360" w:lineRule="auto"/>
        <w:jc w:val="left"/>
        <w:textAlignment w:val="center"/>
      </w:pPr>
      <w:r>
        <w:rPr>
          <w:color w:val="FF0000"/>
        </w:rPr>
        <w:t>即</w:t>
      </w:r>
      <w:r>
        <w:rPr>
          <w:color w:val="FF0000"/>
        </w:rPr>
        <w:object>
          <v:shape alt="eqId8a3d448b18354597b49ca64ac79f1078" id="_x0000_i1627" o:ole="" style="width:159pt;height:27pt" type="#_x0000_t75">
            <v:imagedata o:title="eqId8a3d448b18354597b49ca64ac79f1078" r:id="rId1058"/>
          </v:shape>
          <o:OLEObject DrawAspect="Content" ObjectID="_1828060770" ProgID="Equation.DSMT4" ShapeID="_x0000_i1627" Type="Embed" r:id="rId1059"/>
        </w:object>
      </w:r>
      <w:r>
        <w:rPr>
          <w:color w:val="FF0000"/>
        </w:rPr>
        <w:t>，即</w:t>
      </w:r>
      <w:r>
        <w:rPr>
          <w:color w:val="FF0000"/>
        </w:rPr>
        <w:object>
          <v:shape alt="eqId3d7d3faeae6c5e344dc7a278962d8288" id="_x0000_i1628" o:ole="" style="width:39pt;height:24.75pt" type="#_x0000_t75">
            <v:imagedata o:title="eqId3d7d3faeae6c5e344dc7a278962d8288" r:id="rId1060"/>
          </v:shape>
          <o:OLEObject DrawAspect="Content" ObjectID="_1828060771" ProgID="Equation.DSMT4" ShapeID="_x0000_i1628" Type="Embed" r:id="rId1061"/>
        </w:object>
      </w:r>
      <w:r>
        <w:rPr>
          <w:color w:val="FF0000"/>
        </w:rPr>
        <w:t>，所以</w:t>
      </w:r>
      <w:r>
        <w:rPr>
          <w:color w:val="FF0000"/>
        </w:rPr>
        <w:object>
          <v:shape alt="eqIdff5035d60177f40e9b8d50d540ae810d" id="_x0000_i1629" o:ole="" style="width:37.5pt;height:30pt" type="#_x0000_t75">
            <v:imagedata o:title="eqIdff5035d60177f40e9b8d50d540ae810d" r:id="rId1062"/>
          </v:shape>
          <o:OLEObject DrawAspect="Content" ObjectID="_1828060772" ProgID="Equation.DSMT4" ShapeID="_x0000_i1629" Type="Embed" r:id="rId1063"/>
        </w:object>
      </w:r>
      <w:r>
        <w:rPr>
          <w:color w:val="FF0000"/>
        </w:rPr>
        <w:t>.</w:t>
      </w:r>
    </w:p>
    <w:p w14:paraId="48CFF8BF" w14:textId="77777777" w:rsidP="004061B8" w:rsidR="004061B8">
      <w:pPr>
        <w:shd w:color="auto" w:fill="F2F2F2" w:val="clear"/>
        <w:spacing w:line="360" w:lineRule="auto"/>
        <w:jc w:val="left"/>
        <w:textAlignment w:val="center"/>
      </w:pPr>
      <w:r>
        <w:rPr>
          <w:color w:val="FF0000"/>
        </w:rPr>
        <w:t>故答案为：</w:t>
      </w:r>
      <w:r>
        <w:rPr>
          <w:color w:val="FF0000"/>
        </w:rPr>
        <w:object>
          <v:shape alt="eqId89d2a18d3c9c07603e2897d734e778c1" id="_x0000_i1630" o:ole="" style="width:22.5pt;height:29.25pt" type="#_x0000_t75">
            <v:imagedata o:title="eqId89d2a18d3c9c07603e2897d734e778c1" r:id="rId1064"/>
          </v:shape>
          <o:OLEObject DrawAspect="Content" ObjectID="_1828060773" ProgID="Equation.DSMT4" ShapeID="_x0000_i1630" Type="Embed" r:id="rId1065"/>
        </w:object>
      </w:r>
    </w:p>
    <w:p w14:paraId="1B06D334" w14:textId="6BB64CFE" w:rsidP="00767E84" w:rsidR="009A3AC2" w:rsidRPr="00767E84">
      <w:pPr>
        <w:shd w:color="auto" w:fill="F2F2F2" w:val="clear"/>
        <w:spacing w:line="360" w:lineRule="auto"/>
        <w:textAlignment w:val="center"/>
        <w:rPr>
          <w:rFonts w:hint="eastAsia"/>
        </w:rPr>
      </w:pPr>
      <w:r>
        <w:rPr>
          <w:rFonts w:eastAsia="Times New Roman"/>
          <w:noProof/>
          <w:color w:val="FF0000"/>
          <w:kern w:val="0"/>
          <w:sz w:val="24"/>
          <w:szCs w:val="24"/>
        </w:rPr>
        <w:drawing>
          <wp:inline distB="0" distL="0" distR="0" distT="0">
            <wp:extent cx="1466850" cy="1162050"/>
            <wp:effectExtent b="0" l="0" r="0" t="0"/>
            <wp:docPr descr="@@@9fc6693d-af86-4b2a-b910-467fa83ec285" id="814644959" name="图片 81464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644959" name=""/>
                    <pic:cNvPicPr>
                      <a:picLocks noChangeAspect="1"/>
                    </pic:cNvPicPr>
                  </pic:nvPicPr>
                  <pic:blipFill>
                    <a:blip r:embed="rId1066"/>
                    <a:stretch>
                      <a:fillRect/>
                    </a:stretch>
                  </pic:blipFill>
                  <pic:spPr>
                    <a:xfrm>
                      <a:off x="0" y="0"/>
                      <a:ext cx="1466850" cy="1162050"/>
                    </a:xfrm>
                    <a:prstGeom prst="rect">
                      <a:avLst/>
                    </a:prstGeom>
                  </pic:spPr>
                </pic:pic>
              </a:graphicData>
            </a:graphic>
          </wp:inline>
        </w:drawing>
      </w:r>
    </w:p>
    <w:p w14:paraId="2E3EF44A" w14:textId="274EB055" w:rsidP="00EC2DD9" w:rsidR="00EC2DD9">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5 </w:t>
      </w:r>
      <w:r w:rsidR="005C72D7">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利用</w:t>
      </w:r>
      <w:r w:rsidR="004903DF">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对称性</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type="auto" w:w="0"/>
        <w:tblLook w:val="04A0"/>
      </w:tblPr>
      <w:tblGrid>
        <w:gridCol w:w="9742"/>
      </w:tblGrid>
      <w:tr w14:paraId="28C33A92" w14:textId="77777777" w:rsidTr="00A561B8">
        <w:tblPrEx>
          <w:tblW w:type="auto" w:w="0"/>
          <w:tblLook w:val="04A0"/>
        </w:tblPrEx>
        <w:tc>
          <w:tcPr>
            <w:tcW w:type="dxa" w:w="9742"/>
          </w:tcPr>
          <w:p w14:paraId="402E88A9" w14:textId="2B5C2EB0" w:rsidP="00C71467" w:rsidR="00EC2DD9">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14:paraId="56F24EBB" w14:textId="72188A4B" w:rsidP="00C71467" w:rsidR="00EC2DD9" w:rsidRPr="0010222C">
            <w:pPr>
              <w:snapToGrid w:val="0"/>
              <w:spacing w:line="360" w:lineRule="auto"/>
              <w:rPr>
                <w:rFonts w:ascii="宋体" w:hAnsi="宋体" w:hint="eastAsia"/>
                <w:szCs w:val="21"/>
              </w:rPr>
            </w:pPr>
            <w:r w:rsidRPr="004B0E4F">
              <w:rPr>
                <w:color w:val="000000"/>
              </w:rPr>
              <w:t>充分利用椭圆</w:t>
            </w:r>
            <w:r>
              <w:rPr>
                <w:rFonts w:hint="eastAsia"/>
                <w:color w:val="000000"/>
              </w:rPr>
              <w:t>、双曲线</w:t>
            </w:r>
            <w:r w:rsidRPr="004B0E4F">
              <w:rPr>
                <w:color w:val="000000"/>
              </w:rPr>
              <w:t>关于</w:t>
            </w:r>
            <w:r w:rsidRPr="004B0E4F">
              <w:rPr>
                <w:color w:val="000000"/>
              </w:rPr>
              <w:t>x</w:t>
            </w:r>
            <w:r w:rsidRPr="004B0E4F">
              <w:rPr>
                <w:color w:val="000000"/>
              </w:rPr>
              <w:t>轴、</w:t>
            </w:r>
            <w:r w:rsidRPr="004B0E4F">
              <w:rPr>
                <w:color w:val="000000"/>
              </w:rPr>
              <w:t>y</w:t>
            </w:r>
            <w:r w:rsidRPr="004B0E4F">
              <w:rPr>
                <w:color w:val="000000"/>
              </w:rPr>
              <w:t>轴和原点对称的几何特性</w:t>
            </w:r>
            <w:r>
              <w:rPr>
                <w:rFonts w:hint="eastAsia"/>
                <w:color w:val="000000"/>
              </w:rPr>
              <w:t>来转化关系。</w:t>
            </w:r>
          </w:p>
        </w:tc>
      </w:tr>
    </w:tbl>
    <w:p w14:paraId="33013D25" w14:textId="77777777" w:rsidP="00A561B8" w:rsidR="00A561B8">
      <w:pPr>
        <w:spacing w:line="360" w:lineRule="auto"/>
        <w:jc w:val="left"/>
        <w:textAlignment w:val="center"/>
      </w:pPr>
      <w:r>
        <w:rPr>
          <w:rFonts w:hint="eastAsia"/>
        </w:rPr>
        <w:t>1</w:t>
      </w:r>
      <w:r>
        <w:t>．（</w:t>
      </w:r>
      <w:r>
        <w:t>25-26</w:t>
      </w:r>
      <w:r>
        <w:t>高二上</w:t>
      </w:r>
      <w:r>
        <w:t>·</w:t>
      </w:r>
      <w:r>
        <w:t>贵州贵阳</w:t>
      </w:r>
      <w:r>
        <w:t>·</w:t>
      </w:r>
      <w:r>
        <w:t>月考）已知</w:t>
      </w:r>
      <w:r>
        <w:object>
          <v:shape alt="eqId4d2a97987f71835f519b462f5b8f5957" id="_x0000_i1631" o:ole="" style="width:25.5pt;height:15.75pt" type="#_x0000_t75">
            <v:imagedata o:title="eqId4d2a97987f71835f519b462f5b8f5957" r:id="rId43"/>
          </v:shape>
          <o:OLEObject DrawAspect="Content" ObjectID="_1828060774" ProgID="Equation.DSMT4" ShapeID="_x0000_i1631" Type="Embed" r:id="rId1067"/>
        </w:object>
      </w:r>
      <w:r>
        <w:t>为椭圆</w:t>
      </w:r>
      <w:r>
        <w:object>
          <v:shape alt="eqIdad523e69a1bf925e73a22900b9855df2" id="_x0000_i1632" o:ole="" style="width:108.75pt;height:28.5pt" type="#_x0000_t75">
            <v:imagedata o:title="eqIdad523e69a1bf925e73a22900b9855df2" r:id="rId1068"/>
          </v:shape>
          <o:OLEObject DrawAspect="Content" ObjectID="_1828060775" ProgID="Equation.DSMT4" ShapeID="_x0000_i1632" Type="Embed" r:id="rId1069"/>
        </w:object>
      </w:r>
      <w:r>
        <w:t>的两个焦点，过原点的直线交椭圆于</w:t>
      </w:r>
      <w:r>
        <w:rPr>
          <w:rFonts w:eastAsia="Times New Roman"/>
          <w:i/>
        </w:rPr>
        <w:t>P</w:t>
      </w:r>
      <w:r>
        <w:t>，</w:t>
      </w:r>
      <w:r>
        <w:rPr>
          <w:rFonts w:eastAsia="Times New Roman"/>
          <w:i/>
        </w:rPr>
        <w:t>Q</w:t>
      </w:r>
      <w:r>
        <w:t>两点</w:t>
      </w:r>
      <w:r>
        <w:t>.</w:t>
      </w:r>
      <w:r>
        <w:t>若</w:t>
      </w:r>
      <w:r>
        <w:object>
          <v:shape alt="eqId5e110c1b524836cc967192646a9d6033" id="_x0000_i1633" o:ole="" style="width:114.75pt;height:18pt" type="#_x0000_t75">
            <v:imagedata o:title="eqId5e110c1b524836cc967192646a9d6033" r:id="rId1070"/>
          </v:shape>
          <o:OLEObject DrawAspect="Content" ObjectID="_1828060776" ProgID="Equation.DSMT4" ShapeID="_x0000_i1633" Type="Embed" r:id="rId1071"/>
        </w:object>
      </w:r>
      <w:r>
        <w:t>，则椭圆</w:t>
      </w:r>
      <w:r>
        <w:object>
          <v:shape alt="eqIdc5db41a1f31d6baee7c69990811edb9f" id="_x0000_i1634" o:ole="" style="width:10.5pt;height:12pt" type="#_x0000_t75">
            <v:imagedata o:title="eqIdc5db41a1f31d6baee7c69990811edb9f" r:id="rId47"/>
          </v:shape>
          <o:OLEObject DrawAspect="Content" ObjectID="_1828060777" ProgID="Equation.DSMT4" ShapeID="_x0000_i1634" Type="Embed" r:id="rId1072"/>
        </w:object>
      </w:r>
      <w:r>
        <w:t>的离心率为（</w:t>
      </w:r>
      <w:r>
        <w:rPr>
          <w:rFonts w:eastAsia="Times New Roman"/>
          <w:kern w:val="0"/>
          <w:sz w:val="24"/>
          <w:szCs w:val="24"/>
        </w:rPr>
        <w:t>   </w:t>
      </w:r>
      <w:r>
        <w:t>）</w:t>
      </w:r>
    </w:p>
    <w:p w14:paraId="51938810" w14:textId="77777777" w:rsidP="00A561B8" w:rsidR="00A561B8">
      <w:pPr>
        <w:tabs>
          <w:tab w:pos="2078" w:val="left"/>
          <w:tab w:pos="4156" w:val="left"/>
          <w:tab w:pos="6234" w:val="left"/>
        </w:tabs>
        <w:spacing w:line="360" w:lineRule="auto"/>
        <w:ind w:left="300"/>
        <w:jc w:val="left"/>
        <w:textAlignment w:val="center"/>
      </w:pPr>
      <w:r>
        <w:t>A</w:t>
      </w:r>
      <w:r>
        <w:t>．</w:t>
      </w:r>
      <w:r>
        <w:object>
          <v:shape alt="eqIdbf31876698721a199c7c53c6b320aa86" id="_x0000_i1635" o:ole="" style="width:10.5pt;height:27pt" type="#_x0000_t75">
            <v:imagedata o:title="eqIdbf31876698721a199c7c53c6b320aa86" r:id="rId1073"/>
          </v:shape>
          <o:OLEObject DrawAspect="Content" ObjectID="_1828060778" ProgID="Equation.DSMT4" ShapeID="_x0000_i1635" Type="Embed" r:id="rId1074"/>
        </w:object>
      </w:r>
      <w:r>
        <w:tab/>
        <w:t>B</w:t>
      </w:r>
      <w:r>
        <w:t>．</w:t>
      </w:r>
      <w:r>
        <w:object>
          <v:shape alt="eqId4dac452fbb5ef6dd653e7fbbef639484" id="_x0000_i1636" o:ole="" style="width:9.75pt;height:26.25pt" type="#_x0000_t75">
            <v:imagedata o:title="eqId4dac452fbb5ef6dd653e7fbbef639484" r:id="rId60"/>
          </v:shape>
          <o:OLEObject DrawAspect="Content" ObjectID="_1828060779" ProgID="Equation.DSMT4" ShapeID="_x0000_i1636" Type="Embed" r:id="rId1075"/>
        </w:object>
      </w:r>
      <w:r>
        <w:tab/>
        <w:t>C</w:t>
      </w:r>
      <w:r>
        <w:t>．</w:t>
      </w:r>
      <w:r>
        <w:object>
          <v:shape alt="eqId3fe2c533dbc23a34518f72f3cb14f330" id="_x0000_i1637" o:ole="" style="width:17.25pt;height:30pt" type="#_x0000_t75">
            <v:imagedata o:title="eqId3fe2c533dbc23a34518f72f3cb14f330" r:id="rId351"/>
          </v:shape>
          <o:OLEObject DrawAspect="Content" ObjectID="_1828060780" ProgID="Equation.DSMT4" ShapeID="_x0000_i1637" Type="Embed" r:id="rId1076"/>
        </w:object>
      </w:r>
      <w:r>
        <w:tab/>
        <w:t>D</w:t>
      </w:r>
      <w:r>
        <w:t>．</w:t>
      </w:r>
      <w:r>
        <w:object>
          <v:shape alt="eqIde505adb132335591331824f48e40af3c" id="_x0000_i1638" o:ole="" style="width:22.5pt;height:29.25pt" type="#_x0000_t75">
            <v:imagedata o:title="eqIde505adb132335591331824f48e40af3c" r:id="rId1077"/>
          </v:shape>
          <o:OLEObject DrawAspect="Content" ObjectID="_1828060781" ProgID="Equation.DSMT4" ShapeID="_x0000_i1638" Type="Embed" r:id="rId1078"/>
        </w:object>
      </w:r>
    </w:p>
    <w:p w14:paraId="23D79C90" w14:textId="77777777" w:rsidP="00A561B8" w:rsidR="00A561B8">
      <w:pPr>
        <w:shd w:color="auto" w:fill="F2F2F2" w:val="clear"/>
        <w:spacing w:line="360" w:lineRule="auto"/>
        <w:jc w:val="left"/>
        <w:textAlignment w:val="center"/>
      </w:pPr>
      <w:r>
        <w:rPr>
          <w:color w:val="FF0000"/>
        </w:rPr>
        <w:t>【答案】</w:t>
      </w:r>
      <w:r>
        <w:rPr>
          <w:color w:val="FF0000"/>
        </w:rPr>
        <w:t>C</w:t>
      </w:r>
    </w:p>
    <w:p w14:paraId="219E167B" w14:textId="77777777" w:rsidP="00A561B8" w:rsidR="00A561B8">
      <w:pPr>
        <w:shd w:color="auto" w:fill="F2F2F2" w:val="clear"/>
        <w:spacing w:line="360" w:lineRule="auto"/>
        <w:jc w:val="left"/>
        <w:textAlignment w:val="center"/>
      </w:pPr>
      <w:r>
        <w:rPr>
          <w:color w:val="FF0000"/>
        </w:rPr>
        <w:t>【分析】根据对称性以及</w:t>
      </w:r>
      <w:r>
        <w:rPr>
          <w:color w:val="FF0000"/>
        </w:rPr>
        <w:object>
          <v:shape alt="eqIddef1fdd39ebfe249dfa3a42b82d5771e" id="_x0000_i1639" o:ole="" style="width:54pt;height:17.25pt" type="#_x0000_t75">
            <v:imagedata o:title="eqIddef1fdd39ebfe249dfa3a42b82d5771e" r:id="rId1079"/>
          </v:shape>
          <o:OLEObject DrawAspect="Content" ObjectID="_1828060782" ProgID="Equation.DSMT4" ShapeID="_x0000_i1639" Type="Embed" r:id="rId1080"/>
        </w:object>
      </w:r>
      <w:r>
        <w:rPr>
          <w:color w:val="FF0000"/>
        </w:rPr>
        <w:t>得出四边形</w:t>
      </w:r>
      <w:r>
        <w:rPr>
          <w:color w:val="FF0000"/>
        </w:rPr>
        <w:object>
          <v:shape alt="eqIdc2bb9c075a320b0fe23145061b1fb0f8" id="_x0000_i1640" o:ole="" style="width:34.5pt;height:15.75pt" type="#_x0000_t75">
            <v:imagedata o:title="eqIdc2bb9c075a320b0fe23145061b1fb0f8" r:id="rId1081"/>
          </v:shape>
          <o:OLEObject DrawAspect="Content" ObjectID="_1828060783" ProgID="Equation.DSMT4" ShapeID="_x0000_i1640" Type="Embed" r:id="rId1082"/>
        </w:object>
      </w:r>
      <w:r>
        <w:rPr>
          <w:color w:val="FF0000"/>
        </w:rPr>
        <w:t>为矩形，再结合定义得出</w:t>
      </w:r>
      <w:r>
        <w:rPr>
          <w:color w:val="FF0000"/>
        </w:rPr>
        <w:object>
          <v:shape alt="eqId1dfd1b2bc2319857efb7ae83fb4689cd" id="_x0000_i1641" o:ole="" style="width:45.75pt;height:27pt" type="#_x0000_t75">
            <v:imagedata o:title="eqId1dfd1b2bc2319857efb7ae83fb4689cd" r:id="rId1083"/>
          </v:shape>
          <o:OLEObject DrawAspect="Content" ObjectID="_1828060784" ProgID="Equation.DSMT4" ShapeID="_x0000_i1641" Type="Embed" r:id="rId1084"/>
        </w:object>
      </w:r>
      <w:r>
        <w:rPr>
          <w:color w:val="FF0000"/>
        </w:rPr>
        <w:t>，</w:t>
      </w:r>
      <w:r>
        <w:rPr>
          <w:color w:val="FF0000"/>
        </w:rPr>
        <w:object>
          <v:shape alt="eqIdf846934faefeb73eb2018125d48010e1" id="_x0000_i1642" o:ole="" style="width:45.75pt;height:27pt" type="#_x0000_t75">
            <v:imagedata o:title="eqIdf846934faefeb73eb2018125d48010e1" r:id="rId1085"/>
          </v:shape>
          <o:OLEObject DrawAspect="Content" ObjectID="_1828060785" ProgID="Equation.DSMT4" ShapeID="_x0000_i1642" Type="Embed" r:id="rId1086"/>
        </w:object>
      </w:r>
      <w:r>
        <w:rPr>
          <w:color w:val="FF0000"/>
        </w:rPr>
        <w:t>，最后在</w:t>
      </w:r>
      <w:r>
        <w:rPr>
          <w:color w:val="FF0000"/>
        </w:rPr>
        <w:object>
          <v:shape alt="eqId7b069b69d85288ada1dfb252cfc546f9" id="_x0000_i1643" o:ole="" style="width:47.25pt;height:18pt" type="#_x0000_t75">
            <v:imagedata o:title="eqId7b069b69d85288ada1dfb252cfc546f9" r:id="rId1087"/>
          </v:shape>
          <o:OLEObject DrawAspect="Content" ObjectID="_1828060786" ProgID="Equation.DSMT4" ShapeID="_x0000_i1643" Type="Embed" r:id="rId1088"/>
        </w:object>
      </w:r>
      <w:r>
        <w:rPr>
          <w:color w:val="FF0000"/>
        </w:rPr>
        <w:t>中利用勾股定理即可</w:t>
      </w:r>
      <w:r>
        <w:rPr>
          <w:color w:val="FF0000"/>
        </w:rPr>
        <w:t>.</w:t>
      </w:r>
    </w:p>
    <w:p w14:paraId="48D1422D" w14:textId="77777777" w:rsidP="00A561B8" w:rsidR="00A561B8">
      <w:pPr>
        <w:shd w:color="auto" w:fill="F2F2F2" w:val="clear"/>
        <w:spacing w:line="360" w:lineRule="auto"/>
        <w:jc w:val="left"/>
        <w:textAlignment w:val="center"/>
      </w:pPr>
      <w:r>
        <w:rPr>
          <w:color w:val="FF0000"/>
        </w:rPr>
        <w:t>【详解】连接</w:t>
      </w:r>
      <w:r>
        <w:rPr>
          <w:color w:val="FF0000"/>
        </w:rPr>
        <w:object>
          <v:shape alt="eqIda527efa93072a86ed98fec188e04b3c7" id="_x0000_i1644" o:ole="" style="width:69.75pt;height:14.25pt" type="#_x0000_t75">
            <v:imagedata o:title="eqIda527efa93072a86ed98fec188e04b3c7" r:id="rId1089"/>
          </v:shape>
          <o:OLEObject DrawAspect="Content" ObjectID="_1828060787" ProgID="Equation.DSMT4" ShapeID="_x0000_i1644" Type="Embed" r:id="rId1090"/>
        </w:object>
      </w:r>
      <w:r>
        <w:rPr>
          <w:color w:val="FF0000"/>
        </w:rPr>
        <w:t>，</w:t>
      </w:r>
    </w:p>
    <w:p w14:paraId="1EE49BDB" w14:textId="77777777" w:rsidP="00A561B8" w:rsidR="00A561B8">
      <w:pPr>
        <w:shd w:color="auto" w:fill="F2F2F2" w:val="clear"/>
        <w:spacing w:line="360" w:lineRule="auto"/>
        <w:jc w:val="left"/>
        <w:textAlignment w:val="center"/>
      </w:pPr>
      <w:r>
        <w:rPr>
          <w:color w:val="FF0000"/>
        </w:rPr>
        <w:t>因</w:t>
      </w:r>
      <w:r>
        <w:rPr>
          <w:color w:val="FF0000"/>
        </w:rPr>
        <w:object>
          <v:shape alt="eqIddef1fdd39ebfe249dfa3a42b82d5771e" id="_x0000_i1645" o:ole="" style="width:54pt;height:17.25pt" type="#_x0000_t75">
            <v:imagedata o:title="eqIddef1fdd39ebfe249dfa3a42b82d5771e" r:id="rId1079"/>
          </v:shape>
          <o:OLEObject DrawAspect="Content" ObjectID="_1828060788" ProgID="Equation.DSMT4" ShapeID="_x0000_i1645" Type="Embed" r:id="rId1091"/>
        </w:object>
      </w:r>
      <w:r>
        <w:rPr>
          <w:color w:val="FF0000"/>
        </w:rPr>
        <w:t>，且</w:t>
      </w:r>
      <w:r>
        <w:rPr>
          <w:color w:val="FF0000"/>
        </w:rPr>
        <w:object>
          <v:shape alt="eqId1dde8112e8eb968fd042418dd632759e" id="_x0000_i1646" o:ole="" style="width:10.5pt;height:12.75pt" type="#_x0000_t75">
            <v:imagedata o:title="eqId1dde8112e8eb968fd042418dd632759e" r:id="rId51"/>
          </v:shape>
          <o:OLEObject DrawAspect="Content" ObjectID="_1828060789" ProgID="Equation.DSMT4" ShapeID="_x0000_i1646" Type="Embed" r:id="rId1092"/>
        </w:object>
      </w:r>
      <w:r>
        <w:rPr>
          <w:color w:val="FF0000"/>
        </w:rPr>
        <w:t>为线段</w:t>
      </w:r>
      <w:r>
        <w:rPr>
          <w:color w:val="FF0000"/>
        </w:rPr>
        <w:object>
          <v:shape alt="eqIdf09a2e440f40cbbdb685dd944b878c4b" id="_x0000_i1647" o:ole="" style="width:40.5pt;height:15.75pt" type="#_x0000_t75">
            <v:imagedata o:title="eqIdf09a2e440f40cbbdb685dd944b878c4b" r:id="rId1093"/>
          </v:shape>
          <o:OLEObject DrawAspect="Content" ObjectID="_1828060790" ProgID="Equation.DSMT4" ShapeID="_x0000_i1647" Type="Embed" r:id="rId1094"/>
        </w:object>
      </w:r>
      <w:r>
        <w:rPr>
          <w:color w:val="FF0000"/>
        </w:rPr>
        <w:t>的中点，则四边形</w:t>
      </w:r>
      <w:r>
        <w:rPr>
          <w:color w:val="FF0000"/>
        </w:rPr>
        <w:object>
          <v:shape alt="eqIdc2bb9c075a320b0fe23145061b1fb0f8" id="_x0000_i1648" o:ole="" style="width:34.5pt;height:15.75pt" type="#_x0000_t75">
            <v:imagedata o:title="eqIdc2bb9c075a320b0fe23145061b1fb0f8" r:id="rId1081"/>
          </v:shape>
          <o:OLEObject DrawAspect="Content" ObjectID="_1828060791" ProgID="Equation.DSMT4" ShapeID="_x0000_i1648" Type="Embed" r:id="rId1095"/>
        </w:object>
      </w:r>
      <w:r>
        <w:rPr>
          <w:color w:val="FF0000"/>
        </w:rPr>
        <w:t>为矩形，</w:t>
      </w:r>
    </w:p>
    <w:p w14:paraId="433BDC6D" w14:textId="77777777" w:rsidP="00A561B8" w:rsidR="00A561B8">
      <w:pPr>
        <w:shd w:color="auto" w:fill="F2F2F2" w:val="clear"/>
        <w:spacing w:line="360" w:lineRule="auto"/>
        <w:jc w:val="left"/>
        <w:textAlignment w:val="center"/>
      </w:pPr>
      <w:r>
        <w:rPr>
          <w:color w:val="FF0000"/>
        </w:rPr>
        <w:t>则</w:t>
      </w:r>
      <w:r>
        <w:rPr>
          <w:color w:val="FF0000"/>
        </w:rPr>
        <w:object>
          <v:shape alt="eqId1fbe5d8470cd8c6515d463749181794a" id="_x0000_i1649" o:ole="" style="width:54pt;height:18pt" type="#_x0000_t75">
            <v:imagedata o:title="eqId1fbe5d8470cd8c6515d463749181794a" r:id="rId1096"/>
          </v:shape>
          <o:OLEObject DrawAspect="Content" ObjectID="_1828060792" ProgID="Equation.DSMT4" ShapeID="_x0000_i1649" Type="Embed" r:id="rId1097"/>
        </w:object>
      </w:r>
      <w:r>
        <w:rPr>
          <w:color w:val="FF0000"/>
        </w:rPr>
        <w:t>，</w:t>
      </w:r>
    </w:p>
    <w:p w14:paraId="6A842074" w14:textId="77777777" w:rsidP="00A561B8" w:rsidR="00A561B8">
      <w:pPr>
        <w:shd w:color="auto" w:fill="F2F2F2" w:val="clear"/>
        <w:spacing w:line="360" w:lineRule="auto"/>
        <w:jc w:val="left"/>
        <w:textAlignment w:val="center"/>
      </w:pPr>
      <w:r>
        <w:rPr>
          <w:color w:val="FF0000"/>
        </w:rPr>
        <w:t>因</w:t>
      </w:r>
      <w:r>
        <w:rPr>
          <w:color w:val="FF0000"/>
        </w:rPr>
        <w:object>
          <v:shape alt="eqId088f5d21af33f275656eaf5279add897" id="_x0000_i1650" o:ole="" style="width:59.25pt;height:18pt" type="#_x0000_t75">
            <v:imagedata o:title="eqId088f5d21af33f275656eaf5279add897" r:id="rId1098"/>
          </v:shape>
          <o:OLEObject DrawAspect="Content" ObjectID="_1828060793" ProgID="Equation.DSMT4" ShapeID="_x0000_i1650" Type="Embed" r:id="rId1099"/>
        </w:object>
      </w:r>
      <w:r>
        <w:rPr>
          <w:color w:val="FF0000"/>
        </w:rPr>
        <w:t>，则</w:t>
      </w:r>
      <w:r>
        <w:rPr>
          <w:color w:val="FF0000"/>
        </w:rPr>
        <w:object>
          <v:shape alt="eqIde1a0b982dbc8bc6919057aa535dc02d9" id="_x0000_i1651" o:ole="" style="width:232.5pt;height:18pt" type="#_x0000_t75">
            <v:imagedata o:title="eqIde1a0b982dbc8bc6919057aa535dc02d9" r:id="rId1100"/>
          </v:shape>
          <o:OLEObject DrawAspect="Content" ObjectID="_1828060794" ProgID="Equation.DSMT4" ShapeID="_x0000_i1651" Type="Embed" r:id="rId1101"/>
        </w:object>
      </w:r>
      <w:r>
        <w:rPr>
          <w:color w:val="FF0000"/>
        </w:rPr>
        <w:t>，</w:t>
      </w:r>
    </w:p>
    <w:p w14:paraId="69DE00B1" w14:textId="77777777" w:rsidP="00A561B8" w:rsidR="00A561B8">
      <w:pPr>
        <w:shd w:color="auto" w:fill="F2F2F2" w:val="clear"/>
        <w:spacing w:line="360" w:lineRule="auto"/>
        <w:jc w:val="left"/>
        <w:textAlignment w:val="center"/>
      </w:pPr>
      <w:r>
        <w:rPr>
          <w:color w:val="FF0000"/>
        </w:rPr>
        <w:t>则</w:t>
      </w:r>
      <w:r>
        <w:rPr>
          <w:color w:val="FF0000"/>
        </w:rPr>
        <w:object>
          <v:shape alt="eqId1dfd1b2bc2319857efb7ae83fb4689cd" id="_x0000_i1652" o:ole="" style="width:45.75pt;height:27pt" type="#_x0000_t75">
            <v:imagedata o:title="eqId1dfd1b2bc2319857efb7ae83fb4689cd" r:id="rId1083"/>
          </v:shape>
          <o:OLEObject DrawAspect="Content" ObjectID="_1828060795" ProgID="Equation.DSMT4" ShapeID="_x0000_i1652" Type="Embed" r:id="rId1102"/>
        </w:object>
      </w:r>
      <w:r>
        <w:rPr>
          <w:color w:val="FF0000"/>
        </w:rPr>
        <w:t>，</w:t>
      </w:r>
      <w:r>
        <w:rPr>
          <w:color w:val="FF0000"/>
        </w:rPr>
        <w:object>
          <v:shape alt="eqIdf846934faefeb73eb2018125d48010e1" id="_x0000_i1653" o:ole="" style="width:45.75pt;height:27pt" type="#_x0000_t75">
            <v:imagedata o:title="eqIdf846934faefeb73eb2018125d48010e1" r:id="rId1085"/>
          </v:shape>
          <o:OLEObject DrawAspect="Content" ObjectID="_1828060796" ProgID="Equation.DSMT4" ShapeID="_x0000_i1653" Type="Embed" r:id="rId1103"/>
        </w:object>
      </w:r>
      <w:r>
        <w:rPr>
          <w:color w:val="FF0000"/>
        </w:rPr>
        <w:t>，</w:t>
      </w:r>
    </w:p>
    <w:p w14:paraId="04CD7E7D" w14:textId="77777777" w:rsidP="00A561B8" w:rsidR="00A561B8">
      <w:pPr>
        <w:shd w:color="auto" w:fill="F2F2F2" w:val="clear"/>
        <w:spacing w:line="360" w:lineRule="auto"/>
        <w:jc w:val="left"/>
        <w:textAlignment w:val="center"/>
      </w:pPr>
      <w:r>
        <w:rPr>
          <w:color w:val="FF0000"/>
        </w:rPr>
        <w:t>在</w:t>
      </w:r>
      <w:r>
        <w:rPr>
          <w:color w:val="FF0000"/>
        </w:rPr>
        <w:object>
          <v:shape alt="eqId7b069b69d85288ada1dfb252cfc546f9" id="_x0000_i1654" o:ole="" style="width:47.25pt;height:18pt" type="#_x0000_t75">
            <v:imagedata o:title="eqId7b069b69d85288ada1dfb252cfc546f9" r:id="rId1087"/>
          </v:shape>
          <o:OLEObject DrawAspect="Content" ObjectID="_1828060797" ProgID="Equation.DSMT4" ShapeID="_x0000_i1654" Type="Embed" r:id="rId1104"/>
        </w:object>
      </w:r>
      <w:r>
        <w:rPr>
          <w:color w:val="FF0000"/>
        </w:rPr>
        <w:t>中利用勾股定理得，</w:t>
      </w:r>
      <w:r>
        <w:rPr>
          <w:color w:val="FF0000"/>
        </w:rPr>
        <w:object>
          <v:shape alt="eqId8f7039214313d140d0bb0104c7b1a7e1" id="_x0000_i1655" o:ole="" style="width:100.5pt;height:32.25pt" type="#_x0000_t75">
            <v:imagedata o:title="eqId8f7039214313d140d0bb0104c7b1a7e1" r:id="rId1105"/>
          </v:shape>
          <o:OLEObject DrawAspect="Content" ObjectID="_1828060798" ProgID="Equation.DSMT4" ShapeID="_x0000_i1655" Type="Embed" r:id="rId1106"/>
        </w:object>
      </w:r>
      <w:r>
        <w:rPr>
          <w:color w:val="FF0000"/>
        </w:rPr>
        <w:t>，则</w:t>
      </w:r>
      <w:r>
        <w:rPr>
          <w:color w:val="FF0000"/>
        </w:rPr>
        <w:object>
          <v:shape alt="eqIde49cc8cccea6f1823b0d62def523bdda" id="_x0000_i1656" o:ole="" style="width:32.25pt;height:29.25pt" type="#_x0000_t75">
            <v:imagedata o:title="eqIde49cc8cccea6f1823b0d62def523bdda" r:id="rId1107"/>
          </v:shape>
          <o:OLEObject DrawAspect="Content" ObjectID="_1828060799" ProgID="Equation.DSMT4" ShapeID="_x0000_i1656" Type="Embed" r:id="rId1108"/>
        </w:object>
      </w:r>
      <w:r>
        <w:rPr>
          <w:color w:val="FF0000"/>
        </w:rPr>
        <w:t>，</w:t>
      </w:r>
    </w:p>
    <w:p w14:paraId="5A7A425F" w14:textId="77777777" w:rsidP="00A561B8" w:rsidR="00A561B8">
      <w:pPr>
        <w:shd w:color="auto" w:fill="F2F2F2" w:val="clear"/>
        <w:spacing w:line="360" w:lineRule="auto"/>
        <w:jc w:val="left"/>
        <w:textAlignment w:val="center"/>
      </w:pPr>
      <w:r>
        <w:rPr>
          <w:color w:val="FF0000"/>
        </w:rPr>
        <w:t>故椭圆</w:t>
      </w:r>
      <w:r>
        <w:rPr>
          <w:color w:val="FF0000"/>
        </w:rPr>
        <w:object>
          <v:shape alt="eqIdc5db41a1f31d6baee7c69990811edb9f" id="_x0000_i1657" o:ole="" style="width:10.5pt;height:12pt" type="#_x0000_t75">
            <v:imagedata o:title="eqIdc5db41a1f31d6baee7c69990811edb9f" r:id="rId47"/>
          </v:shape>
          <o:OLEObject DrawAspect="Content" ObjectID="_1828060800" ProgID="Equation.DSMT4" ShapeID="_x0000_i1657" Type="Embed" r:id="rId1109"/>
        </w:object>
      </w:r>
      <w:r>
        <w:rPr>
          <w:color w:val="FF0000"/>
        </w:rPr>
        <w:t>的离心率为</w:t>
      </w:r>
      <w:r>
        <w:rPr>
          <w:color w:val="FF0000"/>
        </w:rPr>
        <w:object>
          <v:shape alt="eqId3fe2c533dbc23a34518f72f3cb14f330" id="_x0000_i1658" o:ole="" style="width:17.25pt;height:30pt" type="#_x0000_t75">
            <v:imagedata o:title="eqId3fe2c533dbc23a34518f72f3cb14f330" r:id="rId351"/>
          </v:shape>
          <o:OLEObject DrawAspect="Content" ObjectID="_1828060801" ProgID="Equation.DSMT4" ShapeID="_x0000_i1658" Type="Embed" r:id="rId1110"/>
        </w:object>
      </w:r>
      <w:r>
        <w:rPr>
          <w:color w:val="FF0000"/>
        </w:rPr>
        <w:t>.</w:t>
      </w:r>
    </w:p>
    <w:p w14:paraId="1F5122DC" w14:textId="77777777" w:rsidP="00A561B8" w:rsidR="00A561B8">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647825" cy="1314450"/>
            <wp:effectExtent b="0" l="0" r="0" t="0"/>
            <wp:docPr descr="@@@43d03980-1e11-4464-a53f-f5d8ed4e79cc"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111"/>
                    <a:stretch>
                      <a:fillRect/>
                    </a:stretch>
                  </pic:blipFill>
                  <pic:spPr>
                    <a:xfrm>
                      <a:off x="0" y="0"/>
                      <a:ext cx="1647825" cy="1314450"/>
                    </a:xfrm>
                    <a:prstGeom prst="rect">
                      <a:avLst/>
                    </a:prstGeom>
                  </pic:spPr>
                </pic:pic>
              </a:graphicData>
            </a:graphic>
          </wp:inline>
        </w:drawing>
      </w:r>
    </w:p>
    <w:p w14:paraId="06B31E6D" w14:textId="77777777" w:rsidP="00A561B8" w:rsidR="00A561B8">
      <w:pPr>
        <w:shd w:color="auto" w:fill="F2F2F2" w:val="clear"/>
        <w:spacing w:line="360" w:lineRule="auto"/>
        <w:jc w:val="left"/>
        <w:textAlignment w:val="center"/>
      </w:pPr>
      <w:r>
        <w:rPr>
          <w:color w:val="FF0000"/>
        </w:rPr>
        <w:t>故选：</w:t>
      </w:r>
      <w:r>
        <w:rPr>
          <w:color w:val="FF0000"/>
        </w:rPr>
        <w:t>C</w:t>
      </w:r>
      <w:r>
        <w:rPr>
          <w:color w:val="FF0000"/>
        </w:rPr>
        <w:t>．</w:t>
      </w:r>
    </w:p>
    <w:p w14:paraId="3BDDF02C" w14:textId="77777777" w:rsidP="00A561B8" w:rsidR="00A561B8">
      <w:pPr>
        <w:spacing w:line="360" w:lineRule="auto"/>
        <w:jc w:val="left"/>
        <w:textAlignment w:val="center"/>
      </w:pPr>
      <w:r>
        <w:rPr>
          <w:rFonts w:hint="eastAsia"/>
        </w:rPr>
        <w:t>2</w:t>
      </w:r>
      <w:r>
        <w:t>．（</w:t>
      </w:r>
      <w:r>
        <w:t>25-26</w:t>
      </w:r>
      <w:r>
        <w:t>高二上</w:t>
      </w:r>
      <w:r>
        <w:t>·</w:t>
      </w:r>
      <w:r>
        <w:t>辽宁</w:t>
      </w:r>
      <w:r>
        <w:t>·</w:t>
      </w:r>
      <w:r>
        <w:t>月考）如图，已知椭圆</w:t>
      </w:r>
      <w:r>
        <w:object>
          <v:shape alt="eqId48da128547c4cf9745e8e4b99988a3db" id="_x0000_i1659" o:ole="" style="width:96.75pt;height:29.25pt" type="#_x0000_t75">
            <v:imagedata o:title="eqId48da128547c4cf9745e8e4b99988a3db" r:id="rId1112"/>
          </v:shape>
          <o:OLEObject DrawAspect="Content" ObjectID="_1828060802" ProgID="Equation.DSMT4" ShapeID="_x0000_i1659" Type="Embed" r:id="rId1113"/>
        </w:object>
      </w:r>
      <w:r>
        <w:t>的左、右焦点分别为</w:t>
      </w:r>
      <w:r>
        <w:object>
          <v:shape alt="eqIdd6dc791ae552024ea0df7905bf190f30" id="_x0000_i1660" o:ole="" style="width:39.75pt;height:16.5pt" type="#_x0000_t75">
            <v:imagedata o:title="eqIdd6dc791ae552024ea0df7905bf190f30" r:id="rId1114"/>
          </v:shape>
          <o:OLEObject DrawAspect="Content" ObjectID="_1828060803" ProgID="Equation.DSMT4" ShapeID="_x0000_i1660" Type="Embed" r:id="rId1115"/>
        </w:object>
      </w:r>
      <w:r>
        <w:t>，</w:t>
      </w:r>
      <w:r>
        <w:object>
          <v:shape alt="eqIdace7c9e3da8613175ca07c54c116127a" id="_x0000_i1661" o:ole="" style="width:34.5pt;height:16.5pt" type="#_x0000_t75">
            <v:imagedata o:title="eqIdace7c9e3da8613175ca07c54c116127a" r:id="rId1116"/>
          </v:shape>
          <o:OLEObject DrawAspect="Content" ObjectID="_1828060804" ProgID="Equation.DSMT4" ShapeID="_x0000_i1661" Type="Embed" r:id="rId1117"/>
        </w:object>
      </w:r>
      <w:r>
        <w:t>，椭圆上存在四个点</w:t>
      </w:r>
      <w:r>
        <w:rPr>
          <w:rFonts w:eastAsia="Times New Roman"/>
          <w:i/>
        </w:rPr>
        <w:t>A</w:t>
      </w:r>
      <w:r>
        <w:t>，</w:t>
      </w:r>
      <w:r>
        <w:rPr>
          <w:rFonts w:eastAsia="Times New Roman"/>
          <w:i/>
        </w:rPr>
        <w:t>B</w:t>
      </w:r>
      <w:r>
        <w:t>，</w:t>
      </w:r>
      <w:r>
        <w:rPr>
          <w:rFonts w:eastAsia="Times New Roman"/>
          <w:i/>
        </w:rPr>
        <w:t>C</w:t>
      </w:r>
      <w:r>
        <w:t>，</w:t>
      </w:r>
      <w:r>
        <w:rPr>
          <w:rFonts w:eastAsia="Times New Roman"/>
          <w:i/>
        </w:rPr>
        <w:t>D</w:t>
      </w:r>
      <w:r>
        <w:t>满足</w:t>
      </w:r>
      <w:r>
        <w:object>
          <v:shape alt="eqId630b75dd1a317c628d07aac4bb951aaf" id="_x0000_i1662" o:ole="" style="width:39pt;height:12.75pt" type="#_x0000_t75">
            <v:imagedata o:title="eqId630b75dd1a317c628d07aac4bb951aaf" r:id="rId1118"/>
          </v:shape>
          <o:OLEObject DrawAspect="Content" ObjectID="_1828060805" ProgID="Equation.DSMT4" ShapeID="_x0000_i1662" Type="Embed" r:id="rId1119"/>
        </w:object>
      </w:r>
      <w:r>
        <w:t>，</w:t>
      </w:r>
      <w:r>
        <w:object>
          <v:shape alt="eqIdf5076289823db419f94e9c0c8f4aafd9" id="_x0000_i1663" o:ole="" style="width:11.25pt;height:15pt" type="#_x0000_t75">
            <v:imagedata o:title="eqIdf5076289823db419f94e9c0c8f4aafd9" r:id="rId107"/>
          </v:shape>
          <o:OLEObject DrawAspect="Content" ObjectID="_1828060806" ProgID="Equation.DSMT4" ShapeID="_x0000_i1663" Type="Embed" r:id="rId1120"/>
        </w:object>
      </w:r>
      <w:r>
        <w:t>在线段</w:t>
      </w:r>
      <w:r>
        <w:object>
          <v:shape alt="eqIdf52a58fbaf4fea03567e88a9f0f6e37e" id="_x0000_i1664" o:ole="" style="width:17.25pt;height:11.25pt" type="#_x0000_t75">
            <v:imagedata o:title="eqIdf52a58fbaf4fea03567e88a9f0f6e37e" r:id="rId1121"/>
          </v:shape>
          <o:OLEObject DrawAspect="Content" ObjectID="_1828060807" ProgID="Equation.DSMT4" ShapeID="_x0000_i1664" Type="Embed" r:id="rId1122"/>
        </w:object>
      </w:r>
      <w:r>
        <w:t>上，</w:t>
      </w:r>
      <w:r>
        <w:object>
          <v:shape alt="eqIda3fb78c5f885034612c0e030b920143d" id="_x0000_i1665" o:ole="" style="width:12pt;height:16.5pt" type="#_x0000_t75">
            <v:imagedata o:title="eqIda3fb78c5f885034612c0e030b920143d" r:id="rId134"/>
          </v:shape>
          <o:OLEObject DrawAspect="Content" ObjectID="_1828060808" ProgID="Equation.DSMT4" ShapeID="_x0000_i1665" Type="Embed" r:id="rId1123"/>
        </w:object>
      </w:r>
      <w:r>
        <w:t>在线段</w:t>
      </w:r>
      <w:r>
        <w:object>
          <v:shape alt="eqId9d78abbad68bbbf12af10cd40ef4c353" id="_x0000_i1666" o:ole="" style="width:17.25pt;height:12pt" type="#_x0000_t75">
            <v:imagedata o:title="eqId9d78abbad68bbbf12af10cd40ef4c353" r:id="rId1124"/>
          </v:shape>
          <o:OLEObject DrawAspect="Content" ObjectID="_1828060809" ProgID="Equation.DSMT4" ShapeID="_x0000_i1666" Type="Embed" r:id="rId1125"/>
        </w:object>
      </w:r>
      <w:r>
        <w:t>上，</w:t>
      </w:r>
      <w:r>
        <w:object>
          <v:shape alt="eqId8449762650bdebd00f6c5af7a0d68372" id="_x0000_i1667" o:ole="" style="width:60pt;height:18pt" type="#_x0000_t75">
            <v:imagedata o:title="eqId8449762650bdebd00f6c5af7a0d68372" r:id="rId1126"/>
          </v:shape>
          <o:OLEObject DrawAspect="Content" ObjectID="_1828060810" ProgID="Equation.DSMT4" ShapeID="_x0000_i1667" Type="Embed" r:id="rId1127"/>
        </w:object>
      </w:r>
      <w:r>
        <w:t>，</w:t>
      </w:r>
      <w:r>
        <w:object>
          <v:shape alt="eqId4c0420746cc74200acbdad14bfa1d755" id="_x0000_i1668" o:ole="" style="width:45.75pt;height:15.75pt" type="#_x0000_t75">
            <v:imagedata o:title="eqId4c0420746cc74200acbdad14bfa1d755" r:id="rId1128"/>
          </v:shape>
          <o:OLEObject DrawAspect="Content" ObjectID="_1828060811" ProgID="Equation.DSMT4" ShapeID="_x0000_i1668" Type="Embed" r:id="rId1129"/>
        </w:object>
      </w:r>
      <w:r>
        <w:t>，则该椭圆的离心率为（</w:t>
      </w:r>
      <w:r>
        <w:rPr>
          <w:rFonts w:eastAsia="Times New Roman"/>
          <w:kern w:val="0"/>
          <w:sz w:val="24"/>
          <w:szCs w:val="24"/>
        </w:rPr>
        <w:t>   </w:t>
      </w:r>
      <w:r>
        <w:t>）</w:t>
      </w:r>
    </w:p>
    <w:p w14:paraId="4C53A39F" w14:textId="77777777" w:rsidP="00A561B8" w:rsidR="00A561B8">
      <w:pPr>
        <w:spacing w:line="360" w:lineRule="auto"/>
        <w:textAlignment w:val="center"/>
      </w:pPr>
      <w:r>
        <w:rPr>
          <w:rFonts w:eastAsia="Times New Roman"/>
          <w:noProof/>
          <w:kern w:val="0"/>
          <w:sz w:val="24"/>
          <w:szCs w:val="24"/>
        </w:rPr>
        <w:drawing>
          <wp:inline distB="0" distL="0" distR="0" distT="0">
            <wp:extent cx="1524000" cy="1419225"/>
            <wp:effectExtent b="0" l="0" r="0" t="0"/>
            <wp:docPr descr="@@@c27f8ae1-6925-4e03-a0f4-a2f642cb8d4c"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30"/>
                    <a:stretch>
                      <a:fillRect/>
                    </a:stretch>
                  </pic:blipFill>
                  <pic:spPr>
                    <a:xfrm>
                      <a:off x="0" y="0"/>
                      <a:ext cx="1524000" cy="1419225"/>
                    </a:xfrm>
                    <a:prstGeom prst="rect">
                      <a:avLst/>
                    </a:prstGeom>
                  </pic:spPr>
                </pic:pic>
              </a:graphicData>
            </a:graphic>
          </wp:inline>
        </w:drawing>
      </w:r>
    </w:p>
    <w:p w14:paraId="3FB8EA39" w14:textId="77777777" w:rsidP="00A561B8" w:rsidR="00A561B8">
      <w:pPr>
        <w:tabs>
          <w:tab w:pos="2078" w:val="left"/>
          <w:tab w:pos="4156" w:val="left"/>
          <w:tab w:pos="6234" w:val="left"/>
        </w:tabs>
        <w:spacing w:line="360" w:lineRule="auto"/>
        <w:ind w:left="300"/>
        <w:jc w:val="left"/>
        <w:textAlignment w:val="center"/>
      </w:pPr>
      <w:r>
        <w:t>A</w:t>
      </w:r>
      <w:r>
        <w:t>．</w:t>
      </w:r>
      <w:r>
        <w:object>
          <v:shape alt="eqId4dac452fbb5ef6dd653e7fbbef639484" id="_x0000_i1669" o:ole="" style="width:9.75pt;height:26.25pt" type="#_x0000_t75">
            <v:imagedata o:title="eqId4dac452fbb5ef6dd653e7fbbef639484" r:id="rId60"/>
          </v:shape>
          <o:OLEObject DrawAspect="Content" ObjectID="_1828060812" ProgID="Equation.DSMT4" ShapeID="_x0000_i1669" Type="Embed" r:id="rId1131"/>
        </w:object>
      </w:r>
      <w:r>
        <w:tab/>
        <w:t>B</w:t>
      </w:r>
      <w:r>
        <w:t>．</w:t>
      </w:r>
      <w:r>
        <w:object>
          <v:shape alt="eqId3fe2c533dbc23a34518f72f3cb14f330" id="_x0000_i1670" o:ole="" style="width:17.25pt;height:30pt" type="#_x0000_t75">
            <v:imagedata o:title="eqId3fe2c533dbc23a34518f72f3cb14f330" r:id="rId351"/>
          </v:shape>
          <o:OLEObject DrawAspect="Content" ObjectID="_1828060813" ProgID="Equation.DSMT4" ShapeID="_x0000_i1670" Type="Embed" r:id="rId1132"/>
        </w:object>
      </w:r>
      <w:r>
        <w:tab/>
        <w:t>C</w:t>
      </w:r>
      <w:r>
        <w:t>．</w:t>
      </w:r>
      <w:r>
        <w:object>
          <v:shape alt="eqId1174142f3bba761585b6bc2653009b36" id="_x0000_i1671" o:ole="" style="width:18.75pt;height:30pt" type="#_x0000_t75">
            <v:imagedata o:title="eqId1174142f3bba761585b6bc2653009b36" r:id="rId1133"/>
          </v:shape>
          <o:OLEObject DrawAspect="Content" ObjectID="_1828060814" ProgID="Equation.DSMT4" ShapeID="_x0000_i1671" Type="Embed" r:id="rId1134"/>
        </w:object>
      </w:r>
      <w:r>
        <w:tab/>
        <w:t>D</w:t>
      </w:r>
      <w:r>
        <w:t>．</w:t>
      </w:r>
      <w:r>
        <w:object>
          <v:shape alt="eqIde64e76a4c1e5934f51cdca2ffbc8313f" id="_x0000_i1672" o:ole="" style="width:21.75pt;height:30pt" type="#_x0000_t75">
            <v:imagedata o:title="eqIde64e76a4c1e5934f51cdca2ffbc8313f" r:id="rId1135"/>
          </v:shape>
          <o:OLEObject DrawAspect="Content" ObjectID="_1828060815" ProgID="Equation.DSMT4" ShapeID="_x0000_i1672" Type="Embed" r:id="rId1136"/>
        </w:object>
      </w:r>
    </w:p>
    <w:p w14:paraId="33FE4FEB" w14:textId="77777777" w:rsidP="00A561B8" w:rsidR="00A561B8">
      <w:pPr>
        <w:shd w:color="auto" w:fill="F2F2F2" w:val="clear"/>
        <w:spacing w:line="360" w:lineRule="auto"/>
        <w:jc w:val="left"/>
        <w:textAlignment w:val="center"/>
      </w:pPr>
      <w:r>
        <w:rPr>
          <w:color w:val="FF0000"/>
        </w:rPr>
        <w:t>【答案】</w:t>
      </w:r>
      <w:r>
        <w:rPr>
          <w:color w:val="FF0000"/>
        </w:rPr>
        <w:t>B</w:t>
      </w:r>
    </w:p>
    <w:p w14:paraId="3E4CC197" w14:textId="77777777" w:rsidP="00A561B8" w:rsidR="00A561B8">
      <w:pPr>
        <w:shd w:color="auto" w:fill="F2F2F2" w:val="clear"/>
        <w:spacing w:line="360" w:lineRule="auto"/>
        <w:jc w:val="left"/>
        <w:textAlignment w:val="center"/>
      </w:pPr>
      <w:r>
        <w:rPr>
          <w:color w:val="FF0000"/>
        </w:rPr>
        <w:t>【分析】连接</w:t>
      </w:r>
      <w:r>
        <w:rPr>
          <w:color w:val="FF0000"/>
        </w:rPr>
        <w:object>
          <v:shape alt="eqIde86dbcf83cd5d3421b3eed7be7dab32d" id="_x0000_i1673" o:ole="" style="width:19.5pt;height:15.75pt" type="#_x0000_t75">
            <v:imagedata o:title="eqIde86dbcf83cd5d3421b3eed7be7dab32d" r:id="rId1137"/>
          </v:shape>
          <o:OLEObject DrawAspect="Content" ObjectID="_1828060816" ProgID="Equation.DSMT4" ShapeID="_x0000_i1673" Type="Embed" r:id="rId1138"/>
        </w:object>
      </w:r>
      <w:r>
        <w:rPr>
          <w:color w:val="FF0000"/>
        </w:rPr>
        <w:t>，设</w:t>
      </w:r>
      <w:r>
        <w:rPr>
          <w:color w:val="FF0000"/>
        </w:rPr>
        <w:object>
          <v:shape alt="eqId9592de0401a20997bb3f7ebaf64b5007" id="_x0000_i1674" o:ole="" style="width:39.75pt;height:18pt" type="#_x0000_t75">
            <v:imagedata o:title="eqId9592de0401a20997bb3f7ebaf64b5007" r:id="rId1139"/>
          </v:shape>
          <o:OLEObject DrawAspect="Content" ObjectID="_1828060817" ProgID="Equation.DSMT4" ShapeID="_x0000_i1674" Type="Embed" r:id="rId1140"/>
        </w:object>
      </w:r>
      <w:r>
        <w:rPr>
          <w:color w:val="FF0000"/>
        </w:rPr>
        <w:t>，由对称性可知</w:t>
      </w:r>
      <w:r>
        <w:rPr>
          <w:color w:val="FF0000"/>
        </w:rPr>
        <w:object>
          <v:shape alt="eqIde8d01e4d136c9006c401b55904eb2c18" id="_x0000_i1675" o:ole="" style="width:69.75pt;height:18pt" type="#_x0000_t75">
            <v:imagedata o:title="eqIde8d01e4d136c9006c401b55904eb2c18" r:id="rId1141"/>
          </v:shape>
          <o:OLEObject DrawAspect="Content" ObjectID="_1828060818" ProgID="Equation.DSMT4" ShapeID="_x0000_i1675" Type="Embed" r:id="rId1142"/>
        </w:object>
      </w:r>
      <w:r>
        <w:rPr>
          <w:color w:val="FF0000"/>
        </w:rPr>
        <w:t>，</w:t>
      </w:r>
      <w:r>
        <w:rPr>
          <w:color w:val="FF0000"/>
        </w:rPr>
        <w:object>
          <v:shape alt="eqId363802b36323260d4d172060dddd4852" id="_x0000_i1676" o:ole="" style="width:44.25pt;height:18pt" type="#_x0000_t75">
            <v:imagedata o:title="eqId363802b36323260d4d172060dddd4852" r:id="rId1143"/>
          </v:shape>
          <o:OLEObject DrawAspect="Content" ObjectID="_1828060819" ProgID="Equation.DSMT4" ShapeID="_x0000_i1676" Type="Embed" r:id="rId1144"/>
        </w:object>
      </w:r>
      <w:r>
        <w:rPr>
          <w:color w:val="FF0000"/>
        </w:rPr>
        <w:t>，然后利用椭圆的定义及勾股定理列式求得</w:t>
      </w:r>
      <w:r>
        <w:rPr>
          <w:color w:val="FF0000"/>
        </w:rPr>
        <w:object>
          <v:shape alt="eqId38ce0940d2c3a7b610a6e5d03408b124" id="_x0000_i1677" o:ole="" style="width:26.25pt;height:27pt" type="#_x0000_t75">
            <v:imagedata o:title="eqId38ce0940d2c3a7b610a6e5d03408b124" r:id="rId1145"/>
          </v:shape>
          <o:OLEObject DrawAspect="Content" ObjectID="_1828060820" ProgID="Equation.DSMT4" ShapeID="_x0000_i1677" Type="Embed" r:id="rId1146"/>
        </w:object>
      </w:r>
      <w:r>
        <w:rPr>
          <w:color w:val="FF0000"/>
        </w:rPr>
        <w:t>，</w:t>
      </w:r>
      <w:r>
        <w:rPr>
          <w:color w:val="FF0000"/>
        </w:rPr>
        <w:object>
          <v:shape alt="eqId9ff344ea48ca636f3ad6799cc4605080" id="_x0000_i1678" o:ole="" style="width:50.25pt;height:29.25pt" type="#_x0000_t75">
            <v:imagedata o:title="eqId9ff344ea48ca636f3ad6799cc4605080" r:id="rId1147"/>
          </v:shape>
          <o:OLEObject DrawAspect="Content" ObjectID="_1828060821" ProgID="Equation.DSMT4" ShapeID="_x0000_i1678" Type="Embed" r:id="rId1148"/>
        </w:object>
      </w:r>
      <w:r>
        <w:rPr>
          <w:color w:val="FF0000"/>
        </w:rPr>
        <w:t xml:space="preserve"> </w:t>
      </w:r>
      <w:r>
        <w:rPr>
          <w:color w:val="FF0000"/>
        </w:rPr>
        <w:t>，即可求解离心率</w:t>
      </w:r>
      <w:r>
        <w:rPr>
          <w:color w:val="FF0000"/>
        </w:rPr>
        <w:t>.</w:t>
      </w:r>
    </w:p>
    <w:p w14:paraId="21AB81D1" w14:textId="77777777" w:rsidP="00A561B8" w:rsidR="00A561B8">
      <w:pPr>
        <w:shd w:color="auto" w:fill="F2F2F2" w:val="clear"/>
        <w:spacing w:line="360" w:lineRule="auto"/>
        <w:jc w:val="left"/>
        <w:textAlignment w:val="center"/>
      </w:pPr>
      <w:r>
        <w:rPr>
          <w:color w:val="FF0000"/>
        </w:rPr>
        <w:t>【详解】连接</w:t>
      </w:r>
      <w:r>
        <w:rPr>
          <w:color w:val="FF0000"/>
        </w:rPr>
        <w:object>
          <v:shape alt="eqIde86dbcf83cd5d3421b3eed7be7dab32d" id="_x0000_i1679" o:ole="" style="width:19.5pt;height:15.75pt" type="#_x0000_t75">
            <v:imagedata o:title="eqIde86dbcf83cd5d3421b3eed7be7dab32d" r:id="rId1137"/>
          </v:shape>
          <o:OLEObject DrawAspect="Content" ObjectID="_1828060822" ProgID="Equation.DSMT4" ShapeID="_x0000_i1679" Type="Embed" r:id="rId1149"/>
        </w:object>
      </w:r>
      <w:r>
        <w:rPr>
          <w:color w:val="FF0000"/>
        </w:rPr>
        <w:t>，设</w:t>
      </w:r>
      <w:r>
        <w:rPr>
          <w:color w:val="FF0000"/>
        </w:rPr>
        <w:object>
          <v:shape alt="eqId9592de0401a20997bb3f7ebaf64b5007" id="_x0000_i1680" o:ole="" style="width:39.75pt;height:18pt" type="#_x0000_t75">
            <v:imagedata o:title="eqId9592de0401a20997bb3f7ebaf64b5007" r:id="rId1139"/>
          </v:shape>
          <o:OLEObject DrawAspect="Content" ObjectID="_1828060823" ProgID="Equation.DSMT4" ShapeID="_x0000_i1680" Type="Embed" r:id="rId1150"/>
        </w:object>
      </w:r>
      <w:r>
        <w:rPr>
          <w:color w:val="FF0000"/>
        </w:rPr>
        <w:t>，</w:t>
      </w:r>
      <w:r>
        <w:rPr>
          <w:color w:val="FF0000"/>
        </w:rPr>
        <w:object>
          <v:shape alt="eqIdde8610232c77741a37463feba1a66c94" id="_x0000_i1681" o:ole="" style="width:24.75pt;height:12pt" type="#_x0000_t75">
            <v:imagedata o:title="eqIdde8610232c77741a37463feba1a66c94" r:id="rId1151"/>
          </v:shape>
          <o:OLEObject DrawAspect="Content" ObjectID="_1828060824" ProgID="Equation.DSMT4" ShapeID="_x0000_i1681" Type="Embed" r:id="rId1152"/>
        </w:object>
      </w:r>
      <w:r>
        <w:rPr>
          <w:color w:val="FF0000"/>
        </w:rPr>
        <w:t>，由对称性可知</w:t>
      </w:r>
      <w:r>
        <w:rPr>
          <w:color w:val="FF0000"/>
        </w:rPr>
        <w:object>
          <v:shape alt="eqIde8d01e4d136c9006c401b55904eb2c18" id="_x0000_i1682" o:ole="" style="width:69.75pt;height:18pt" type="#_x0000_t75">
            <v:imagedata o:title="eqIde8d01e4d136c9006c401b55904eb2c18" r:id="rId1141"/>
          </v:shape>
          <o:OLEObject DrawAspect="Content" ObjectID="_1828060825" ProgID="Equation.DSMT4" ShapeID="_x0000_i1682" Type="Embed" r:id="rId1153"/>
        </w:object>
      </w:r>
      <w:r>
        <w:rPr>
          <w:color w:val="FF0000"/>
        </w:rPr>
        <w:t>，</w:t>
      </w:r>
    </w:p>
    <w:p w14:paraId="4B9FFF19" w14:textId="77777777" w:rsidP="00A561B8" w:rsidR="00A561B8">
      <w:pPr>
        <w:shd w:color="auto" w:fill="F2F2F2" w:val="clear"/>
        <w:spacing w:line="360" w:lineRule="auto"/>
        <w:jc w:val="left"/>
        <w:textAlignment w:val="center"/>
      </w:pPr>
      <w:r>
        <w:rPr>
          <w:color w:val="FF0000"/>
        </w:rPr>
        <w:t>则</w:t>
      </w:r>
      <w:r>
        <w:rPr>
          <w:color w:val="FF0000"/>
        </w:rPr>
        <w:object>
          <v:shape alt="eqIdaf8e5a8fd8485dc1759516942d74f059" id="_x0000_i1683" o:ole="" style="width:81pt;height:18pt" type="#_x0000_t75">
            <v:imagedata o:title="eqIdaf8e5a8fd8485dc1759516942d74f059" r:id="rId1154"/>
          </v:shape>
          <o:OLEObject DrawAspect="Content" ObjectID="_1828060826" ProgID="Equation.DSMT4" ShapeID="_x0000_i1683" Type="Embed" r:id="rId1155"/>
        </w:object>
      </w:r>
      <w:r>
        <w:rPr>
          <w:color w:val="FF0000"/>
        </w:rPr>
        <w:t>，</w:t>
      </w:r>
      <w:r>
        <w:rPr>
          <w:color w:val="FF0000"/>
        </w:rPr>
        <w:object>
          <v:shape alt="eqId4825346e8d37528f45fb2d6549cabc23" id="_x0000_i1684" o:ole="" style="width:60pt;height:18pt" type="#_x0000_t75">
            <v:imagedata o:title="eqId4825346e8d37528f45fb2d6549cabc23" r:id="rId1156"/>
          </v:shape>
          <o:OLEObject DrawAspect="Content" ObjectID="_1828060827" ProgID="Equation.DSMT4" ShapeID="_x0000_i1684" Type="Embed" r:id="rId1157"/>
        </w:object>
      </w:r>
      <w:r>
        <w:rPr>
          <w:color w:val="FF0000"/>
        </w:rPr>
        <w:t>，</w:t>
      </w:r>
      <w:r>
        <w:rPr>
          <w:color w:val="FF0000"/>
        </w:rPr>
        <w:object>
          <v:shape alt="eqId7589686f451aba08b23affbe963f55a2" id="_x0000_i1685" o:ole="" style="width:65.25pt;height:18pt" type="#_x0000_t75">
            <v:imagedata o:title="eqId7589686f451aba08b23affbe963f55a2" r:id="rId1158"/>
          </v:shape>
          <o:OLEObject DrawAspect="Content" ObjectID="_1828060828" ProgID="Equation.DSMT4" ShapeID="_x0000_i1685" Type="Embed" r:id="rId1159"/>
        </w:object>
      </w:r>
      <w:r>
        <w:rPr>
          <w:color w:val="FF0000"/>
        </w:rPr>
        <w:t>，</w:t>
      </w:r>
    </w:p>
    <w:p w14:paraId="540A498F" w14:textId="77777777" w:rsidP="00A561B8" w:rsidR="00A561B8">
      <w:pPr>
        <w:shd w:color="auto" w:fill="F2F2F2" w:val="clear"/>
        <w:spacing w:line="360" w:lineRule="auto"/>
        <w:jc w:val="left"/>
        <w:textAlignment w:val="center"/>
      </w:pPr>
      <w:r>
        <w:rPr>
          <w:color w:val="FF0000"/>
        </w:rPr>
        <w:t>因为</w:t>
      </w:r>
      <w:r>
        <w:rPr>
          <w:color w:val="FF0000"/>
        </w:rPr>
        <w:object>
          <v:shape alt="eqId4c0420746cc74200acbdad14bfa1d755" id="_x0000_i1686" o:ole="" style="width:45.75pt;height:15.75pt" type="#_x0000_t75">
            <v:imagedata o:title="eqId4c0420746cc74200acbdad14bfa1d755" r:id="rId1128"/>
          </v:shape>
          <o:OLEObject DrawAspect="Content" ObjectID="_1828060829" ProgID="Equation.DSMT4" ShapeID="_x0000_i1686" Type="Embed" r:id="rId1160"/>
        </w:object>
      </w:r>
      <w:r>
        <w:rPr>
          <w:color w:val="FF0000"/>
        </w:rPr>
        <w:t>，则分别在</w:t>
      </w:r>
      <w:r>
        <w:rPr>
          <w:color w:val="FF0000"/>
        </w:rPr>
        <w:t>Rt</w:t>
      </w:r>
      <w:r>
        <w:rPr>
          <w:color w:val="FF0000"/>
        </w:rPr>
        <w:object>
          <v:shape alt="eqId47444b5fbc4252516d54263062e47c81" id="_x0000_i1687" o:ole="" style="width:36.75pt;height:15.75pt" type="#_x0000_t75">
            <v:imagedata o:title="eqId47444b5fbc4252516d54263062e47c81" r:id="rId871"/>
          </v:shape>
          <o:OLEObject DrawAspect="Content" ObjectID="_1828060830" ProgID="Equation.DSMT4" ShapeID="_x0000_i1687" Type="Embed" r:id="rId1161"/>
        </w:object>
      </w:r>
      <w:r>
        <w:rPr>
          <w:color w:val="FF0000"/>
        </w:rPr>
        <w:t>和</w:t>
      </w:r>
      <w:r>
        <w:rPr>
          <w:color w:val="FF0000"/>
        </w:rPr>
        <w:t>Rt</w:t>
      </w:r>
      <w:r>
        <w:rPr>
          <w:color w:val="FF0000"/>
        </w:rPr>
        <w:object>
          <v:shape alt="eqIde5eb2485f90dbfd0dfd6e7d179a856f5" id="_x0000_i1688" o:ole="" style="width:35.25pt;height:15.75pt" type="#_x0000_t75">
            <v:imagedata o:title="eqIde5eb2485f90dbfd0dfd6e7d179a856f5" r:id="rId1162"/>
          </v:shape>
          <o:OLEObject DrawAspect="Content" ObjectID="_1828060831" ProgID="Equation.DSMT4" ShapeID="_x0000_i1688" Type="Embed" r:id="rId1163"/>
        </w:object>
      </w:r>
      <w:r>
        <w:rPr>
          <w:color w:val="FF0000"/>
        </w:rPr>
        <w:t>中，</w:t>
      </w:r>
    </w:p>
    <w:p w14:paraId="29B4C6DF" w14:textId="77777777" w:rsidP="00A561B8" w:rsidR="00A561B8">
      <w:pPr>
        <w:shd w:color="auto" w:fill="F2F2F2" w:val="clear"/>
        <w:spacing w:line="360" w:lineRule="auto"/>
        <w:jc w:val="left"/>
        <w:textAlignment w:val="center"/>
      </w:pPr>
      <w:r>
        <w:rPr>
          <w:color w:val="FF0000"/>
        </w:rPr>
        <w:t>有</w:t>
      </w:r>
      <w:r>
        <w:rPr>
          <w:color w:val="FF0000"/>
        </w:rPr>
        <w:object>
          <v:shape alt="eqIdf87450234bee333722c35a095d25a201" id="_x0000_i1689" o:ole="" style="width:131.25pt;height:33.75pt" type="#_x0000_t75">
            <v:imagedata o:title="eqIdf87450234bee333722c35a095d25a201" r:id="rId1164"/>
          </v:shape>
          <o:OLEObject DrawAspect="Content" ObjectID="_1828060832" ProgID="Equation.DSMT4" ShapeID="_x0000_i1689" Type="Embed" r:id="rId1165"/>
        </w:object>
      </w:r>
      <w:r>
        <w:rPr>
          <w:color w:val="FF0000"/>
        </w:rPr>
        <w:t>，解得</w:t>
      </w:r>
      <w:r>
        <w:rPr>
          <w:color w:val="FF0000"/>
        </w:rPr>
        <w:object>
          <v:shape alt="eqId38ce0940d2c3a7b610a6e5d03408b124" id="_x0000_i1690" o:ole="" style="width:26.25pt;height:27pt" type="#_x0000_t75">
            <v:imagedata o:title="eqId38ce0940d2c3a7b610a6e5d03408b124" r:id="rId1145"/>
          </v:shape>
          <o:OLEObject DrawAspect="Content" ObjectID="_1828060833" ProgID="Equation.DSMT4" ShapeID="_x0000_i1690" Type="Embed" r:id="rId1166"/>
        </w:object>
      </w:r>
      <w:r>
        <w:rPr>
          <w:color w:val="FF0000"/>
        </w:rPr>
        <w:t>，</w:t>
      </w:r>
      <w:r>
        <w:rPr>
          <w:color w:val="FF0000"/>
        </w:rPr>
        <w:object>
          <v:shape alt="eqId98d0aab6cd31b21d11289d9bbb9fcb6f" id="_x0000_i1691" o:ole="" style="width:50.25pt;height:29.25pt" type="#_x0000_t75">
            <v:imagedata o:title="eqId98d0aab6cd31b21d11289d9bbb9fcb6f" r:id="rId1167"/>
          </v:shape>
          <o:OLEObject DrawAspect="Content" ObjectID="_1828060834" ProgID="Equation.DSMT4" ShapeID="_x0000_i1691" Type="Embed" r:id="rId1168"/>
        </w:object>
      </w:r>
      <w:r>
        <w:rPr>
          <w:color w:val="FF0000"/>
        </w:rPr>
        <w:t>，</w:t>
      </w:r>
    </w:p>
    <w:p w14:paraId="173E1D46" w14:textId="77777777" w:rsidP="00A561B8" w:rsidR="00A561B8">
      <w:pPr>
        <w:shd w:color="auto" w:fill="F2F2F2" w:val="clear"/>
        <w:spacing w:line="360" w:lineRule="auto"/>
        <w:jc w:val="left"/>
        <w:textAlignment w:val="center"/>
      </w:pPr>
      <w:r>
        <w:rPr>
          <w:color w:val="FF0000"/>
        </w:rPr>
        <w:t>化简得</w:t>
      </w:r>
      <w:r>
        <w:rPr>
          <w:color w:val="FF0000"/>
        </w:rPr>
        <w:object>
          <v:shape alt="eqId3fd137b71177251b0480e2a3ca1f50a8" id="_x0000_i1692" o:ole="" style="width:32.25pt;height:29.25pt" type="#_x0000_t75">
            <v:imagedata o:title="eqId3fd137b71177251b0480e2a3ca1f50a8" r:id="rId1169"/>
          </v:shape>
          <o:OLEObject DrawAspect="Content" ObjectID="_1828060835" ProgID="Equation.DSMT4" ShapeID="_x0000_i1692" Type="Embed" r:id="rId1170"/>
        </w:object>
      </w:r>
      <w:r>
        <w:rPr>
          <w:color w:val="FF0000"/>
        </w:rPr>
        <w:t>，故</w:t>
      </w:r>
      <w:r>
        <w:rPr>
          <w:color w:val="FF0000"/>
        </w:rPr>
        <w:object>
          <v:shape alt="eqIda2ae82f2094348b38f0d3eeedd7a7349" id="_x0000_i1693" o:ole="" style="width:51pt;height:30pt" type="#_x0000_t75">
            <v:imagedata o:title="eqIda2ae82f2094348b38f0d3eeedd7a7349" r:id="rId1171"/>
          </v:shape>
          <o:OLEObject DrawAspect="Content" ObjectID="_1828060836" ProgID="Equation.DSMT4" ShapeID="_x0000_i1693" Type="Embed" r:id="rId1172"/>
        </w:object>
      </w:r>
      <w:r>
        <w:rPr>
          <w:color w:val="FF0000"/>
        </w:rPr>
        <w:t>．</w:t>
      </w:r>
    </w:p>
    <w:p w14:paraId="44F5CC1D" w14:textId="77777777" w:rsidP="00A561B8" w:rsidR="00A561B8">
      <w:pPr>
        <w:shd w:color="auto" w:fill="F2F2F2" w:val="clear"/>
        <w:spacing w:line="360" w:lineRule="auto"/>
        <w:jc w:val="left"/>
        <w:textAlignment w:val="center"/>
      </w:pPr>
      <w:r>
        <w:rPr>
          <w:color w:val="FF0000"/>
        </w:rPr>
        <w:t>故选：</w:t>
      </w:r>
      <w:r>
        <w:rPr>
          <w:color w:val="FF0000"/>
        </w:rPr>
        <w:t>B</w:t>
      </w:r>
    </w:p>
    <w:p w14:paraId="24A44B87" w14:textId="77777777" w:rsidP="00A561B8" w:rsidR="00A561B8">
      <w:pPr>
        <w:shd w:color="auto" w:fill="F2F2F2" w:val="clear"/>
        <w:spacing w:line="360" w:lineRule="auto"/>
        <w:textAlignment w:val="center"/>
      </w:pPr>
      <w:r>
        <w:rPr>
          <w:rFonts w:eastAsia="Times New Roman"/>
          <w:noProof/>
          <w:color w:val="FF0000"/>
          <w:kern w:val="0"/>
          <w:sz w:val="24"/>
          <w:szCs w:val="24"/>
        </w:rPr>
        <w:drawing>
          <wp:inline distB="0" distL="0" distR="0" distT="0">
            <wp:extent cx="1657350" cy="1543050"/>
            <wp:effectExtent b="0" l="0" r="0" t="0"/>
            <wp:docPr descr="@@@4772e468-8ce5-4e79-9e07-31162b391c30"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173"/>
                    <a:stretch>
                      <a:fillRect/>
                    </a:stretch>
                  </pic:blipFill>
                  <pic:spPr>
                    <a:xfrm>
                      <a:off x="0" y="0"/>
                      <a:ext cx="1657350" cy="1543050"/>
                    </a:xfrm>
                    <a:prstGeom prst="rect">
                      <a:avLst/>
                    </a:prstGeom>
                  </pic:spPr>
                </pic:pic>
              </a:graphicData>
            </a:graphic>
          </wp:inline>
        </w:drawing>
      </w:r>
    </w:p>
    <w:p w14:paraId="7D4971DD" w14:textId="77777777" w:rsidP="00A53623" w:rsidR="00A53623">
      <w:pPr>
        <w:spacing w:line="360" w:lineRule="auto"/>
        <w:jc w:val="left"/>
        <w:textAlignment w:val="center"/>
      </w:pPr>
      <w:r>
        <w:rPr>
          <w:rFonts w:hint="eastAsia"/>
        </w:rPr>
        <w:t>3</w:t>
      </w:r>
      <w:r>
        <w:t>．（</w:t>
      </w:r>
      <w:r>
        <w:t>25-26</w:t>
      </w:r>
      <w:r>
        <w:t>高二上</w:t>
      </w:r>
      <w:r>
        <w:t>·</w:t>
      </w:r>
      <w:r>
        <w:t>辽宁沈阳</w:t>
      </w:r>
      <w:r>
        <w:t>·</w:t>
      </w:r>
      <w:r>
        <w:t>月考）双曲线</w:t>
      </w:r>
      <w:r>
        <w:object>
          <v:shape alt="eqId19f3fa0b40fb0d9b8c62e37316ab3b04" id="_x0000_i1694" o:ole="" style="width:51pt;height:29.25pt" type="#_x0000_t75">
            <v:imagedata o:title="eqId19f3fa0b40fb0d9b8c62e37316ab3b04" r:id="rId1174"/>
          </v:shape>
          <o:OLEObject DrawAspect="Content" ObjectID="_1828060837" ProgID="Equation.DSMT4" ShapeID="_x0000_i1694" Type="Embed" r:id="rId1175"/>
        </w:object>
      </w:r>
      <w:r>
        <w:t>的左、右焦点分别是</w:t>
      </w:r>
      <w:r>
        <w:object>
          <v:shape alt="eqId4d2a97987f71835f519b462f5b8f5957" id="_x0000_i1695" o:ole="" style="width:25.5pt;height:15.75pt" type="#_x0000_t75">
            <v:imagedata o:title="eqId4d2a97987f71835f519b462f5b8f5957" r:id="rId43"/>
          </v:shape>
          <o:OLEObject DrawAspect="Content" ObjectID="_1828060838" ProgID="Equation.DSMT4" ShapeID="_x0000_i1695" Type="Embed" r:id="rId1176"/>
        </w:object>
      </w:r>
      <w:r>
        <w:t>，过原点的直线分别交双曲线的左右支于</w:t>
      </w:r>
      <w:r>
        <w:object>
          <v:shape alt="eqId599d0a99da76697d7f4a465a2e23693e" id="_x0000_i1696" o:ole="" style="width:21pt;height:13.5pt" type="#_x0000_t75">
            <v:imagedata o:title="eqId599d0a99da76697d7f4a465a2e23693e" r:id="rId1177"/>
          </v:shape>
          <o:OLEObject DrawAspect="Content" ObjectID="_1828060839" ProgID="Equation.DSMT4" ShapeID="_x0000_i1696" Type="Embed" r:id="rId1178"/>
        </w:object>
      </w:r>
      <w:r>
        <w:t>两点，延长</w:t>
      </w:r>
      <w:r>
        <w:object>
          <v:shape alt="eqIde86dbcf83cd5d3421b3eed7be7dab32d" id="_x0000_i1697" o:ole="" style="width:19.5pt;height:15.75pt" type="#_x0000_t75">
            <v:imagedata o:title="eqIde86dbcf83cd5d3421b3eed7be7dab32d" r:id="rId1137"/>
          </v:shape>
          <o:OLEObject DrawAspect="Content" ObjectID="_1828060840" ProgID="Equation.DSMT4" ShapeID="_x0000_i1697" Type="Embed" r:id="rId1179"/>
        </w:object>
      </w:r>
      <w:r>
        <w:t>与双曲线的右支交于点</w:t>
      </w:r>
      <w:r>
        <w:object>
          <v:shape alt="eqIdc5db41a1f31d6baee7c69990811edb9f" id="_x0000_i1698" o:ole="" style="width:10.5pt;height:12pt" type="#_x0000_t75">
            <v:imagedata o:title="eqIdc5db41a1f31d6baee7c69990811edb9f" r:id="rId47"/>
          </v:shape>
          <o:OLEObject DrawAspect="Content" ObjectID="_1828060841" ProgID="Equation.DSMT4" ShapeID="_x0000_i1698" Type="Embed" r:id="rId1180"/>
        </w:object>
      </w:r>
      <w:r>
        <w:t>，</w:t>
      </w:r>
      <w:r>
        <w:object>
          <v:shape alt="eqIdbaa20b262c99d59e0babf5f25e6663a3" id="_x0000_i1699" o:ole="" style="width:55.5pt;height:18pt" type="#_x0000_t75">
            <v:imagedata o:title="eqIdbaa20b262c99d59e0babf5f25e6663a3" r:id="rId1181"/>
          </v:shape>
          <o:OLEObject DrawAspect="Content" ObjectID="_1828060842" ProgID="Equation.DSMT4" ShapeID="_x0000_i1699" Type="Embed" r:id="rId1182"/>
        </w:object>
      </w:r>
      <w:r>
        <w:t>，</w:t>
      </w:r>
      <w:r>
        <w:object>
          <v:shape alt="eqId369753179ce0ac781823be8c622a80fc" id="_x0000_i1700" o:ole="" style="width:56.25pt;height:27pt" type="#_x0000_t75">
            <v:imagedata o:title="eqId369753179ce0ac781823be8c622a80fc" r:id="rId1183"/>
          </v:shape>
          <o:OLEObject DrawAspect="Content" ObjectID="_1828060843" ProgID="Equation.DSMT4" ShapeID="_x0000_i1700" Type="Embed" r:id="rId1184"/>
        </w:object>
      </w:r>
      <w:r>
        <w:t>，则双曲线的离心率为（</w:t>
      </w:r>
      <w:r>
        <w:rPr>
          <w:rFonts w:eastAsia="Times New Roman"/>
          <w:kern w:val="0"/>
          <w:sz w:val="24"/>
          <w:szCs w:val="24"/>
        </w:rPr>
        <w:t>   </w:t>
      </w:r>
      <w:r>
        <w:t>）</w:t>
      </w:r>
    </w:p>
    <w:p w14:paraId="05A2390E" w14:textId="77777777" w:rsidP="00A53623" w:rsidR="00A53623">
      <w:pPr>
        <w:tabs>
          <w:tab w:pos="2078" w:val="left"/>
          <w:tab w:pos="4156" w:val="left"/>
          <w:tab w:pos="6234" w:val="left"/>
        </w:tabs>
        <w:spacing w:line="360" w:lineRule="auto"/>
        <w:ind w:left="380"/>
        <w:jc w:val="left"/>
        <w:textAlignment w:val="center"/>
      </w:pPr>
      <w:r>
        <w:t>A</w:t>
      </w:r>
      <w:r>
        <w:t>．</w:t>
      </w:r>
      <w:r>
        <w:object>
          <v:shape alt="eqIda7ffe8515ff6183c1c7775dc6f94bdb8" id="_x0000_i1701" o:ole="" style="width:14.25pt;height:14.25pt" type="#_x0000_t75">
            <v:imagedata o:title="eqIda7ffe8515ff6183c1c7775dc6f94bdb8" r:id="rId1185"/>
          </v:shape>
          <o:OLEObject DrawAspect="Content" ObjectID="_1828060844" ProgID="Equation.DSMT4" ShapeID="_x0000_i1701" Type="Embed" r:id="rId1186"/>
        </w:object>
      </w:r>
      <w:r>
        <w:tab/>
        <w:t>B</w:t>
      </w:r>
      <w:r>
        <w:t>．</w:t>
      </w:r>
      <w:r>
        <w:object>
          <v:shape alt="eqIdd599cb4a589f90b0205f24c2e1fa021e" id="_x0000_i1702" o:ole="" style="width:10.5pt;height:27pt" type="#_x0000_t75">
            <v:imagedata o:title="eqIdd599cb4a589f90b0205f24c2e1fa021e" r:id="rId1187"/>
          </v:shape>
          <o:OLEObject DrawAspect="Content" ObjectID="_1828060845" ProgID="Equation.DSMT4" ShapeID="_x0000_i1702" Type="Embed" r:id="rId1188"/>
        </w:object>
      </w:r>
      <w:r>
        <w:tab/>
        <w:t>C</w:t>
      </w:r>
      <w:r>
        <w:t>．</w:t>
      </w:r>
      <w:r>
        <w:object>
          <v:shape alt="eqIddf8d9a45d9eb3e94f34dd5e00f186209" id="_x0000_i1703" o:ole="" style="width:21.75pt;height:30pt" type="#_x0000_t75">
            <v:imagedata o:title="eqIddf8d9a45d9eb3e94f34dd5e00f186209" r:id="rId1189"/>
          </v:shape>
          <o:OLEObject DrawAspect="Content" ObjectID="_1828060846" ProgID="Equation.DSMT4" ShapeID="_x0000_i1703" Type="Embed" r:id="rId1190"/>
        </w:object>
      </w:r>
      <w:r>
        <w:tab/>
        <w:t>D</w:t>
      </w:r>
      <w:r>
        <w:t>．</w:t>
      </w:r>
      <w:r>
        <w:object>
          <v:shape alt="eqIdd884a46ec9419a6e79de30fc5edba8fc" id="_x0000_i1704" o:ole="" style="width:23.25pt;height:29.25pt" type="#_x0000_t75">
            <v:imagedata o:title="eqIdd884a46ec9419a6e79de30fc5edba8fc" r:id="rId1191"/>
          </v:shape>
          <o:OLEObject DrawAspect="Content" ObjectID="_1828060847" ProgID="Equation.DSMT4" ShapeID="_x0000_i1704" Type="Embed" r:id="rId1192"/>
        </w:object>
      </w:r>
    </w:p>
    <w:p w14:paraId="3B7374AD" w14:textId="77777777" w:rsidP="00A53623" w:rsidR="00A53623">
      <w:pPr>
        <w:shd w:color="auto" w:fill="F2F2F2" w:val="clear"/>
        <w:spacing w:line="360" w:lineRule="auto"/>
        <w:jc w:val="left"/>
        <w:textAlignment w:val="center"/>
      </w:pPr>
      <w:r>
        <w:rPr>
          <w:color w:val="FF0000"/>
        </w:rPr>
        <w:t>【答案】</w:t>
      </w:r>
      <w:r>
        <w:rPr>
          <w:color w:val="FF0000"/>
        </w:rPr>
        <w:t>D</w:t>
      </w:r>
    </w:p>
    <w:p w14:paraId="574FD93A" w14:textId="77777777" w:rsidP="00A53623" w:rsidR="00A53623">
      <w:pPr>
        <w:shd w:color="auto" w:fill="F2F2F2" w:val="clear"/>
        <w:spacing w:line="360" w:lineRule="auto"/>
        <w:jc w:val="left"/>
        <w:textAlignment w:val="center"/>
      </w:pPr>
      <w:r>
        <w:rPr>
          <w:color w:val="FF0000"/>
        </w:rPr>
        <w:t>【分析】利用双曲线的对称性先判定四边形</w:t>
      </w:r>
      <w:r>
        <w:rPr>
          <w:color w:val="FF0000"/>
        </w:rPr>
        <w:object>
          <v:shape alt="eqIdbb0389adcd388a91d4b84d2dc87ccc65" id="_x0000_i1705" o:ole="" style="width:34.5pt;height:13.5pt" type="#_x0000_t75">
            <v:imagedata o:title="eqIdbb0389adcd388a91d4b84d2dc87ccc65" r:id="rId1193"/>
          </v:shape>
          <o:OLEObject DrawAspect="Content" ObjectID="_1828060848" ProgID="Equation.DSMT4" ShapeID="_x0000_i1705" Type="Embed" r:id="rId1194"/>
        </w:object>
      </w:r>
      <w:r>
        <w:rPr>
          <w:color w:val="FF0000"/>
        </w:rPr>
        <w:t>为矩形，再根据定义结合勾股定理得出</w:t>
      </w:r>
      <w:r>
        <w:rPr>
          <w:color w:val="FF0000"/>
        </w:rPr>
        <w:object>
          <v:shape alt="eqId20cda097a4e7c41100e573d8304ee066" id="_x0000_i1706" o:ole="" style="width:17.25pt;height:12pt" type="#_x0000_t75">
            <v:imagedata o:title="eqId20cda097a4e7c41100e573d8304ee066" r:id="rId414"/>
          </v:shape>
          <o:OLEObject DrawAspect="Content" ObjectID="_1828060849" ProgID="Equation.DSMT4" ShapeID="_x0000_i1706" Type="Embed" r:id="rId1195"/>
        </w:object>
      </w:r>
      <w:r>
        <w:rPr>
          <w:color w:val="FF0000"/>
        </w:rPr>
        <w:t>的关系式，</w:t>
      </w:r>
      <w:r>
        <w:rPr>
          <w:color w:val="FF0000"/>
        </w:rPr>
        <w:t>计算即可</w:t>
      </w:r>
      <w:r>
        <w:rPr>
          <w:color w:val="FF0000"/>
        </w:rPr>
        <w:t>.</w:t>
      </w:r>
    </w:p>
    <w:p w14:paraId="2D4D71BE" w14:textId="77777777" w:rsidP="00A53623" w:rsidR="00A53623">
      <w:pPr>
        <w:shd w:color="auto" w:fill="F2F2F2" w:val="clear"/>
        <w:spacing w:line="360" w:lineRule="auto"/>
        <w:jc w:val="left"/>
        <w:textAlignment w:val="center"/>
      </w:pPr>
      <w:r>
        <w:rPr>
          <w:color w:val="FF0000"/>
        </w:rPr>
        <w:t>【详解】连接</w:t>
      </w:r>
      <w:r>
        <w:rPr>
          <w:color w:val="FF0000"/>
        </w:rPr>
        <w:object>
          <v:shape alt="eqId0068ae8bb3fb1c75a3843e590fb30607" id="_x0000_i1707" o:ole="" style="width:37.5pt;height:15.75pt" type="#_x0000_t75">
            <v:imagedata o:title="eqId0068ae8bb3fb1c75a3843e590fb30607" r:id="rId1196"/>
          </v:shape>
          <o:OLEObject DrawAspect="Content" ObjectID="_1828060850" ProgID="Equation.DSMT4" ShapeID="_x0000_i1707" Type="Embed" r:id="rId1197"/>
        </w:object>
      </w:r>
      <w:r>
        <w:rPr>
          <w:color w:val="FF0000"/>
        </w:rPr>
        <w:t>，</w:t>
      </w:r>
      <w:r>
        <w:rPr>
          <w:color w:val="FF0000"/>
        </w:rPr>
        <w:object>
          <v:shape alt="eqIdf75fee3cad5e661a4a9a87183e51a52d" id="_x0000_i1708" o:ole="" style="width:17.25pt;height:15.75pt" type="#_x0000_t75">
            <v:imagedata o:title="eqIdf75fee3cad5e661a4a9a87183e51a52d" r:id="rId1198"/>
          </v:shape>
          <o:OLEObject DrawAspect="Content" ObjectID="_1828060851" ProgID="Equation.DSMT4" ShapeID="_x0000_i1708" Type="Embed" r:id="rId1199"/>
        </w:object>
      </w:r>
      <w:r>
        <w:rPr>
          <w:color w:val="FF0000"/>
        </w:rPr>
        <w:t>，则由双曲线的对称性知</w:t>
      </w:r>
      <w:r>
        <w:rPr>
          <w:color w:val="FF0000"/>
        </w:rPr>
        <w:object>
          <v:shape alt="eqId99e761773812d03caf3634b85469cec8" id="_x0000_i1709" o:ole="" style="width:81.75pt;height:18pt" type="#_x0000_t75">
            <v:imagedata o:title="eqId99e761773812d03caf3634b85469cec8" r:id="rId1200"/>
          </v:shape>
          <o:OLEObject DrawAspect="Content" ObjectID="_1828060852" ProgID="Equation.DSMT4" ShapeID="_x0000_i1709" Type="Embed" r:id="rId1201"/>
        </w:object>
      </w:r>
      <w:r>
        <w:rPr>
          <w:color w:val="FF0000"/>
        </w:rPr>
        <w:object>
          <v:shape alt="eqId1bdfc6b5f381202bfc886d31e57abd6f" id="_x0000_i1710" o:ole="" style="width:22.5pt;height:17.25pt" type="#_x0000_t75">
            <v:imagedata o:title="eqId1bdfc6b5f381202bfc886d31e57abd6f" r:id="rId1202"/>
          </v:shape>
          <o:OLEObject DrawAspect="Content" ObjectID="_1828060853" ProgID="Equation.DSMT4" ShapeID="_x0000_i1710" Type="Embed" r:id="rId1203"/>
        </w:object>
      </w:r>
      <w:r>
        <w:rPr>
          <w:color w:val="FF0000"/>
        </w:rPr>
        <w:t>．</w:t>
      </w:r>
    </w:p>
    <w:p w14:paraId="0F11608A" w14:textId="77777777" w:rsidP="00A53623" w:rsidR="00A53623">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619250" cy="1171575"/>
            <wp:effectExtent b="0" l="0" r="0" t="0"/>
            <wp:docPr descr="@@@f6669ac4-b069-4712-8bb5-1b2dfbe60e1c"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204"/>
                    <a:stretch>
                      <a:fillRect/>
                    </a:stretch>
                  </pic:blipFill>
                  <pic:spPr>
                    <a:xfrm>
                      <a:off x="0" y="0"/>
                      <a:ext cx="1619250" cy="1171575"/>
                    </a:xfrm>
                    <a:prstGeom prst="rect">
                      <a:avLst/>
                    </a:prstGeom>
                  </pic:spPr>
                </pic:pic>
              </a:graphicData>
            </a:graphic>
          </wp:inline>
        </w:drawing>
      </w:r>
    </w:p>
    <w:p w14:paraId="28B151CB" w14:textId="77777777" w:rsidP="00A53623" w:rsidR="00A53623">
      <w:pPr>
        <w:shd w:color="auto" w:fill="F2F2F2" w:val="clear"/>
        <w:spacing w:line="360" w:lineRule="auto"/>
        <w:jc w:val="left"/>
        <w:textAlignment w:val="center"/>
      </w:pPr>
      <w:r>
        <w:rPr>
          <w:color w:val="FF0000"/>
        </w:rPr>
        <w:t>因为</w:t>
      </w:r>
      <w:r>
        <w:rPr>
          <w:color w:val="FF0000"/>
        </w:rPr>
        <w:object>
          <v:shape alt="eqIdc501e65eaf31b6ea813171874333cbf5" id="_x0000_i1711" o:ole="" style="width:55.5pt;height:18pt" type="#_x0000_t75">
            <v:imagedata o:title="eqIdc501e65eaf31b6ea813171874333cbf5" r:id="rId1205"/>
          </v:shape>
          <o:OLEObject DrawAspect="Content" ObjectID="_1828060854" ProgID="Equation.DSMT4" ShapeID="_x0000_i1711" Type="Embed" r:id="rId1206"/>
        </w:object>
      </w:r>
      <w:r>
        <w:rPr>
          <w:color w:val="FF0000"/>
        </w:rPr>
        <w:t>，所以</w:t>
      </w:r>
      <w:r>
        <w:rPr>
          <w:color w:val="FF0000"/>
        </w:rPr>
        <w:object>
          <v:shape alt="eqId739bfa4d2c27870183c8c78105b6d0f9" id="_x0000_i1712" o:ole="" style="width:46.5pt;height:15.75pt" type="#_x0000_t75">
            <v:imagedata o:title="eqId739bfa4d2c27870183c8c78105b6d0f9" r:id="rId1207"/>
          </v:shape>
          <o:OLEObject DrawAspect="Content" ObjectID="_1828060855" ProgID="Equation.DSMT4" ShapeID="_x0000_i1712" Type="Embed" r:id="rId1208"/>
        </w:object>
      </w:r>
      <w:r>
        <w:rPr>
          <w:color w:val="FF0000"/>
        </w:rPr>
        <w:t>，所以四边形</w:t>
      </w:r>
      <w:r>
        <w:rPr>
          <w:color w:val="FF0000"/>
        </w:rPr>
        <w:object>
          <v:shape alt="eqIdbb0389adcd388a91d4b84d2dc87ccc65" id="_x0000_i1713" o:ole="" style="width:34.5pt;height:13.5pt" type="#_x0000_t75">
            <v:imagedata o:title="eqIdbb0389adcd388a91d4b84d2dc87ccc65" r:id="rId1193"/>
          </v:shape>
          <o:OLEObject DrawAspect="Content" ObjectID="_1828060856" ProgID="Equation.DSMT4" ShapeID="_x0000_i1713" Type="Embed" r:id="rId1209"/>
        </w:object>
      </w:r>
      <w:r>
        <w:rPr>
          <w:color w:val="FF0000"/>
        </w:rPr>
        <w:t>为矩形．</w:t>
      </w:r>
    </w:p>
    <w:p w14:paraId="359BB369" w14:textId="77777777" w:rsidP="00A53623" w:rsidR="00A53623">
      <w:pPr>
        <w:shd w:color="auto" w:fill="F2F2F2" w:val="clear"/>
        <w:spacing w:line="360" w:lineRule="auto"/>
        <w:jc w:val="left"/>
        <w:textAlignment w:val="center"/>
      </w:pPr>
      <w:r>
        <w:rPr>
          <w:color w:val="FF0000"/>
        </w:rPr>
        <w:t>设</w:t>
      </w:r>
      <w:r>
        <w:rPr>
          <w:color w:val="FF0000"/>
        </w:rPr>
        <w:object>
          <v:shape alt="eqIdbe3c89778344079b61b9f4a2eadd8843" id="_x0000_i1714" o:ole="" style="width:42pt;height:21pt" type="#_x0000_t75">
            <v:imagedata o:title="eqIdbe3c89778344079b61b9f4a2eadd8843" r:id="rId1210"/>
          </v:shape>
          <o:OLEObject DrawAspect="Content" ObjectID="_1828060857" ProgID="Equation.DSMT4" ShapeID="_x0000_i1714" Type="Embed" r:id="rId1211"/>
        </w:object>
      </w:r>
      <w:r>
        <w:rPr>
          <w:color w:val="FF0000"/>
        </w:rPr>
        <w:t>，而</w:t>
      </w:r>
      <w:r>
        <w:rPr>
          <w:color w:val="FF0000"/>
        </w:rPr>
        <w:object>
          <v:shape alt="eqIdfded14301869da36852be485c785ac7f" id="_x0000_i1715" o:ole="" style="width:59.25pt;height:27pt" type="#_x0000_t75">
            <v:imagedata o:title="eqIdfded14301869da36852be485c785ac7f" r:id="rId1212"/>
          </v:shape>
          <o:OLEObject DrawAspect="Content" ObjectID="_1828060858" ProgID="Equation.DSMT4" ShapeID="_x0000_i1715" Type="Embed" r:id="rId1213"/>
        </w:object>
      </w:r>
    </w:p>
    <w:p w14:paraId="313E94BE" w14:textId="77777777" w:rsidP="00A53623" w:rsidR="00A53623">
      <w:pPr>
        <w:shd w:color="auto" w:fill="F2F2F2" w:val="clear"/>
        <w:spacing w:line="360" w:lineRule="auto"/>
        <w:jc w:val="left"/>
        <w:textAlignment w:val="center"/>
      </w:pPr>
      <w:r>
        <w:rPr>
          <w:color w:val="FF0000"/>
        </w:rPr>
        <w:t>所以</w:t>
      </w:r>
      <w:r>
        <w:rPr>
          <w:color w:val="FF0000"/>
        </w:rPr>
        <w:object>
          <v:shape alt="eqId2a33ce958087a047c6f6bbda6bb67824" id="_x0000_i1716" o:ole="" style="width:263.36pt;height:18pt" type="#_x0000_t75">
            <v:imagedata o:title="eqId2a33ce958087a047c6f6bbda6bb67824" r:id="rId1214"/>
          </v:shape>
          <o:OLEObject DrawAspect="Content" ObjectID="_1828060859" ProgID="Equation.DSMT4" ShapeID="_x0000_i1716" Type="Embed" r:id="rId1215"/>
        </w:object>
      </w:r>
      <w:r>
        <w:rPr>
          <w:color w:val="FF0000"/>
        </w:rPr>
        <w:t>，</w:t>
      </w:r>
    </w:p>
    <w:p w14:paraId="48DD0F72" w14:textId="77777777" w:rsidP="00A53623" w:rsidR="00A53623">
      <w:pPr>
        <w:shd w:color="auto" w:fill="F2F2F2" w:val="clear"/>
        <w:spacing w:line="360" w:lineRule="auto"/>
        <w:jc w:val="left"/>
        <w:textAlignment w:val="center"/>
      </w:pPr>
      <w:r>
        <w:rPr>
          <w:color w:val="FF0000"/>
        </w:rPr>
        <w:object>
          <v:shape alt="eqId8a8492856265fc72c6ca58d2a636f8b5" id="_x0000_i1717" o:ole="" style="width:121.5pt;height:18pt" type="#_x0000_t75">
            <v:imagedata o:title="eqId8a8492856265fc72c6ca58d2a636f8b5" r:id="rId1216"/>
          </v:shape>
          <o:OLEObject DrawAspect="Content" ObjectID="_1828060860" ProgID="Equation.DSMT4" ShapeID="_x0000_i1717" Type="Embed" r:id="rId1217"/>
        </w:object>
      </w:r>
      <w:r>
        <w:rPr>
          <w:color w:val="FF0000"/>
        </w:rPr>
        <w:t>．</w:t>
      </w:r>
    </w:p>
    <w:p w14:paraId="63A65AC2" w14:textId="77777777" w:rsidP="00A53623" w:rsidR="00A53623">
      <w:pPr>
        <w:shd w:color="auto" w:fill="F2F2F2" w:val="clear"/>
        <w:spacing w:line="360" w:lineRule="auto"/>
        <w:jc w:val="left"/>
        <w:textAlignment w:val="center"/>
      </w:pPr>
      <w:r>
        <w:rPr>
          <w:color w:val="FF0000"/>
        </w:rPr>
        <w:t>在</w:t>
      </w:r>
      <w:r>
        <w:rPr>
          <w:color w:val="FF0000"/>
        </w:rPr>
        <w:t>Rt</w:t>
      </w:r>
      <w:r>
        <w:rPr>
          <w:color w:val="FF0000"/>
        </w:rPr>
        <w:object>
          <v:shape alt="eqId208d4182b62fad2fb8b500adf6ef8005" id="_x0000_i1718" o:ole="" style="width:35.25pt;height:15pt" type="#_x0000_t75">
            <v:imagedata o:title="eqId208d4182b62fad2fb8b500adf6ef8005" r:id="rId1218"/>
          </v:shape>
          <o:OLEObject DrawAspect="Content" ObjectID="_1828060861" ProgID="Equation.DSMT4" ShapeID="_x0000_i1718" Type="Embed" r:id="rId1219"/>
        </w:object>
      </w:r>
      <w:r>
        <w:rPr>
          <w:color w:val="FF0000"/>
        </w:rPr>
        <w:t>中，</w:t>
      </w:r>
      <w:r>
        <w:rPr>
          <w:color w:val="FF0000"/>
        </w:rPr>
        <w:object>
          <v:shape alt="eqId5de611224922c6e9dbcaccd9cd785a10" id="_x0000_i1719" o:ole="" style="width:35.25pt;height:19.5pt" type="#_x0000_t75">
            <v:imagedata o:title="eqId5de611224922c6e9dbcaccd9cd785a10" r:id="rId1220"/>
          </v:shape>
          <o:OLEObject DrawAspect="Content" ObjectID="_1828060862" ProgID="Equation.DSMT4" ShapeID="_x0000_i1719" Type="Embed" r:id="rId1221"/>
        </w:object>
      </w:r>
      <w:r>
        <w:rPr>
          <w:color w:val="FF0000"/>
        </w:rPr>
        <w:object>
          <v:shape alt="eqIdd44f1d548fda9afe3a6fbdbbfc1152c4" id="_x0000_i1720" o:ole="" style="width:59.25pt;height:19.5pt" type="#_x0000_t75">
            <v:imagedata o:title="eqIdd44f1d548fda9afe3a6fbdbbfc1152c4" r:id="rId1222"/>
          </v:shape>
          <o:OLEObject DrawAspect="Content" ObjectID="_1828060863" ProgID="Equation.DSMT4" ShapeID="_x0000_i1720" Type="Embed" r:id="rId1223"/>
        </w:object>
      </w:r>
      <w:r>
        <w:rPr>
          <w:color w:val="FF0000"/>
        </w:rPr>
        <w:t>，</w:t>
      </w:r>
    </w:p>
    <w:p w14:paraId="7FF4B637" w14:textId="77777777" w:rsidP="00A53623" w:rsidR="00A53623">
      <w:pPr>
        <w:shd w:color="auto" w:fill="F2F2F2" w:val="clear"/>
        <w:spacing w:line="360" w:lineRule="auto"/>
        <w:jc w:val="left"/>
        <w:textAlignment w:val="center"/>
      </w:pPr>
      <w:r>
        <w:rPr>
          <w:color w:val="FF0000"/>
        </w:rPr>
        <w:t>所以</w:t>
      </w:r>
      <w:r>
        <w:rPr>
          <w:color w:val="FF0000"/>
        </w:rPr>
        <w:object>
          <v:shape alt="eqId074bff85f768d7ce7a347b2e595e54c0" id="_x0000_i1721" o:ole="" style="width:130.5pt;height:19.5pt" type="#_x0000_t75">
            <v:imagedata o:title="eqId074bff85f768d7ce7a347b2e595e54c0" r:id="rId1224"/>
          </v:shape>
          <o:OLEObject DrawAspect="Content" ObjectID="_1828060864" ProgID="Equation.DSMT4" ShapeID="_x0000_i1721" Type="Embed" r:id="rId1225"/>
        </w:object>
      </w:r>
      <w:r>
        <w:rPr>
          <w:color w:val="FF0000"/>
        </w:rPr>
        <w:t>，解得</w:t>
      </w:r>
      <w:r>
        <w:rPr>
          <w:color w:val="FF0000"/>
        </w:rPr>
        <w:object>
          <v:shape alt="eqIda6c57bbef89a37f1a3808c0ceeac0c22" id="_x0000_i1722" o:ole="" style="width:19.5pt;height:9.75pt" type="#_x0000_t75">
            <v:imagedata o:title="eqIda6c57bbef89a37f1a3808c0ceeac0c22" r:id="rId1226"/>
          </v:shape>
          <o:OLEObject DrawAspect="Content" ObjectID="_1828060865" ProgID="Equation.DSMT4" ShapeID="_x0000_i1722" Type="Embed" r:id="rId1227"/>
        </w:object>
      </w:r>
      <w:r>
        <w:rPr>
          <w:color w:val="FF0000"/>
        </w:rPr>
        <w:object>
          <v:shape alt="eqId08ba4a2bab4bd4d2af67141ba649e0c1" id="_x0000_i1723" o:ole="" style="width:16.5pt;height:27pt" type="#_x0000_t75">
            <v:imagedata o:title="eqId08ba4a2bab4bd4d2af67141ba649e0c1" r:id="rId1228"/>
          </v:shape>
          <o:OLEObject DrawAspect="Content" ObjectID="_1828060866" ProgID="Equation.DSMT4" ShapeID="_x0000_i1723" Type="Embed" r:id="rId1229"/>
        </w:object>
      </w:r>
      <w:r>
        <w:rPr>
          <w:color w:val="FF0000"/>
        </w:rPr>
        <w:t>．</w:t>
      </w:r>
    </w:p>
    <w:p w14:paraId="69FF51D7" w14:textId="77777777" w:rsidP="00A53623" w:rsidR="00A53623">
      <w:pPr>
        <w:shd w:color="auto" w:fill="F2F2F2" w:val="clear"/>
        <w:spacing w:line="360" w:lineRule="auto"/>
        <w:jc w:val="left"/>
        <w:textAlignment w:val="center"/>
      </w:pPr>
      <w:r>
        <w:rPr>
          <w:color w:val="FF0000"/>
        </w:rPr>
        <w:t>在</w:t>
      </w:r>
      <w:r>
        <w:rPr>
          <w:color w:val="FF0000"/>
        </w:rPr>
        <w:t>Rt</w:t>
      </w:r>
      <w:r>
        <w:rPr>
          <w:color w:val="FF0000"/>
        </w:rPr>
        <w:object>
          <v:shape alt="eqIdb2cfd997d3b66a3b8f7731b26f0ab0c8" id="_x0000_i1724" o:ole="" style="width:36.75pt;height:15.75pt" type="#_x0000_t75">
            <v:imagedata o:title="eqIdb2cfd997d3b66a3b8f7731b26f0ab0c8" r:id="rId1230"/>
          </v:shape>
          <o:OLEObject DrawAspect="Content" ObjectID="_1828060867" ProgID="Equation.DSMT4" ShapeID="_x0000_i1724" Type="Embed" r:id="rId1231"/>
        </w:object>
      </w:r>
      <w:r>
        <w:rPr>
          <w:color w:val="FF0000"/>
        </w:rPr>
        <w:t>中，</w:t>
      </w:r>
      <w:r>
        <w:rPr>
          <w:color w:val="FF0000"/>
        </w:rPr>
        <w:object>
          <v:shape alt="eqIdd8a6180a391a740ff2ed9da337741f7a" id="_x0000_i1725" o:ole="" style="width:97.5pt;height:19.5pt" type="#_x0000_t75">
            <v:imagedata o:title="eqIdd8a6180a391a740ff2ed9da337741f7a" r:id="rId1232"/>
          </v:shape>
          <o:OLEObject DrawAspect="Content" ObjectID="_1828060868" ProgID="Equation.DSMT4" ShapeID="_x0000_i1725" Type="Embed" r:id="rId1233"/>
        </w:object>
      </w:r>
      <w:r>
        <w:rPr>
          <w:color w:val="FF0000"/>
        </w:rPr>
        <w:t>，</w:t>
      </w:r>
    </w:p>
    <w:p w14:paraId="02F39AAC" w14:textId="77777777" w:rsidP="00A53623" w:rsidR="00A53623">
      <w:pPr>
        <w:shd w:color="auto" w:fill="F2F2F2" w:val="clear"/>
        <w:spacing w:line="360" w:lineRule="auto"/>
        <w:jc w:val="left"/>
        <w:textAlignment w:val="center"/>
      </w:pPr>
      <w:r>
        <w:rPr>
          <w:color w:val="FF0000"/>
        </w:rPr>
        <w:t>所以</w:t>
      </w:r>
      <w:r>
        <w:rPr>
          <w:color w:val="FF0000"/>
        </w:rPr>
        <w:object>
          <v:shape alt="eqIda5570aa7fb87a22d75f6313eb067d568" id="_x0000_i1726" o:ole="" style="width:26.25pt;height:14.25pt" type="#_x0000_t75">
            <v:imagedata o:title="eqIda5570aa7fb87a22d75f6313eb067d568" r:id="rId1234"/>
          </v:shape>
          <o:OLEObject DrawAspect="Content" ObjectID="_1828060869" ProgID="Equation.DSMT4" ShapeID="_x0000_i1726" Type="Embed" r:id="rId1235"/>
        </w:object>
      </w:r>
      <w:r>
        <w:rPr>
          <w:color w:val="FF0000"/>
        </w:rPr>
        <w:object>
          <v:shape alt="eqId0008576f7b7149c34eb7f7a7909bbb3d" id="_x0000_i1727" o:ole="" style="width:65.25pt;height:19.5pt" type="#_x0000_t75">
            <v:imagedata o:title="eqId0008576f7b7149c34eb7f7a7909bbb3d" r:id="rId1236"/>
          </v:shape>
          <o:OLEObject DrawAspect="Content" ObjectID="_1828060870" ProgID="Equation.DSMT4" ShapeID="_x0000_i1727" Type="Embed" r:id="rId1237"/>
        </w:object>
      </w:r>
      <w:r>
        <w:rPr>
          <w:color w:val="FF0000"/>
        </w:rPr>
        <w:t>，</w:t>
      </w:r>
    </w:p>
    <w:p w14:paraId="56816BBC" w14:textId="77777777" w:rsidP="00A53623" w:rsidR="00A53623">
      <w:pPr>
        <w:shd w:color="auto" w:fill="F2F2F2" w:val="clear"/>
        <w:spacing w:line="360" w:lineRule="auto"/>
        <w:jc w:val="left"/>
        <w:textAlignment w:val="center"/>
      </w:pPr>
      <w:r>
        <w:rPr>
          <w:color w:val="FF0000"/>
        </w:rPr>
        <w:t>则</w:t>
      </w:r>
      <w:r>
        <w:rPr>
          <w:color w:val="FF0000"/>
        </w:rPr>
        <w:object>
          <v:shape alt="eqId8b331b06bb0ef06541b9cf8871ff6263" id="_x0000_i1728" o:ole="" style="width:115.5pt;height:32.25pt" type="#_x0000_t75">
            <v:imagedata o:title="eqId8b331b06bb0ef06541b9cf8871ff6263" r:id="rId1238"/>
          </v:shape>
          <o:OLEObject DrawAspect="Content" ObjectID="_1828060871" ProgID="Equation.DSMT4" ShapeID="_x0000_i1728" Type="Embed" r:id="rId1239"/>
        </w:object>
      </w:r>
      <w:r>
        <w:rPr>
          <w:color w:val="FF0000"/>
        </w:rPr>
        <w:t>，所以</w:t>
      </w:r>
      <w:r>
        <w:rPr>
          <w:color w:val="FF0000"/>
        </w:rPr>
        <w:object>
          <v:shape alt="eqId212f8a8f07aaa042495d6ace84b0b814" id="_x0000_i1729" o:ole="" style="width:36.75pt;height:29.25pt" type="#_x0000_t75">
            <v:imagedata o:title="eqId212f8a8f07aaa042495d6ace84b0b814" r:id="rId1240"/>
          </v:shape>
          <o:OLEObject DrawAspect="Content" ObjectID="_1828060872" ProgID="Equation.DSMT4" ShapeID="_x0000_i1729" Type="Embed" r:id="rId1241"/>
        </w:object>
      </w:r>
      <w:r>
        <w:rPr>
          <w:color w:val="FF0000"/>
        </w:rPr>
        <w:t>．</w:t>
      </w:r>
    </w:p>
    <w:p w14:paraId="3E0EEE6E" w14:textId="77777777" w:rsidP="00A53623" w:rsidR="00A53623">
      <w:pPr>
        <w:shd w:color="auto" w:fill="F2F2F2" w:val="clear"/>
        <w:spacing w:line="360" w:lineRule="auto"/>
        <w:jc w:val="left"/>
        <w:textAlignment w:val="center"/>
      </w:pPr>
      <w:r>
        <w:rPr>
          <w:color w:val="FF0000"/>
        </w:rPr>
        <w:t>所以双曲线的离心率为</w:t>
      </w:r>
      <w:r>
        <w:rPr>
          <w:color w:val="FF0000"/>
        </w:rPr>
        <w:object>
          <v:shape alt="eqId7e3ff61512ce408a6e0e2bc2a68f6387" id="_x0000_i1730" o:ole="" style="width:55.5pt;height:30pt" type="#_x0000_t75">
            <v:imagedata o:title="eqId7e3ff61512ce408a6e0e2bc2a68f6387" r:id="rId1242"/>
          </v:shape>
          <o:OLEObject DrawAspect="Content" ObjectID="_1828060873" ProgID="Equation.DSMT4" ShapeID="_x0000_i1730" Type="Embed" r:id="rId1243"/>
        </w:object>
      </w:r>
      <w:r>
        <w:rPr>
          <w:color w:val="FF0000"/>
        </w:rPr>
        <w:t>．</w:t>
      </w:r>
    </w:p>
    <w:p w14:paraId="5DDDC85A" w14:textId="77777777" w:rsidP="00A53623" w:rsidR="00A53623">
      <w:pPr>
        <w:shd w:color="auto" w:fill="F2F2F2" w:val="clear"/>
        <w:spacing w:line="360" w:lineRule="auto"/>
        <w:jc w:val="left"/>
        <w:textAlignment w:val="center"/>
      </w:pPr>
      <w:r>
        <w:rPr>
          <w:color w:val="FF0000"/>
        </w:rPr>
        <w:t>故选：</w:t>
      </w:r>
      <w:r>
        <w:rPr>
          <w:color w:val="FF0000"/>
        </w:rPr>
        <w:t>D</w:t>
      </w:r>
    </w:p>
    <w:p w14:paraId="194BA7EB" w14:textId="77777777" w:rsidP="00AA2318" w:rsidR="00AA2318">
      <w:pPr>
        <w:spacing w:line="360" w:lineRule="auto"/>
        <w:jc w:val="left"/>
        <w:textAlignment w:val="center"/>
      </w:pPr>
      <w:r>
        <w:rPr>
          <w:rFonts w:hint="eastAsia"/>
        </w:rPr>
        <w:t>4</w:t>
      </w:r>
      <w:r>
        <w:t>．（</w:t>
      </w:r>
      <w:r>
        <w:t>25-26</w:t>
      </w:r>
      <w:r>
        <w:t>高二上</w:t>
      </w:r>
      <w:r>
        <w:t>·</w:t>
      </w:r>
      <w:r>
        <w:t>河北邯郸</w:t>
      </w:r>
      <w:r>
        <w:t>·</w:t>
      </w:r>
      <w:r>
        <w:t>期中）已知椭圆</w:t>
      </w:r>
      <w:r>
        <w:object>
          <v:shape alt="eqId7dd54b9df3402ad91e2d34c40efe0c7a" id="_x0000_i1731" o:ole="" style="width:96.75pt;height:29.25pt" type="#_x0000_t75">
            <v:imagedata o:title="eqId7dd54b9df3402ad91e2d34c40efe0c7a" r:id="rId335"/>
          </v:shape>
          <o:OLEObject DrawAspect="Content" ObjectID="_1828060874" ProgID="Equation.DSMT4" ShapeID="_x0000_i1731" Type="Embed" r:id="rId1244"/>
        </w:object>
      </w:r>
      <w:r>
        <w:t>的左､右焦点分别为</w:t>
      </w:r>
      <w:r>
        <w:object>
          <v:shape alt="eqIdf5076289823db419f94e9c0c8f4aafd9" id="_x0000_i1732" o:ole="" style="width:11.25pt;height:15pt" type="#_x0000_t75">
            <v:imagedata o:title="eqIdf5076289823db419f94e9c0c8f4aafd9" r:id="rId107"/>
          </v:shape>
          <o:OLEObject DrawAspect="Content" ObjectID="_1828060875" ProgID="Equation.DSMT4" ShapeID="_x0000_i1732" Type="Embed" r:id="rId1245"/>
        </w:object>
      </w:r>
      <w:r>
        <w:t>，</w:t>
      </w:r>
      <w:r>
        <w:object>
          <v:shape alt="eqIda3fb78c5f885034612c0e030b920143d" id="_x0000_i1733" o:ole="" style="width:12pt;height:16.5pt" type="#_x0000_t75">
            <v:imagedata o:title="eqIda3fb78c5f885034612c0e030b920143d" r:id="rId134"/>
          </v:shape>
          <o:OLEObject DrawAspect="Content" ObjectID="_1828060876" ProgID="Equation.DSMT4" ShapeID="_x0000_i1733" Type="Embed" r:id="rId1246"/>
        </w:object>
      </w:r>
      <w:r>
        <w:t>，</w:t>
      </w:r>
      <w:r>
        <w:object>
          <v:shape alt="eqIddad2a36927223bd70f426ba06aea4b45" id="_x0000_i1734" o:ole="" style="width:9.75pt;height:10.5pt" type="#_x0000_t75">
            <v:imagedata o:title="eqIddad2a36927223bd70f426ba06aea4b45" r:id="rId250"/>
          </v:shape>
          <o:OLEObject DrawAspect="Content" ObjectID="_1828060877" ProgID="Equation.DSMT4" ShapeID="_x0000_i1734" Type="Embed" r:id="rId1247"/>
        </w:object>
      </w:r>
      <w:r>
        <w:t>为椭圆上一点，且</w:t>
      </w:r>
      <w:r>
        <w:object>
          <v:shape alt="eqIdd124b231bf2cd3746f35e6c68cd7178f" id="_x0000_i1735" o:ole="" style="width:54pt;height:14.25pt" type="#_x0000_t75">
            <v:imagedata o:title="eqIdd124b231bf2cd3746f35e6c68cd7178f" r:id="rId1248"/>
          </v:shape>
          <o:OLEObject DrawAspect="Content" ObjectID="_1828060878" ProgID="Equation.DSMT4" ShapeID="_x0000_i1735" Type="Embed" r:id="rId1249"/>
        </w:object>
      </w:r>
      <w:r>
        <w:t>，</w:t>
      </w:r>
      <w:r>
        <w:object>
          <v:shape alt="eqId48d83b073f9f4035d79a81e289690d2b" id="_x0000_i1736" o:ole="" style="width:70.5pt;height:18pt" type="#_x0000_t75">
            <v:imagedata o:title="eqId48d83b073f9f4035d79a81e289690d2b" r:id="rId1250"/>
          </v:shape>
          <o:OLEObject DrawAspect="Content" ObjectID="_1828060879" ProgID="Equation.DSMT4" ShapeID="_x0000_i1736" Type="Embed" r:id="rId1251"/>
        </w:object>
      </w:r>
      <w:r>
        <w:t>，四边形</w:t>
      </w:r>
      <w:r>
        <w:object>
          <v:shape alt="eqIdc2bb9c075a320b0fe23145061b1fb0f8" id="_x0000_i1737" o:ole="" style="width:34.5pt;height:15.75pt" type="#_x0000_t75">
            <v:imagedata o:title="eqIdc2bb9c075a320b0fe23145061b1fb0f8" r:id="rId1252"/>
          </v:shape>
          <o:OLEObject DrawAspect="Content" ObjectID="_1828060880" ProgID="Equation.DSMT4" ShapeID="_x0000_i1737" Type="Embed" r:id="rId1253"/>
        </w:object>
      </w:r>
      <w:r>
        <w:t>的面积为</w:t>
      </w:r>
      <w:r>
        <w:object>
          <v:shape alt="eqIdcf231f8f86fb922df4ca0c87f044cec3" id="_x0000_i1738" o:ole="" style="width:8.25pt;height:11.25pt" type="#_x0000_t75">
            <v:imagedata o:title="eqIdcf231f8f86fb922df4ca0c87f044cec3" r:id="rId1254"/>
          </v:shape>
          <o:OLEObject DrawAspect="Content" ObjectID="_1828060881" ProgID="Equation.DSMT4" ShapeID="_x0000_i1738" Type="Embed" r:id="rId1255"/>
        </w:object>
      </w:r>
      <w:r>
        <w:t>，且</w:t>
      </w:r>
      <w:r>
        <w:object>
          <v:shape alt="eqIdbfe97a8a8b8df23788c5fcd40b9141a8" id="_x0000_i1739" o:ole="" style="width:103.5pt;height:30pt" type="#_x0000_t75">
            <v:imagedata o:title="eqIdbfe97a8a8b8df23788c5fcd40b9141a8" r:id="rId1256"/>
          </v:shape>
          <o:OLEObject DrawAspect="Content" ObjectID="_1828060882" ProgID="Equation.DSMT4" ShapeID="_x0000_i1739" Type="Embed" r:id="rId1257"/>
        </w:object>
      </w:r>
      <w:r>
        <w:t>，则椭圆的离心率为（</w:t>
      </w:r>
      <w:r>
        <w:rPr>
          <w:rFonts w:eastAsia="Times New Roman"/>
          <w:kern w:val="0"/>
          <w:sz w:val="24"/>
          <w:szCs w:val="24"/>
        </w:rPr>
        <w:t>    </w:t>
      </w:r>
      <w:r>
        <w:t>）</w:t>
      </w:r>
    </w:p>
    <w:p w14:paraId="0675ABCE" w14:textId="77777777" w:rsidP="00AA2318" w:rsidR="00AA2318">
      <w:pPr>
        <w:tabs>
          <w:tab w:pos="2078" w:val="left"/>
          <w:tab w:pos="4156" w:val="left"/>
          <w:tab w:pos="6234" w:val="left"/>
        </w:tabs>
        <w:spacing w:line="360" w:lineRule="auto"/>
        <w:ind w:left="300"/>
        <w:jc w:val="left"/>
        <w:textAlignment w:val="center"/>
      </w:pPr>
      <w:r>
        <w:t>A</w:t>
      </w:r>
      <w:r>
        <w:t>．</w:t>
      </w:r>
      <w:r>
        <w:object>
          <v:shape alt="eqIdf89eef3148f2d4d09379767b4af69132" id="_x0000_i1740" o:ole="" style="width:10.5pt;height:21pt" type="#_x0000_t75">
            <v:imagedata o:title="eqIdf89eef3148f2d4d09379767b4af69132" r:id="rId395"/>
          </v:shape>
          <o:OLEObject DrawAspect="Content" ObjectID="_1828060883" ProgID="Equation.DSMT4" ShapeID="_x0000_i1740" Type="Embed" r:id="rId1258"/>
        </w:object>
      </w:r>
      <w:r>
        <w:tab/>
        <w:t>B</w:t>
      </w:r>
      <w:r>
        <w:t>．</w:t>
      </w:r>
      <w:r>
        <w:object>
          <v:shape alt="eqId827ccf0c04aa941ba20d5f4c6068b46b" id="_x0000_i1741" o:ole="" style="width:17.25pt;height:30pt" type="#_x0000_t75">
            <v:imagedata o:title="eqId827ccf0c04aa941ba20d5f4c6068b46b" r:id="rId1259"/>
          </v:shape>
          <o:OLEObject DrawAspect="Content" ObjectID="_1828060884" ProgID="Equation.DSMT4" ShapeID="_x0000_i1741" Type="Embed" r:id="rId1260"/>
        </w:object>
      </w:r>
      <w:r>
        <w:tab/>
        <w:t>C</w:t>
      </w:r>
      <w:r>
        <w:t>．</w:t>
      </w:r>
      <w:r>
        <w:object>
          <v:shape alt="eqId9563540452712a60d70f76cf22a868c9" id="_x0000_i1742" o:ole="" style="width:28.5pt;height:15.75pt" type="#_x0000_t75">
            <v:imagedata o:title="eqId9563540452712a60d70f76cf22a868c9" r:id="rId1261"/>
          </v:shape>
          <o:OLEObject DrawAspect="Content" ObjectID="_1828060885" ProgID="Equation.DSMT4" ShapeID="_x0000_i1742" Type="Embed" r:id="rId1262"/>
        </w:object>
      </w:r>
      <w:r>
        <w:tab/>
        <w:t>D</w:t>
      </w:r>
      <w:r>
        <w:t>．</w:t>
      </w:r>
      <w:r>
        <w:object>
          <v:shape alt="eqId860884c0017c8bceb5b0edff796c144f" id="_x0000_i1743" o:ole="" style="width:17.25pt;height:29.25pt" type="#_x0000_t75">
            <v:imagedata o:title="eqId860884c0017c8bceb5b0edff796c144f" r:id="rId392"/>
          </v:shape>
          <o:OLEObject DrawAspect="Content" ObjectID="_1828060886" ProgID="Equation.DSMT4" ShapeID="_x0000_i1743" Type="Embed" r:id="rId1263"/>
        </w:object>
      </w:r>
    </w:p>
    <w:p w14:paraId="6B4CB19C" w14:textId="77777777" w:rsidP="00AA2318" w:rsidR="00AA2318">
      <w:pPr>
        <w:shd w:color="auto" w:fill="F2F2F2" w:val="clear"/>
        <w:spacing w:line="360" w:lineRule="auto"/>
        <w:jc w:val="left"/>
        <w:textAlignment w:val="center"/>
      </w:pPr>
      <w:r>
        <w:rPr>
          <w:color w:val="FF0000"/>
        </w:rPr>
        <w:t>【答案】</w:t>
      </w:r>
      <w:r>
        <w:rPr>
          <w:color w:val="FF0000"/>
        </w:rPr>
        <w:t>B</w:t>
      </w:r>
    </w:p>
    <w:p w14:paraId="78469B37" w14:textId="77777777" w:rsidP="00AA2318" w:rsidR="00AA2318">
      <w:pPr>
        <w:shd w:color="auto" w:fill="F2F2F2" w:val="clear"/>
        <w:spacing w:line="360" w:lineRule="auto"/>
        <w:jc w:val="left"/>
        <w:textAlignment w:val="center"/>
      </w:pPr>
      <w:r>
        <w:rPr>
          <w:color w:val="FF0000"/>
        </w:rPr>
        <w:t>【分析】设</w:t>
      </w:r>
      <w:r>
        <w:rPr>
          <w:color w:val="FF0000"/>
        </w:rPr>
        <w:object>
          <v:shape alt="eqIdfe7717a2ed0211891f8b42c3bf92de2a" id="_x0000_i1744" o:ole="" style="width:80.25pt;height:18pt" type="#_x0000_t75">
            <v:imagedata o:title="eqIdfe7717a2ed0211891f8b42c3bf92de2a" r:id="rId1264"/>
          </v:shape>
          <o:OLEObject DrawAspect="Content" ObjectID="_1828060887" ProgID="Equation.DSMT4" ShapeID="_x0000_i1744" Type="Embed" r:id="rId1265"/>
        </w:object>
      </w:r>
      <w:r>
        <w:rPr>
          <w:color w:val="FF0000"/>
        </w:rPr>
        <w:t>，结合余弦定理、向量数量积公式与三角形面积公式计算可得</w:t>
      </w:r>
      <w:r>
        <w:rPr>
          <w:color w:val="FF0000"/>
        </w:rPr>
        <w:object>
          <v:shape alt="eqId294f5ba74cdf695fc9a8a8e52f421328" id="_x0000_i1745" o:ole="" style="width:11.25pt;height:9.75pt" type="#_x0000_t75">
            <v:imagedata o:title="eqId294f5ba74cdf695fc9a8a8e52f421328" r:id="rId1266"/>
          </v:shape>
          <o:OLEObject DrawAspect="Content" ObjectID="_1828060888" ProgID="Equation.DSMT4" ShapeID="_x0000_i1745" Type="Embed" r:id="rId1267"/>
        </w:object>
      </w:r>
      <w:r>
        <w:rPr>
          <w:color w:val="FF0000"/>
        </w:rPr>
        <w:t>、</w:t>
      </w:r>
      <w:r>
        <w:rPr>
          <w:color w:val="FF0000"/>
        </w:rPr>
        <w:object>
          <v:shape alt="eqIdb6a24198bd04c29321ae5dc5a28fe421" id="_x0000_i1746" o:ole="" style="width:9pt;height:9pt" type="#_x0000_t75">
            <v:imagedata o:title="eqIdb6a24198bd04c29321ae5dc5a28fe421" r:id="rId1268"/>
          </v:shape>
          <o:OLEObject DrawAspect="Content" ObjectID="_1828060889" ProgID="Equation.DSMT4" ShapeID="_x0000_i1746" Type="Embed" r:id="rId1269"/>
        </w:object>
      </w:r>
      <w:r>
        <w:rPr>
          <w:color w:val="FF0000"/>
        </w:rPr>
        <w:t>的关系，再利用椭圆的定义与椭圆离心率定义计算即可得解</w:t>
      </w:r>
      <w:r>
        <w:rPr>
          <w:color w:val="FF0000"/>
        </w:rPr>
        <w:t>.</w:t>
      </w:r>
    </w:p>
    <w:p w14:paraId="47BD7C66" w14:textId="77777777" w:rsidP="00AA2318" w:rsidR="00AA2318">
      <w:pPr>
        <w:shd w:color="auto" w:fill="F2F2F2" w:val="clear"/>
        <w:spacing w:line="360" w:lineRule="auto"/>
        <w:jc w:val="left"/>
        <w:textAlignment w:val="center"/>
      </w:pPr>
      <w:r>
        <w:rPr>
          <w:color w:val="FF0000"/>
        </w:rPr>
        <w:t>【详解】设</w:t>
      </w:r>
      <w:r>
        <w:rPr>
          <w:color w:val="FF0000"/>
        </w:rPr>
        <w:object>
          <v:shape alt="eqIdfe7717a2ed0211891f8b42c3bf92de2a" id="_x0000_i1747" o:ole="" style="width:80.25pt;height:18pt" type="#_x0000_t75">
            <v:imagedata o:title="eqIdfe7717a2ed0211891f8b42c3bf92de2a" r:id="rId1264"/>
          </v:shape>
          <o:OLEObject DrawAspect="Content" ObjectID="_1828060890" ProgID="Equation.DSMT4" ShapeID="_x0000_i1747" Type="Embed" r:id="rId1270"/>
        </w:object>
      </w:r>
      <w:r>
        <w:rPr>
          <w:color w:val="FF0000"/>
        </w:rPr>
        <w:t>，由椭圆对称性，不妨设</w:t>
      </w:r>
      <w:r>
        <w:rPr>
          <w:color w:val="FF0000"/>
        </w:rPr>
        <w:object>
          <v:shape alt="eqId7091d529281abff275ef19b9197445a7" id="_x0000_i1748" o:ole="" style="width:27pt;height:9.75pt" type="#_x0000_t75">
            <v:imagedata o:title="eqId7091d529281abff275ef19b9197445a7" r:id="rId1271"/>
          </v:shape>
          <o:OLEObject DrawAspect="Content" ObjectID="_1828060891" ProgID="Equation.DSMT4" ShapeID="_x0000_i1748" Type="Embed" r:id="rId1272"/>
        </w:object>
      </w:r>
      <w:r>
        <w:rPr>
          <w:color w:val="FF0000"/>
        </w:rPr>
        <w:t>，</w:t>
      </w:r>
    </w:p>
    <w:p w14:paraId="4B5A32CA" w14:textId="77777777" w:rsidP="00AA2318" w:rsidR="00AA2318">
      <w:pPr>
        <w:shd w:color="auto" w:fill="F2F2F2" w:val="clear"/>
        <w:spacing w:line="360" w:lineRule="auto"/>
        <w:jc w:val="left"/>
        <w:textAlignment w:val="center"/>
      </w:pPr>
      <w:r>
        <w:rPr>
          <w:color w:val="FF0000"/>
        </w:rPr>
        <w:t>由余弦定理得</w:t>
      </w:r>
      <w:r>
        <w:rPr>
          <w:color w:val="FF0000"/>
        </w:rPr>
        <w:object>
          <v:shape alt="eqId8dfd6957244cc6329ba44a95e99d29a2" id="_x0000_i1749" o:ole="" style="width:195pt;height:24pt" type="#_x0000_t75">
            <v:imagedata o:title="eqId8dfd6957244cc6329ba44a95e99d29a2" r:id="rId1273"/>
          </v:shape>
          <o:OLEObject DrawAspect="Content" ObjectID="_1828060892" ProgID="Equation.DSMT4" ShapeID="_x0000_i1749" Type="Embed" r:id="rId1274"/>
        </w:object>
      </w:r>
      <w:r>
        <w:rPr>
          <w:color w:val="FF0000"/>
        </w:rPr>
        <w:t>，</w:t>
      </w:r>
    </w:p>
    <w:p w14:paraId="5E5B5223" w14:textId="77777777" w:rsidP="00AA2318" w:rsidR="00AA2318">
      <w:pPr>
        <w:shd w:color="auto" w:fill="F2F2F2" w:val="clear"/>
        <w:spacing w:line="360" w:lineRule="auto"/>
        <w:jc w:val="left"/>
        <w:textAlignment w:val="center"/>
      </w:pPr>
      <w:r>
        <w:rPr>
          <w:color w:val="FF0000"/>
        </w:rPr>
        <w:t>由已知得</w:t>
      </w:r>
      <w:r>
        <w:rPr>
          <w:color w:val="FF0000"/>
        </w:rPr>
        <w:object>
          <v:shape alt="eqId9f72d23d18152303773aee5c70e0ad27" id="_x0000_i1750" o:ole="" style="width:255.75pt;height:24pt" type="#_x0000_t75">
            <v:imagedata o:title="eqId9f72d23d18152303773aee5c70e0ad27" r:id="rId1275"/>
          </v:shape>
          <o:OLEObject DrawAspect="Content" ObjectID="_1828060893" ProgID="Equation.DSMT4" ShapeID="_x0000_i1750" Type="Embed" r:id="rId1276"/>
        </w:object>
      </w:r>
      <w:r>
        <w:rPr>
          <w:color w:val="FF0000"/>
        </w:rPr>
        <w:t>，</w:t>
      </w:r>
    </w:p>
    <w:p w14:paraId="706AF1FD" w14:textId="77777777" w:rsidP="00AA2318" w:rsidR="00AA2318">
      <w:pPr>
        <w:shd w:color="auto" w:fill="F2F2F2" w:val="clear"/>
        <w:spacing w:line="360" w:lineRule="auto"/>
        <w:jc w:val="left"/>
        <w:textAlignment w:val="center"/>
      </w:pPr>
      <w:r>
        <w:rPr>
          <w:color w:val="FF0000"/>
        </w:rPr>
        <w:t>又</w:t>
      </w:r>
      <w:r>
        <w:rPr>
          <w:color w:val="FF0000"/>
        </w:rPr>
        <w:object>
          <v:shape alt="eqId49b7a8b99b595264743afcec047ac8c0" id="_x0000_i1751" o:ole="" style="width:123.75pt;height:30pt" type="#_x0000_t75">
            <v:imagedata o:title="eqId49b7a8b99b595264743afcec047ac8c0" r:id="rId1277"/>
          </v:shape>
          <o:OLEObject DrawAspect="Content" ObjectID="_1828060894" ProgID="Equation.DSMT4" ShapeID="_x0000_i1751" Type="Embed" r:id="rId1278"/>
        </w:object>
      </w:r>
      <w:r>
        <w:rPr>
          <w:color w:val="FF0000"/>
        </w:rPr>
        <w:t>，又</w:t>
      </w:r>
      <w:r>
        <w:rPr>
          <w:color w:val="FF0000"/>
        </w:rPr>
        <w:object>
          <v:shape alt="eqIdaaa383a63c468e734686030b04d525a9" id="_x0000_i1752" o:ole="" style="width:105.75pt;height:30pt" type="#_x0000_t75">
            <v:imagedata o:title="eqIdaaa383a63c468e734686030b04d525a9" r:id="rId1279"/>
          </v:shape>
          <o:OLEObject DrawAspect="Content" ObjectID="_1828060895" ProgID="Equation.DSMT4" ShapeID="_x0000_i1752" Type="Embed" r:id="rId1280"/>
        </w:object>
      </w:r>
      <w:r>
        <w:rPr>
          <w:color w:val="FF0000"/>
        </w:rPr>
        <w:t>，</w:t>
      </w:r>
    </w:p>
    <w:p w14:paraId="51D2589E" w14:textId="77777777" w:rsidP="00AA2318" w:rsidR="00AA2318">
      <w:pPr>
        <w:shd w:color="auto" w:fill="F2F2F2" w:val="clear"/>
        <w:spacing w:line="360" w:lineRule="auto"/>
        <w:jc w:val="left"/>
        <w:textAlignment w:val="center"/>
      </w:pPr>
      <w:r>
        <w:rPr>
          <w:color w:val="FF0000"/>
        </w:rPr>
        <w:t>则</w:t>
      </w:r>
      <w:r>
        <w:rPr>
          <w:color w:val="FF0000"/>
        </w:rPr>
        <w:object>
          <v:shape alt="eqIdd974eaa93f0f089f9b60730798f629c0" id="_x0000_i1753" o:ole="" style="width:221.25pt;height:30pt" type="#_x0000_t75">
            <v:imagedata o:title="eqIdd974eaa93f0f089f9b60730798f629c0" r:id="rId1281"/>
          </v:shape>
          <o:OLEObject DrawAspect="Content" ObjectID="_1828060896" ProgID="Equation.DSMT4" ShapeID="_x0000_i1753" Type="Embed" r:id="rId1282"/>
        </w:object>
      </w:r>
      <w:r>
        <w:rPr>
          <w:color w:val="FF0000"/>
        </w:rPr>
        <w:t>，</w:t>
      </w:r>
    </w:p>
    <w:p w14:paraId="0D9E79D9" w14:textId="77777777" w:rsidP="00AA2318" w:rsidR="00AA2318">
      <w:pPr>
        <w:shd w:color="auto" w:fill="F2F2F2" w:val="clear"/>
        <w:spacing w:line="360" w:lineRule="auto"/>
        <w:jc w:val="left"/>
        <w:textAlignment w:val="center"/>
      </w:pPr>
      <w:r>
        <w:rPr>
          <w:color w:val="FF0000"/>
        </w:rPr>
        <w:t>整理得</w:t>
      </w:r>
      <w:r>
        <w:rPr>
          <w:color w:val="FF0000"/>
        </w:rPr>
        <w:object>
          <v:shape alt="eqIdb76d397ec027b4799c8e3addc09f5bf4" id="_x0000_i1754" o:ole="" style="width:92.25pt;height:18pt" type="#_x0000_t75">
            <v:imagedata o:title="eqIdb76d397ec027b4799c8e3addc09f5bf4" r:id="rId1283"/>
          </v:shape>
          <o:OLEObject DrawAspect="Content" ObjectID="_1828060897" ProgID="Equation.DSMT4" ShapeID="_x0000_i1754" Type="Embed" r:id="rId1284"/>
        </w:object>
      </w:r>
      <w:r>
        <w:rPr>
          <w:color w:val="FF0000"/>
        </w:rPr>
        <w:t>，故</w:t>
      </w:r>
      <w:r>
        <w:rPr>
          <w:color w:val="FF0000"/>
        </w:rPr>
        <w:object>
          <v:shape alt="eqId1c96fd0cc58da87f4ca335c16769d3e0" id="_x0000_i1755" o:ole="" style="width:32.25pt;height:12.75pt" type="#_x0000_t75">
            <v:imagedata o:title="eqId1c96fd0cc58da87f4ca335c16769d3e0" r:id="rId1285"/>
          </v:shape>
          <o:OLEObject DrawAspect="Content" ObjectID="_1828060898" ProgID="Equation.DSMT4" ShapeID="_x0000_i1755" Type="Embed" r:id="rId1286"/>
        </w:object>
      </w:r>
      <w:r>
        <w:rPr>
          <w:color w:val="FF0000"/>
        </w:rPr>
        <w:t>或</w:t>
      </w:r>
      <w:r>
        <w:rPr>
          <w:color w:val="FF0000"/>
        </w:rPr>
        <w:object>
          <v:shape alt="eqId8b954687ac9d5009ca87a2eaecda8e99" id="_x0000_i1756" o:ole="" style="width:35.25pt;height:27.75pt" type="#_x0000_t75">
            <v:imagedata o:title="eqId8b954687ac9d5009ca87a2eaecda8e99" r:id="rId1287"/>
          </v:shape>
          <o:OLEObject DrawAspect="Content" ObjectID="_1828060899" ProgID="Equation.DSMT4" ShapeID="_x0000_i1756" Type="Embed" r:id="rId1288"/>
        </w:object>
      </w:r>
      <w:r>
        <w:rPr>
          <w:color w:val="FF0000"/>
        </w:rPr>
        <w:t>（舍去），</w:t>
      </w:r>
    </w:p>
    <w:p w14:paraId="13B52226" w14:textId="77777777" w:rsidP="00AA2318" w:rsidR="00AA2318">
      <w:pPr>
        <w:shd w:color="auto" w:fill="F2F2F2" w:val="clear"/>
        <w:spacing w:line="360" w:lineRule="auto"/>
        <w:jc w:val="left"/>
        <w:textAlignment w:val="center"/>
      </w:pPr>
      <w:r>
        <w:rPr>
          <w:color w:val="FF0000"/>
        </w:rPr>
        <w:t>由椭圆的定义可得</w:t>
      </w:r>
      <w:r>
        <w:rPr>
          <w:color w:val="FF0000"/>
        </w:rPr>
        <w:object>
          <v:shape alt="eqIdb8e351fc681e4f540dd769ca05c6fa52" id="_x0000_i1757" o:ole="" style="width:68.25pt;height:12pt" type="#_x0000_t75">
            <v:imagedata o:title="eqIdb8e351fc681e4f540dd769ca05c6fa52" r:id="rId1289"/>
          </v:shape>
          <o:OLEObject DrawAspect="Content" ObjectID="_1828060900" ProgID="Equation.DSMT4" ShapeID="_x0000_i1757" Type="Embed" r:id="rId1290"/>
        </w:object>
      </w:r>
      <w:r>
        <w:rPr>
          <w:color w:val="FF0000"/>
        </w:rPr>
        <w:t>，则</w:t>
      </w:r>
      <w:r>
        <w:rPr>
          <w:color w:val="FF0000"/>
        </w:rPr>
        <w:object>
          <v:shape alt="eqId9aa3cfde9cb1795ca141128411343ebd" id="_x0000_i1758" o:ole="" style="width:33.75pt;height:27pt" type="#_x0000_t75">
            <v:imagedata o:title="eqId9aa3cfde9cb1795ca141128411343ebd" r:id="rId1291"/>
          </v:shape>
          <o:OLEObject DrawAspect="Content" ObjectID="_1828060901" ProgID="Equation.DSMT4" ShapeID="_x0000_i1758" Type="Embed" r:id="rId1292"/>
        </w:object>
      </w:r>
      <w:r>
        <w:rPr>
          <w:color w:val="FF0000"/>
        </w:rPr>
        <w:t>，</w:t>
      </w:r>
      <w:r>
        <w:rPr>
          <w:color w:val="FF0000"/>
        </w:rPr>
        <w:object>
          <v:shape alt="eqIde0491393b920c2e39ebfa6c2585441be" id="_x0000_i1759" o:ole="" style="width:35.25pt;height:23.25pt" type="#_x0000_t75">
            <v:imagedata o:title="eqIde0491393b920c2e39ebfa6c2585441be" r:id="rId1293"/>
          </v:shape>
          <o:OLEObject DrawAspect="Content" ObjectID="_1828060902" ProgID="Equation.DSMT4" ShapeID="_x0000_i1759" Type="Embed" r:id="rId1294"/>
        </w:object>
      </w:r>
      <w:r>
        <w:rPr>
          <w:color w:val="FF0000"/>
        </w:rPr>
        <w:t>，</w:t>
      </w:r>
    </w:p>
    <w:p w14:paraId="26EBB4A4" w14:textId="77777777" w:rsidP="00AA2318" w:rsidR="00AA2318">
      <w:pPr>
        <w:shd w:color="auto" w:fill="F2F2F2" w:val="clear"/>
        <w:spacing w:line="360" w:lineRule="auto"/>
        <w:jc w:val="left"/>
        <w:textAlignment w:val="center"/>
      </w:pPr>
      <w:r>
        <w:rPr>
          <w:color w:val="FF0000"/>
        </w:rPr>
        <w:t>故</w:t>
      </w:r>
      <w:r>
        <w:rPr>
          <w:color w:val="FF0000"/>
        </w:rPr>
        <w:object>
          <v:shape alt="eqIdeefa20254b37e00a17b422a19d3e688d" id="_x0000_i1760" o:ole="" style="width:168pt;height:30pt" type="#_x0000_t75">
            <v:imagedata o:title="eqIdeefa20254b37e00a17b422a19d3e688d" r:id="rId1295"/>
          </v:shape>
          <o:OLEObject DrawAspect="Content" ObjectID="_1828060903" ProgID="Equation.DSMT4" ShapeID="_x0000_i1760" Type="Embed" r:id="rId1296"/>
        </w:object>
      </w:r>
      <w:r>
        <w:rPr>
          <w:color w:val="FF0000"/>
        </w:rPr>
        <w:t>，故</w:t>
      </w:r>
      <w:r>
        <w:rPr>
          <w:color w:val="FF0000"/>
        </w:rPr>
        <w:object>
          <v:shape alt="eqId06f5d12ba8d42f06d456c946fb9ea8de" id="_x0000_i1761" o:ole="" style="width:51pt;height:30pt" type="#_x0000_t75">
            <v:imagedata o:title="eqId06f5d12ba8d42f06d456c946fb9ea8de" r:id="rId1297"/>
          </v:shape>
          <o:OLEObject DrawAspect="Content" ObjectID="_1828060904" ProgID="Equation.DSMT4" ShapeID="_x0000_i1761" Type="Embed" r:id="rId1298"/>
        </w:object>
      </w:r>
      <w:r>
        <w:rPr>
          <w:color w:val="FF0000"/>
        </w:rPr>
        <w:t>.</w:t>
      </w:r>
    </w:p>
    <w:p w14:paraId="3B7DD131" w14:textId="77777777" w:rsidP="00AA2318" w:rsidR="00AA2318">
      <w:pPr>
        <w:shd w:color="auto" w:fill="F2F2F2" w:val="clear"/>
        <w:spacing w:line="360" w:lineRule="auto"/>
        <w:textAlignment w:val="center"/>
      </w:pPr>
      <w:r>
        <w:rPr>
          <w:rFonts w:eastAsia="Times New Roman"/>
          <w:noProof/>
          <w:color w:val="FF0000"/>
          <w:kern w:val="0"/>
          <w:sz w:val="24"/>
          <w:szCs w:val="24"/>
        </w:rPr>
        <w:drawing>
          <wp:inline distB="0" distL="0" distR="0" distT="0">
            <wp:extent cx="1924050" cy="1409700"/>
            <wp:effectExtent b="0" l="0" r="0" t="0"/>
            <wp:docPr descr="@@@b6ef809141da4ce8a0f1206903c22e35"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299"/>
                    <a:stretch>
                      <a:fillRect/>
                    </a:stretch>
                  </pic:blipFill>
                  <pic:spPr>
                    <a:xfrm>
                      <a:off x="0" y="0"/>
                      <a:ext cx="1924050" cy="1409700"/>
                    </a:xfrm>
                    <a:prstGeom prst="rect">
                      <a:avLst/>
                    </a:prstGeom>
                  </pic:spPr>
                </pic:pic>
              </a:graphicData>
            </a:graphic>
          </wp:inline>
        </w:drawing>
      </w:r>
    </w:p>
    <w:p w14:paraId="3BF4E934" w14:textId="447F2010" w:rsidP="00D9190D" w:rsidR="007905C4" w:rsidRPr="00D9190D">
      <w:pPr>
        <w:shd w:color="auto" w:fill="F2F2F2" w:val="clear"/>
        <w:spacing w:line="360" w:lineRule="auto"/>
        <w:jc w:val="left"/>
        <w:textAlignment w:val="center"/>
        <w:rPr>
          <w:rFonts w:hint="eastAsia"/>
        </w:rPr>
      </w:pPr>
      <w:r>
        <w:rPr>
          <w:color w:val="FF0000"/>
        </w:rPr>
        <w:t>故选：</w:t>
      </w:r>
      <w:r>
        <w:rPr>
          <w:color w:val="FF0000"/>
        </w:rPr>
        <w:t>B.</w:t>
      </w:r>
    </w:p>
    <w:p w14:paraId="61B6DF52" w14:textId="193C679B" w:rsidP="00EC2DD9" w:rsidR="00EC2DD9">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6 </w:t>
      </w:r>
      <w:r w:rsidR="00766C7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利用中位线</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type="auto" w:w="0"/>
        <w:tblLook w:val="04A0"/>
      </w:tblPr>
      <w:tblGrid>
        <w:gridCol w:w="9742"/>
      </w:tblGrid>
      <w:tr w14:paraId="2E5244C8" w14:textId="77777777" w:rsidTr="00254C97">
        <w:tblPrEx>
          <w:tblW w:type="auto" w:w="0"/>
          <w:tblLook w:val="04A0"/>
        </w:tblPrEx>
        <w:tc>
          <w:tcPr>
            <w:tcW w:type="dxa" w:w="9742"/>
          </w:tcPr>
          <w:p w14:paraId="3FA23278" w14:textId="31682E51" w:rsidP="00C71467" w:rsidR="00EC2DD9">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14:paraId="093E1903" w14:textId="57D00F14" w:rsidP="00C71467" w:rsidR="00EC2DD9" w:rsidRPr="00BE2E11">
            <w:pPr>
              <w:snapToGrid w:val="0"/>
              <w:spacing w:line="360" w:lineRule="auto"/>
              <w:contextualSpacing/>
              <w:rPr>
                <w:rFonts w:hint="eastAsia"/>
                <w:szCs w:val="21"/>
              </w:rPr>
            </w:pPr>
            <w:r>
              <w:rPr>
                <w:rFonts w:hint="eastAsia"/>
                <w:kern w:val="0"/>
              </w:rPr>
              <w:t>遇到中点或者角分线时，可以考虑需不需要构造中位线来解决问题。</w:t>
            </w:r>
          </w:p>
        </w:tc>
      </w:tr>
    </w:tbl>
    <w:p w14:paraId="63998891" w14:textId="77777777" w:rsidP="00254C97" w:rsidR="00254C97">
      <w:pPr>
        <w:spacing w:line="360" w:lineRule="auto"/>
        <w:jc w:val="left"/>
        <w:textAlignment w:val="center"/>
      </w:pPr>
      <w:r>
        <w:t>1</w:t>
      </w:r>
      <w:r>
        <w:t>．（</w:t>
      </w:r>
      <w:r>
        <w:t>25-26</w:t>
      </w:r>
      <w:r>
        <w:t>高二上</w:t>
      </w:r>
      <w:r>
        <w:t>·</w:t>
      </w:r>
      <w:r>
        <w:t>河北</w:t>
      </w:r>
      <w:r>
        <w:t>·</w:t>
      </w:r>
      <w:r>
        <w:t>月考）双曲线</w:t>
      </w:r>
      <w:r>
        <w:object>
          <v:shape alt="eqId96c4088276acdbede4781b2ebc466366" id="_x0000_i1762" o:ole="" style="width:118.5pt;height:29.25pt" type="#_x0000_t75">
            <v:imagedata o:title="eqId96c4088276acdbede4781b2ebc466366" r:id="rId1300"/>
          </v:shape>
          <o:OLEObject DrawAspect="Content" ObjectID="_1828060905" ProgID="Equation.DSMT4" ShapeID="_x0000_i1762" Type="Embed" r:id="rId1301"/>
        </w:object>
      </w:r>
      <w:r>
        <w:t>的左、右焦点分别为</w:t>
      </w:r>
      <w:r>
        <w:object>
          <v:shape alt="eqIdf5076289823db419f94e9c0c8f4aafd9" id="_x0000_i1763" o:ole="" style="width:11.25pt;height:15pt" type="#_x0000_t75">
            <v:imagedata o:title="eqIdf5076289823db419f94e9c0c8f4aafd9" r:id="rId107"/>
          </v:shape>
          <o:OLEObject DrawAspect="Content" ObjectID="_1828060906" ProgID="Equation.DSMT4" ShapeID="_x0000_i1763" Type="Embed" r:id="rId1302"/>
        </w:object>
      </w:r>
      <w:r>
        <w:t>，</w:t>
      </w:r>
      <w:r>
        <w:object>
          <v:shape alt="eqIda3fb78c5f885034612c0e030b920143d" id="_x0000_i1764" o:ole="" style="width:12pt;height:16.5pt" type="#_x0000_t75">
            <v:imagedata o:title="eqIda3fb78c5f885034612c0e030b920143d" r:id="rId134"/>
          </v:shape>
          <o:OLEObject DrawAspect="Content" ObjectID="_1828060907" ProgID="Equation.DSMT4" ShapeID="_x0000_i1764" Type="Embed" r:id="rId1303"/>
        </w:object>
      </w:r>
      <w:r>
        <w:t>，圆</w:t>
      </w:r>
      <w:r>
        <w:object>
          <v:shape alt="eqIdb1ae9f5c13f1762a97d82c686aa91d54" id="_x0000_i1765" o:ole="" style="width:67.5pt;height:15.75pt" type="#_x0000_t75">
            <v:imagedata o:title="eqIdb1ae9f5c13f1762a97d82c686aa91d54" r:id="rId1304"/>
          </v:shape>
          <o:OLEObject DrawAspect="Content" ObjectID="_1828060908" ProgID="Equation.DSMT4" ShapeID="_x0000_i1765" Type="Embed" r:id="rId1305"/>
        </w:object>
      </w:r>
      <w:r>
        <w:t>，过</w:t>
      </w:r>
      <w:r>
        <w:object>
          <v:shape alt="eqIdf5076289823db419f94e9c0c8f4aafd9" id="_x0000_i1766" o:ole="" style="width:11.25pt;height:15pt" type="#_x0000_t75">
            <v:imagedata o:title="eqIdf5076289823db419f94e9c0c8f4aafd9" r:id="rId107"/>
          </v:shape>
          <o:OLEObject DrawAspect="Content" ObjectID="_1828060909" ProgID="Equation.DSMT4" ShapeID="_x0000_i1766" Type="Embed" r:id="rId1306"/>
        </w:object>
      </w:r>
      <w:r>
        <w:t>作圆</w:t>
      </w:r>
      <w:r>
        <w:object>
          <v:shape alt="eqIdc5db41a1f31d6baee7c69990811edb9f" id="_x0000_i1767" o:ole="" style="width:10.5pt;height:12pt" type="#_x0000_t75">
            <v:imagedata o:title="eqIdc5db41a1f31d6baee7c69990811edb9f" r:id="rId47"/>
          </v:shape>
          <o:OLEObject DrawAspect="Content" ObjectID="_1828060910" ProgID="Equation.DSMT4" ShapeID="_x0000_i1767" Type="Embed" r:id="rId1307"/>
        </w:object>
      </w:r>
      <w:r>
        <w:t>的切线与双曲线交于</w:t>
      </w:r>
      <w:r>
        <w:object>
          <v:shape alt="eqIdac047e91852b91af639feec23a9598b2" id="_x0000_i1768" o:ole="" style="width:14.25pt;height:11.25pt" type="#_x0000_t75">
            <v:imagedata o:title="eqIdac047e91852b91af639feec23a9598b2" r:id="rId559"/>
          </v:shape>
          <o:OLEObject DrawAspect="Content" ObjectID="_1828060911" ProgID="Equation.DSMT4" ShapeID="_x0000_i1768" Type="Embed" r:id="rId1308"/>
        </w:object>
      </w:r>
      <w:r>
        <w:t>，</w:t>
      </w:r>
      <w:r>
        <w:object>
          <v:shape alt="eqId54a5d7d3b6b63fe5c24c3907b7a8eaa3" id="_x0000_i1769" o:ole="" style="width:12pt;height:12pt" type="#_x0000_t75">
            <v:imagedata o:title="eqId54a5d7d3b6b63fe5c24c3907b7a8eaa3" r:id="rId1309"/>
          </v:shape>
          <o:OLEObject DrawAspect="Content" ObjectID="_1828060912" ProgID="Equation.DSMT4" ShapeID="_x0000_i1769" Type="Embed" r:id="rId1310"/>
        </w:object>
      </w:r>
      <w:r>
        <w:t>两点，且</w:t>
      </w:r>
      <w:r>
        <w:object>
          <v:shape alt="eqIda0854b1fa6d0d9fc6e0c5766f3903532" id="_x0000_i1770" o:ole="" style="width:68.25pt;height:27pt" type="#_x0000_t75">
            <v:imagedata o:title="eqIda0854b1fa6d0d9fc6e0c5766f3903532" r:id="rId1311"/>
          </v:shape>
          <o:OLEObject DrawAspect="Content" ObjectID="_1828060913" ProgID="Equation.DSMT4" ShapeID="_x0000_i1770" Type="Embed" r:id="rId1312"/>
        </w:object>
      </w:r>
      <w:r>
        <w:t>，则双曲线的离心率可能为（</w:t>
      </w:r>
      <w:r>
        <w:rPr>
          <w:rFonts w:eastAsia="Times New Roman"/>
          <w:kern w:val="0"/>
          <w:sz w:val="24"/>
          <w:szCs w:val="24"/>
        </w:rPr>
        <w:t>    </w:t>
      </w:r>
      <w:r>
        <w:t>）</w:t>
      </w:r>
    </w:p>
    <w:p w14:paraId="1418FFE4" w14:textId="77777777" w:rsidP="00254C97" w:rsidR="00254C97">
      <w:pPr>
        <w:tabs>
          <w:tab w:pos="2078" w:val="left"/>
          <w:tab w:pos="4156" w:val="left"/>
          <w:tab w:pos="6234" w:val="left"/>
        </w:tabs>
        <w:spacing w:line="360" w:lineRule="auto"/>
        <w:ind w:left="380"/>
        <w:jc w:val="left"/>
        <w:textAlignment w:val="center"/>
      </w:pPr>
      <w:r>
        <w:t>A</w:t>
      </w:r>
      <w:r>
        <w:t>．</w:t>
      </w:r>
      <w:r>
        <w:object>
          <v:shape alt="eqIda4b8503f4706b8321e4e79a87eadea84" id="_x0000_i1771" o:ole="" style="width:10.5pt;height:27pt" type="#_x0000_t75">
            <v:imagedata o:title="eqIda4b8503f4706b8321e4e79a87eadea84" r:id="rId1313"/>
          </v:shape>
          <o:OLEObject DrawAspect="Content" ObjectID="_1828060914" ProgID="Equation.DSMT4" ShapeID="_x0000_i1771" Type="Embed" r:id="rId1314"/>
        </w:object>
      </w:r>
      <w:r>
        <w:tab/>
        <w:t>B</w:t>
      </w:r>
      <w:r>
        <w:t>．</w:t>
      </w:r>
      <w:r>
        <w:object>
          <v:shape alt="eqId31f8f7e40ba386c0a9675896b52752d6" id="_x0000_i1772" o:ole="" style="width:17.25pt;height:29.25pt" type="#_x0000_t75">
            <v:imagedata o:title="eqId31f8f7e40ba386c0a9675896b52752d6" r:id="rId1315"/>
          </v:shape>
          <o:OLEObject DrawAspect="Content" ObjectID="_1828060915" ProgID="Equation.DSMT4" ShapeID="_x0000_i1772" Type="Embed" r:id="rId1316"/>
        </w:object>
      </w:r>
      <w:r>
        <w:tab/>
        <w:t>C</w:t>
      </w:r>
      <w:r>
        <w:t>．</w:t>
      </w:r>
      <w:r>
        <w:object>
          <v:shape alt="eqId700762875cb4f15b556a72f10a42ac9f" id="_x0000_i1773" o:ole="" style="width:21.75pt;height:30pt" type="#_x0000_t75">
            <v:imagedata o:title="eqId700762875cb4f15b556a72f10a42ac9f" r:id="rId115"/>
          </v:shape>
          <o:OLEObject DrawAspect="Content" ObjectID="_1828060916" ProgID="Equation.DSMT4" ShapeID="_x0000_i1773" Type="Embed" r:id="rId1317"/>
        </w:object>
      </w:r>
      <w:r>
        <w:tab/>
        <w:t>D</w:t>
      </w:r>
      <w:r>
        <w:t>．</w:t>
      </w:r>
      <w:r>
        <w:object>
          <v:shape alt="eqId0181723c3b13b5ab2f33d9cdcdd8993e" id="_x0000_i1774" o:ole="" style="width:21.75pt;height:30pt" type="#_x0000_t75">
            <v:imagedata o:title="eqId0181723c3b13b5ab2f33d9cdcdd8993e" r:id="rId1318"/>
          </v:shape>
          <o:OLEObject DrawAspect="Content" ObjectID="_1828060917" ProgID="Equation.DSMT4" ShapeID="_x0000_i1774" Type="Embed" r:id="rId1319"/>
        </w:object>
      </w:r>
    </w:p>
    <w:p w14:paraId="1E1D7FCF" w14:textId="77777777" w:rsidP="00254C97" w:rsidR="00254C97">
      <w:pPr>
        <w:shd w:color="auto" w:fill="F2F2F2" w:val="clear"/>
        <w:spacing w:line="360" w:lineRule="auto"/>
        <w:jc w:val="left"/>
        <w:textAlignment w:val="center"/>
      </w:pPr>
      <w:r>
        <w:rPr>
          <w:color w:val="FF0000"/>
        </w:rPr>
        <w:t>【答案】</w:t>
      </w:r>
      <w:r>
        <w:rPr>
          <w:color w:val="FF0000"/>
        </w:rPr>
        <w:t>BC</w:t>
      </w:r>
    </w:p>
    <w:p w14:paraId="6CBCE198" w14:textId="77777777" w:rsidP="00254C97" w:rsidR="00254C97">
      <w:pPr>
        <w:shd w:color="auto" w:fill="F2F2F2" w:val="clear"/>
        <w:spacing w:line="360" w:lineRule="auto"/>
        <w:jc w:val="left"/>
        <w:textAlignment w:val="center"/>
      </w:pPr>
      <w:r>
        <w:rPr>
          <w:color w:val="FF0000"/>
        </w:rPr>
        <w:t>【分析】分为点</w:t>
      </w:r>
      <w:r>
        <w:rPr>
          <w:color w:val="FF0000"/>
        </w:rPr>
        <w:object>
          <v:shape alt="eqId7789a500686c7a73770404ead6af0590" id="_x0000_i1775" o:ole="" style="width:26.25pt;height:13.5pt" type="#_x0000_t75">
            <v:imagedata o:title="eqId7789a500686c7a73770404ead6af0590" r:id="rId1320"/>
          </v:shape>
          <o:OLEObject DrawAspect="Content" ObjectID="_1828060918" ProgID="Equation.DSMT4" ShapeID="_x0000_i1775" Type="Embed" r:id="rId1321"/>
        </w:object>
      </w:r>
      <w:r>
        <w:rPr>
          <w:color w:val="FF0000"/>
        </w:rPr>
        <w:t>在双曲线的左支上和点</w:t>
      </w:r>
      <w:r>
        <w:rPr>
          <w:color w:val="FF0000"/>
        </w:rPr>
        <w:object>
          <v:shape alt="eqIdac047e91852b91af639feec23a9598b2" id="_x0000_i1776" o:ole="" style="width:14.25pt;height:11.25pt" type="#_x0000_t75">
            <v:imagedata o:title="eqIdac047e91852b91af639feec23a9598b2" r:id="rId559"/>
          </v:shape>
          <o:OLEObject DrawAspect="Content" ObjectID="_1828060919" ProgID="Equation.DSMT4" ShapeID="_x0000_i1776" Type="Embed" r:id="rId1322"/>
        </w:object>
      </w:r>
      <w:r>
        <w:rPr>
          <w:color w:val="FF0000"/>
        </w:rPr>
        <w:t>在双曲线的左支上，点</w:t>
      </w:r>
      <w:r>
        <w:rPr>
          <w:color w:val="FF0000"/>
        </w:rPr>
        <w:object>
          <v:shape alt="eqId54a5d7d3b6b63fe5c24c3907b7a8eaa3" id="_x0000_i1777" o:ole="" style="width:12pt;height:12pt" type="#_x0000_t75">
            <v:imagedata o:title="eqId54a5d7d3b6b63fe5c24c3907b7a8eaa3" r:id="rId1309"/>
          </v:shape>
          <o:OLEObject DrawAspect="Content" ObjectID="_1828060920" ProgID="Equation.DSMT4" ShapeID="_x0000_i1777" Type="Embed" r:id="rId1323"/>
        </w:object>
      </w:r>
      <w:r>
        <w:rPr>
          <w:color w:val="FF0000"/>
        </w:rPr>
        <w:t>在双曲线的右支上两种情况讨论，结合几何关系和双曲线的定义求出</w:t>
      </w:r>
      <w:r>
        <w:rPr>
          <w:color w:val="FF0000"/>
        </w:rPr>
        <w:object>
          <v:shape alt="eqId5c7bd78c9f98bc061d8221af9fddcf2c" id="_x0000_i1778" o:ole="" style="width:30pt;height:12.75pt" type="#_x0000_t75">
            <v:imagedata o:title="eqId5c7bd78c9f98bc061d8221af9fddcf2c" r:id="rId1324"/>
          </v:shape>
          <o:OLEObject DrawAspect="Content" ObjectID="_1828060921" ProgID="Equation.DSMT4" ShapeID="_x0000_i1778" Type="Embed" r:id="rId1325"/>
        </w:object>
      </w:r>
      <w:r>
        <w:rPr>
          <w:color w:val="FF0000"/>
        </w:rPr>
        <w:t>或</w:t>
      </w:r>
      <w:r>
        <w:rPr>
          <w:color w:val="FF0000"/>
        </w:rPr>
        <w:object>
          <v:shape alt="eqId3a8f9fc9aae2026e9e7eb5b8abeb7e60" id="_x0000_i1779" o:ole="" style="width:35.25pt;height:12.75pt" type="#_x0000_t75">
            <v:imagedata o:title="eqId3a8f9fc9aae2026e9e7eb5b8abeb7e60" r:id="rId1326"/>
          </v:shape>
          <o:OLEObject DrawAspect="Content" ObjectID="_1828060922" ProgID="Equation.DSMT4" ShapeID="_x0000_i1779" Type="Embed" r:id="rId1327"/>
        </w:object>
      </w:r>
      <w:r>
        <w:rPr>
          <w:color w:val="FF0000"/>
        </w:rPr>
        <w:t>，再利用离心率</w:t>
      </w:r>
      <w:r>
        <w:rPr>
          <w:color w:val="FF0000"/>
        </w:rPr>
        <w:object>
          <v:shape alt="eqIdc58655de770bdd96c6949f432bf11148" id="_x0000_i1780" o:ole="" style="width:51pt;height:31.5pt" type="#_x0000_t75">
            <v:imagedata o:title="eqIdc58655de770bdd96c6949f432bf11148" r:id="rId1328"/>
          </v:shape>
          <o:OLEObject DrawAspect="Content" ObjectID="_1828060923" ProgID="Equation.DSMT4" ShapeID="_x0000_i1780" Type="Embed" r:id="rId1329"/>
        </w:object>
      </w:r>
      <w:r>
        <w:rPr>
          <w:color w:val="FF0000"/>
        </w:rPr>
        <w:t>即可求解</w:t>
      </w:r>
      <w:r>
        <w:rPr>
          <w:color w:val="FF0000"/>
        </w:rPr>
        <w:t>.</w:t>
      </w:r>
    </w:p>
    <w:p w14:paraId="2527634E" w14:textId="77777777" w:rsidP="00254C97" w:rsidR="00254C97">
      <w:pPr>
        <w:shd w:color="auto" w:fill="F2F2F2" w:val="clear"/>
        <w:spacing w:line="360" w:lineRule="auto"/>
        <w:jc w:val="left"/>
        <w:textAlignment w:val="center"/>
      </w:pPr>
      <w:r>
        <w:rPr>
          <w:color w:val="FF0000"/>
        </w:rPr>
        <w:t>【详解】情况一：如图（</w:t>
      </w:r>
      <w:r>
        <w:rPr>
          <w:color w:val="FF0000"/>
        </w:rPr>
        <w:t>1</w:t>
      </w:r>
      <w:r>
        <w:rPr>
          <w:color w:val="FF0000"/>
        </w:rPr>
        <w:t>），当</w:t>
      </w:r>
      <w:r>
        <w:rPr>
          <w:color w:val="FF0000"/>
        </w:rPr>
        <w:object>
          <v:shape alt="eqIdd81fd55e941795b663e3752a995b8de7" id="_x0000_i1781" o:ole="" style="width:87pt;height:27pt" type="#_x0000_t75">
            <v:imagedata o:title="eqIdd81fd55e941795b663e3752a995b8de7" r:id="rId1330"/>
          </v:shape>
          <o:OLEObject DrawAspect="Content" ObjectID="_1828060924" ProgID="Equation.DSMT4" ShapeID="_x0000_i1781" Type="Embed" r:id="rId1331"/>
        </w:object>
      </w:r>
      <w:r>
        <w:rPr>
          <w:color w:val="FF0000"/>
        </w:rPr>
        <w:t>时，点</w:t>
      </w:r>
      <w:r>
        <w:rPr>
          <w:color w:val="FF0000"/>
        </w:rPr>
        <w:object>
          <v:shape alt="eqId7789a500686c7a73770404ead6af0590" id="_x0000_i1782" o:ole="" style="width:26.25pt;height:13.5pt" type="#_x0000_t75">
            <v:imagedata o:title="eqId7789a500686c7a73770404ead6af0590" r:id="rId1320"/>
          </v:shape>
          <o:OLEObject DrawAspect="Content" ObjectID="_1828060925" ProgID="Equation.DSMT4" ShapeID="_x0000_i1782" Type="Embed" r:id="rId1332"/>
        </w:object>
      </w:r>
      <w:r>
        <w:rPr>
          <w:color w:val="FF0000"/>
        </w:rPr>
        <w:t>在双曲线的左支上，</w:t>
      </w:r>
    </w:p>
    <w:p w14:paraId="73196E24" w14:textId="77777777" w:rsidP="00254C97" w:rsidR="00254C97">
      <w:pPr>
        <w:shd w:color="auto" w:fill="F2F2F2" w:val="clear"/>
        <w:spacing w:line="360" w:lineRule="auto"/>
        <w:jc w:val="left"/>
        <w:textAlignment w:val="center"/>
      </w:pPr>
      <w:r>
        <w:rPr>
          <w:color w:val="FF0000"/>
        </w:rPr>
        <w:t>设过</w:t>
      </w:r>
      <w:r>
        <w:rPr>
          <w:color w:val="FF0000"/>
        </w:rPr>
        <w:object>
          <v:shape alt="eqIdf5076289823db419f94e9c0c8f4aafd9" id="_x0000_i1783" o:ole="" style="width:11.25pt;height:15pt" type="#_x0000_t75">
            <v:imagedata o:title="eqIdf5076289823db419f94e9c0c8f4aafd9" r:id="rId107"/>
          </v:shape>
          <o:OLEObject DrawAspect="Content" ObjectID="_1828060926" ProgID="Equation.DSMT4" ShapeID="_x0000_i1783" Type="Embed" r:id="rId1333"/>
        </w:object>
      </w:r>
      <w:r>
        <w:rPr>
          <w:color w:val="FF0000"/>
        </w:rPr>
        <w:t>作圆</w:t>
      </w:r>
      <w:r>
        <w:rPr>
          <w:color w:val="FF0000"/>
        </w:rPr>
        <w:object>
          <v:shape alt="eqIdc5db41a1f31d6baee7c69990811edb9f" id="_x0000_i1784" o:ole="" style="width:10.5pt;height:12pt" type="#_x0000_t75">
            <v:imagedata o:title="eqIdc5db41a1f31d6baee7c69990811edb9f" r:id="rId47"/>
          </v:shape>
          <o:OLEObject DrawAspect="Content" ObjectID="_1828060927" ProgID="Equation.DSMT4" ShapeID="_x0000_i1784" Type="Embed" r:id="rId1334"/>
        </w:object>
      </w:r>
      <w:r>
        <w:rPr>
          <w:color w:val="FF0000"/>
        </w:rPr>
        <w:t>的切线，切点为</w:t>
      </w:r>
      <w:r>
        <w:rPr>
          <w:color w:val="FF0000"/>
        </w:rPr>
        <w:object>
          <v:shape alt="eqId7f9e8449aad35c5d840a3395ea86df6d" id="_x0000_i1785" o:ole="" style="width:9.75pt;height:10.5pt" type="#_x0000_t75">
            <v:imagedata o:title="eqId7f9e8449aad35c5d840a3395ea86df6d" r:id="rId1335"/>
          </v:shape>
          <o:OLEObject DrawAspect="Content" ObjectID="_1828060928" ProgID="Equation.DSMT4" ShapeID="_x0000_i1785" Type="Embed" r:id="rId1336"/>
        </w:object>
      </w:r>
      <w:r>
        <w:rPr>
          <w:color w:val="FF0000"/>
        </w:rPr>
        <w:t>，连接</w:t>
      </w:r>
      <w:r>
        <w:rPr>
          <w:color w:val="FF0000"/>
        </w:rPr>
        <w:object>
          <v:shape alt="eqIdb90e0f35eda1a729fed485f83da5ea9d" id="_x0000_i1786" o:ole="" style="width:17.25pt;height:12pt" type="#_x0000_t75">
            <v:imagedata o:title="eqIdb90e0f35eda1a729fed485f83da5ea9d" r:id="rId1337"/>
          </v:shape>
          <o:OLEObject DrawAspect="Content" ObjectID="_1828060929" ProgID="Equation.DSMT4" ShapeID="_x0000_i1786" Type="Embed" r:id="rId1338"/>
        </w:object>
      </w:r>
      <w:r>
        <w:rPr>
          <w:color w:val="FF0000"/>
        </w:rPr>
        <w:t>，则</w:t>
      </w:r>
      <w:r>
        <w:rPr>
          <w:color w:val="FF0000"/>
        </w:rPr>
        <w:object>
          <v:shape alt="eqId553e584fa46a038dcb1f4355be6d9254" id="_x0000_i1787" o:ole="" style="width:45.75pt;height:12pt" type="#_x0000_t75">
            <v:imagedata o:title="eqId553e584fa46a038dcb1f4355be6d9254" r:id="rId1339"/>
          </v:shape>
          <o:OLEObject DrawAspect="Content" ObjectID="_1828060930" ProgID="Equation.DSMT4" ShapeID="_x0000_i1787" Type="Embed" r:id="rId1340"/>
        </w:object>
      </w:r>
      <w:r>
        <w:rPr>
          <w:color w:val="FF0000"/>
        </w:rPr>
        <w:t>，过</w:t>
      </w:r>
      <w:r>
        <w:rPr>
          <w:color w:val="FF0000"/>
        </w:rPr>
        <w:object>
          <v:shape alt="eqIda3fb78c5f885034612c0e030b920143d" id="_x0000_i1788" o:ole="" style="width:12pt;height:16.5pt" type="#_x0000_t75">
            <v:imagedata o:title="eqIda3fb78c5f885034612c0e030b920143d" r:id="rId134"/>
          </v:shape>
          <o:OLEObject DrawAspect="Content" ObjectID="_1828060931" ProgID="Equation.DSMT4" ShapeID="_x0000_i1788" Type="Embed" r:id="rId1341"/>
        </w:object>
      </w:r>
      <w:r>
        <w:rPr>
          <w:color w:val="FF0000"/>
        </w:rPr>
        <w:t>作</w:t>
      </w:r>
      <w:r>
        <w:rPr>
          <w:color w:val="FF0000"/>
        </w:rPr>
        <w:object>
          <v:shape alt="eqId6a2bffcf81ae6a453ae118a1f5f8a0e6" id="_x0000_i1789" o:ole="" style="width:48.75pt;height:15.75pt" type="#_x0000_t75">
            <v:imagedata o:title="eqId6a2bffcf81ae6a453ae118a1f5f8a0e6" r:id="rId1342"/>
          </v:shape>
          <o:OLEObject DrawAspect="Content" ObjectID="_1828060932" ProgID="Equation.DSMT4" ShapeID="_x0000_i1789" Type="Embed" r:id="rId1343"/>
        </w:object>
      </w:r>
      <w:r>
        <w:rPr>
          <w:color w:val="FF0000"/>
        </w:rPr>
        <w:t>，垂足为</w:t>
      </w:r>
      <w:r>
        <w:rPr>
          <w:color w:val="FF0000"/>
        </w:rPr>
        <w:object>
          <v:shape alt="eqId5963abe8f421bd99a2aaa94831a951e9" id="_x0000_i1790" o:ole="" style="width:10.5pt;height:11.25pt" type="#_x0000_t75">
            <v:imagedata o:title="eqId5963abe8f421bd99a2aaa94831a951e9" r:id="rId127"/>
          </v:shape>
          <o:OLEObject DrawAspect="Content" ObjectID="_1828060933" ProgID="Equation.DSMT4" ShapeID="_x0000_i1790" Type="Embed" r:id="rId1344"/>
        </w:object>
      </w:r>
      <w:r>
        <w:rPr>
          <w:color w:val="FF0000"/>
        </w:rPr>
        <w:t>，</w:t>
      </w:r>
    </w:p>
    <w:p w14:paraId="31A34DDF" w14:textId="77777777" w:rsidP="00254C97" w:rsidR="00254C97">
      <w:pPr>
        <w:shd w:color="auto" w:fill="F2F2F2" w:val="clear"/>
        <w:spacing w:line="360" w:lineRule="auto"/>
        <w:jc w:val="left"/>
        <w:textAlignment w:val="center"/>
      </w:pPr>
      <w:r>
        <w:rPr>
          <w:color w:val="FF0000"/>
        </w:rPr>
        <w:t>由题可知</w:t>
      </w:r>
      <w:r>
        <w:rPr>
          <w:color w:val="FF0000"/>
        </w:rPr>
        <w:object>
          <v:shape alt="eqId78cb8f3ce768b6d7c242555d82317cef" id="_x0000_i1791" o:ole="" style="width:36.75pt;height:18pt" type="#_x0000_t75">
            <v:imagedata o:title="eqId78cb8f3ce768b6d7c242555d82317cef" r:id="rId1345"/>
          </v:shape>
          <o:OLEObject DrawAspect="Content" ObjectID="_1828060934" ProgID="Equation.DSMT4" ShapeID="_x0000_i1791" Type="Embed" r:id="rId1346"/>
        </w:object>
      </w:r>
      <w:r>
        <w:rPr>
          <w:color w:val="FF0000"/>
        </w:rPr>
        <w:t>，</w:t>
      </w:r>
      <w:r>
        <w:rPr>
          <w:color w:val="FF0000"/>
        </w:rPr>
        <w:object>
          <v:shape alt="eqId2b0833505dd291a36afcb48947e56bac" id="_x0000_i1792" o:ole="" style="width:37.5pt;height:17.25pt" type="#_x0000_t75">
            <v:imagedata o:title="eqId2b0833505dd291a36afcb48947e56bac" r:id="rId1347"/>
          </v:shape>
          <o:OLEObject DrawAspect="Content" ObjectID="_1828060935" ProgID="Equation.DSMT4" ShapeID="_x0000_i1792" Type="Embed" r:id="rId1348"/>
        </w:object>
      </w:r>
      <w:r>
        <w:rPr>
          <w:color w:val="FF0000"/>
        </w:rPr>
        <w:t>，</w:t>
      </w:r>
    </w:p>
    <w:p w14:paraId="60EF21FA" w14:textId="77777777" w:rsidP="00254C97" w:rsidR="00254C97">
      <w:pPr>
        <w:shd w:color="auto" w:fill="F2F2F2" w:val="clear"/>
        <w:spacing w:line="360" w:lineRule="auto"/>
        <w:jc w:val="left"/>
        <w:textAlignment w:val="center"/>
      </w:pPr>
      <w:r>
        <w:rPr>
          <w:color w:val="FF0000"/>
        </w:rPr>
        <w:t>则</w:t>
      </w:r>
      <w:r>
        <w:rPr>
          <w:color w:val="FF0000"/>
        </w:rPr>
        <w:object>
          <v:shape alt="eqId07cf000482c7099387ce744c995c8b70" id="_x0000_i1793" o:ole="" style="width:158.25pt;height:23.25pt" type="#_x0000_t75">
            <v:imagedata o:title="eqId07cf000482c7099387ce744c995c8b70" r:id="rId1349"/>
          </v:shape>
          <o:OLEObject DrawAspect="Content" ObjectID="_1828060936" ProgID="Equation.DSMT4" ShapeID="_x0000_i1793" Type="Embed" r:id="rId1350"/>
        </w:object>
      </w:r>
      <w:r>
        <w:rPr>
          <w:color w:val="FF0000"/>
        </w:rPr>
        <w:t>，</w:t>
      </w:r>
    </w:p>
    <w:p w14:paraId="50F755FA" w14:textId="77777777" w:rsidP="00254C97" w:rsidR="00254C97">
      <w:pPr>
        <w:shd w:color="auto" w:fill="F2F2F2" w:val="clear"/>
        <w:spacing w:line="360" w:lineRule="auto"/>
        <w:jc w:val="left"/>
        <w:textAlignment w:val="center"/>
      </w:pPr>
      <w:r>
        <w:rPr>
          <w:color w:val="FF0000"/>
        </w:rPr>
        <w:t>因为</w:t>
      </w:r>
      <w:r>
        <w:rPr>
          <w:color w:val="FF0000"/>
        </w:rPr>
        <w:object>
          <v:shape alt="eqId04fa1fdb3e6a4cb5f9e2c8902d508c77" id="_x0000_i1794" o:ole="" style="width:45pt;height:16.5pt" type="#_x0000_t75">
            <v:imagedata o:title="eqId04fa1fdb3e6a4cb5f9e2c8902d508c77" r:id="rId1351"/>
          </v:shape>
          <o:OLEObject DrawAspect="Content" ObjectID="_1828060937" ProgID="Equation.DSMT4" ShapeID="_x0000_i1794" Type="Embed" r:id="rId1352"/>
        </w:object>
      </w:r>
      <w:r>
        <w:rPr>
          <w:color w:val="FF0000"/>
        </w:rPr>
        <w:t>，且点</w:t>
      </w:r>
      <w:r>
        <w:rPr>
          <w:color w:val="FF0000"/>
        </w:rPr>
        <w:object>
          <v:shape alt="eqId1dde8112e8eb968fd042418dd632759e" id="_x0000_i1795" o:ole="" style="width:10.5pt;height:12.75pt" type="#_x0000_t75">
            <v:imagedata o:title="eqId1dde8112e8eb968fd042418dd632759e" r:id="rId51"/>
          </v:shape>
          <o:OLEObject DrawAspect="Content" ObjectID="_1828060938" ProgID="Equation.DSMT4" ShapeID="_x0000_i1795" Type="Embed" r:id="rId1353"/>
        </w:object>
      </w:r>
      <w:r>
        <w:rPr>
          <w:color w:val="FF0000"/>
        </w:rPr>
        <w:t>为</w:t>
      </w:r>
      <w:r>
        <w:rPr>
          <w:color w:val="FF0000"/>
        </w:rPr>
        <w:object>
          <v:shape alt="eqId4d2a97987f71835f519b462f5b8f5957" id="_x0000_i1796" o:ole="" style="width:25.5pt;height:15.75pt" type="#_x0000_t75">
            <v:imagedata o:title="eqId4d2a97987f71835f519b462f5b8f5957" r:id="rId43"/>
          </v:shape>
          <o:OLEObject DrawAspect="Content" ObjectID="_1828060939" ProgID="Equation.DSMT4" ShapeID="_x0000_i1796" Type="Embed" r:id="rId1354"/>
        </w:object>
      </w:r>
      <w:r>
        <w:rPr>
          <w:color w:val="FF0000"/>
        </w:rPr>
        <w:t>中点，</w:t>
      </w:r>
    </w:p>
    <w:p w14:paraId="3BAA2FB6" w14:textId="77777777" w:rsidP="00254C97" w:rsidR="00254C97">
      <w:pPr>
        <w:shd w:color="auto" w:fill="F2F2F2" w:val="clear"/>
        <w:spacing w:line="360" w:lineRule="auto"/>
        <w:jc w:val="left"/>
        <w:textAlignment w:val="center"/>
      </w:pPr>
      <w:r>
        <w:rPr>
          <w:color w:val="FF0000"/>
        </w:rPr>
        <w:t>则</w:t>
      </w:r>
      <w:r>
        <w:rPr>
          <w:color w:val="FF0000"/>
        </w:rPr>
        <w:object>
          <v:shape alt="eqIdd22cefc646777d6c423391040006e53f" id="_x0000_i1797" o:ole="" style="width:45pt;height:18pt" type="#_x0000_t75">
            <v:imagedata o:title="eqIdd22cefc646777d6c423391040006e53f" r:id="rId1355"/>
          </v:shape>
          <o:OLEObject DrawAspect="Content" ObjectID="_1828060940" ProgID="Equation.DSMT4" ShapeID="_x0000_i1797" Type="Embed" r:id="rId1356"/>
        </w:object>
      </w:r>
      <w:r>
        <w:rPr>
          <w:color w:val="FF0000"/>
        </w:rPr>
        <w:t>，</w:t>
      </w:r>
      <w:r>
        <w:rPr>
          <w:color w:val="FF0000"/>
        </w:rPr>
        <w:object>
          <v:shape alt="eqId66fa76caae98f4a8e80f0016559ab86f" id="_x0000_i1798" o:ole="" style="width:44.25pt;height:18pt" type="#_x0000_t75">
            <v:imagedata o:title="eqId66fa76caae98f4a8e80f0016559ab86f" r:id="rId1357"/>
          </v:shape>
          <o:OLEObject DrawAspect="Content" ObjectID="_1828060941" ProgID="Equation.DSMT4" ShapeID="_x0000_i1798" Type="Embed" r:id="rId1358"/>
        </w:object>
      </w:r>
      <w:r>
        <w:rPr>
          <w:color w:val="FF0000"/>
        </w:rPr>
        <w:t>，</w:t>
      </w:r>
    </w:p>
    <w:p w14:paraId="0AF5356F" w14:textId="77777777" w:rsidP="00254C97" w:rsidR="00254C97">
      <w:pPr>
        <w:shd w:color="auto" w:fill="F2F2F2" w:val="clear"/>
        <w:spacing w:line="360" w:lineRule="auto"/>
        <w:jc w:val="left"/>
        <w:textAlignment w:val="center"/>
      </w:pPr>
      <w:r>
        <w:rPr>
          <w:color w:val="FF0000"/>
        </w:rPr>
        <w:t>由</w:t>
      </w:r>
      <w:r>
        <w:rPr>
          <w:color w:val="FF0000"/>
        </w:rPr>
        <w:object>
          <v:shape alt="eqIda0854b1fa6d0d9fc6e0c5766f3903532" id="_x0000_i1799" o:ole="" style="width:68.25pt;height:27pt" type="#_x0000_t75">
            <v:imagedata o:title="eqIda0854b1fa6d0d9fc6e0c5766f3903532" r:id="rId1311"/>
          </v:shape>
          <o:OLEObject DrawAspect="Content" ObjectID="_1828060942" ProgID="Equation.DSMT4" ShapeID="_x0000_i1799" Type="Embed" r:id="rId1359"/>
        </w:object>
      </w:r>
      <w:r>
        <w:rPr>
          <w:color w:val="FF0000"/>
        </w:rPr>
        <w:t>，则</w:t>
      </w:r>
      <w:r>
        <w:rPr>
          <w:color w:val="FF0000"/>
        </w:rPr>
        <w:object>
          <v:shape alt="eqId0cd81a412aec02dac57a52cc0f54aa67" id="_x0000_i1800" o:ole="" style="width:105.75pt;height:31.5pt" type="#_x0000_t75">
            <v:imagedata o:title="eqId0cd81a412aec02dac57a52cc0f54aa67" r:id="rId1360"/>
          </v:shape>
          <o:OLEObject DrawAspect="Content" ObjectID="_1828060943" ProgID="Equation.DSMT4" ShapeID="_x0000_i1800" Type="Embed" r:id="rId1361"/>
        </w:object>
      </w:r>
      <w:r>
        <w:rPr>
          <w:color w:val="FF0000"/>
        </w:rPr>
        <w:t>，</w:t>
      </w:r>
      <w:r>
        <w:rPr>
          <w:color w:val="FF0000"/>
        </w:rPr>
        <w:object>
          <v:shape alt="eqIdd878c474a942e7c75afc6f304b50455d" id="_x0000_i1801" o:ole="" style="width:48.75pt;height:27pt" type="#_x0000_t75">
            <v:imagedata o:title="eqIdd878c474a942e7c75afc6f304b50455d" r:id="rId1362"/>
          </v:shape>
          <o:OLEObject DrawAspect="Content" ObjectID="_1828060944" ProgID="Equation.DSMT4" ShapeID="_x0000_i1801" Type="Embed" r:id="rId1363"/>
        </w:object>
      </w:r>
      <w:r>
        <w:rPr>
          <w:color w:val="FF0000"/>
        </w:rPr>
        <w:t>，</w:t>
      </w:r>
    </w:p>
    <w:p w14:paraId="7C0F8E68" w14:textId="77777777" w:rsidP="00254C97" w:rsidR="00254C97">
      <w:pPr>
        <w:shd w:color="auto" w:fill="F2F2F2" w:val="clear"/>
        <w:spacing w:line="360" w:lineRule="auto"/>
        <w:jc w:val="left"/>
        <w:textAlignment w:val="center"/>
      </w:pPr>
      <w:r>
        <w:rPr>
          <w:color w:val="FF0000"/>
        </w:rPr>
        <w:t>由双曲线定义得</w:t>
      </w:r>
      <w:r>
        <w:rPr>
          <w:color w:val="FF0000"/>
        </w:rPr>
        <w:object>
          <v:shape alt="eqId33de5977599ca54da5d88d63e6a22587" id="_x0000_i1802" o:ole="" style="width:75pt;height:17.25pt" type="#_x0000_t75">
            <v:imagedata o:title="eqId33de5977599ca54da5d88d63e6a22587" r:id="rId1364"/>
          </v:shape>
          <o:OLEObject DrawAspect="Content" ObjectID="_1828060945" ProgID="Equation.DSMT4" ShapeID="_x0000_i1802" Type="Embed" r:id="rId1365"/>
        </w:object>
      </w:r>
      <w:r>
        <w:rPr>
          <w:color w:val="FF0000"/>
        </w:rPr>
        <w:t>，即</w:t>
      </w:r>
      <w:r>
        <w:rPr>
          <w:color w:val="FF0000"/>
        </w:rPr>
        <w:object>
          <v:shape alt="eqIdfc6f05486748929e858ff5a360c1d63f" id="_x0000_i1803" o:ole="" style="width:92.25pt;height:30pt" type="#_x0000_t75">
            <v:imagedata o:title="eqIdfc6f05486748929e858ff5a360c1d63f" r:id="rId1366"/>
          </v:shape>
          <o:OLEObject DrawAspect="Content" ObjectID="_1828060946" ProgID="Equation.DSMT4" ShapeID="_x0000_i1803" Type="Embed" r:id="rId1367"/>
        </w:object>
      </w:r>
      <w:r>
        <w:rPr>
          <w:color w:val="FF0000"/>
        </w:rPr>
        <w:t>，</w:t>
      </w:r>
    </w:p>
    <w:p w14:paraId="7BD716A0" w14:textId="77777777" w:rsidP="00254C97" w:rsidR="00254C97">
      <w:pPr>
        <w:shd w:color="auto" w:fill="F2F2F2" w:val="clear"/>
        <w:spacing w:line="360" w:lineRule="auto"/>
        <w:jc w:val="left"/>
        <w:textAlignment w:val="center"/>
      </w:pPr>
      <w:r>
        <w:rPr>
          <w:color w:val="FF0000"/>
        </w:rPr>
        <w:t>所以</w:t>
      </w:r>
      <w:r>
        <w:rPr>
          <w:color w:val="FF0000"/>
        </w:rPr>
        <w:object>
          <v:shape alt="eqId5c7bd78c9f98bc061d8221af9fddcf2c" id="_x0000_i1804" o:ole="" style="width:30pt;height:12.75pt" type="#_x0000_t75">
            <v:imagedata o:title="eqId5c7bd78c9f98bc061d8221af9fddcf2c" r:id="rId1324"/>
          </v:shape>
          <o:OLEObject DrawAspect="Content" ObjectID="_1828060947" ProgID="Equation.DSMT4" ShapeID="_x0000_i1804" Type="Embed" r:id="rId1368"/>
        </w:object>
      </w:r>
      <w:r>
        <w:rPr>
          <w:color w:val="FF0000"/>
        </w:rPr>
        <w:t>，所以</w:t>
      </w:r>
      <w:r>
        <w:rPr>
          <w:color w:val="FF0000"/>
        </w:rPr>
        <w:object>
          <v:shape alt="eqId23dc7937505947c356f46c94a2643aa2" id="_x0000_i1805" o:ole="" style="width:93pt;height:31.5pt" type="#_x0000_t75">
            <v:imagedata o:title="eqId23dc7937505947c356f46c94a2643aa2" r:id="rId1369"/>
          </v:shape>
          <o:OLEObject DrawAspect="Content" ObjectID="_1828060948" ProgID="Equation.DSMT4" ShapeID="_x0000_i1805" Type="Embed" r:id="rId1370"/>
        </w:object>
      </w:r>
      <w:r>
        <w:rPr>
          <w:color w:val="FF0000"/>
        </w:rPr>
        <w:t>，选项</w:t>
      </w:r>
      <w:r>
        <w:rPr>
          <w:color w:val="FF0000"/>
        </w:rPr>
        <w:t>B</w:t>
      </w:r>
      <w:r>
        <w:rPr>
          <w:color w:val="FF0000"/>
        </w:rPr>
        <w:t>正确；</w:t>
      </w:r>
    </w:p>
    <w:p w14:paraId="058BF93B" w14:textId="77777777" w:rsidP="00254C97" w:rsidR="00254C97">
      <w:pPr>
        <w:shd w:color="auto" w:fill="F2F2F2" w:val="clear"/>
        <w:spacing w:line="360" w:lineRule="auto"/>
        <w:textAlignment w:val="center"/>
      </w:pPr>
      <w:r>
        <w:rPr>
          <w:rFonts w:eastAsia="Times New Roman"/>
          <w:noProof/>
          <w:color w:val="FF0000"/>
          <w:kern w:val="0"/>
          <w:sz w:val="24"/>
          <w:szCs w:val="24"/>
        </w:rPr>
        <w:drawing>
          <wp:inline distB="0" distL="0" distR="0" distT="0">
            <wp:extent cx="1819275" cy="1438275"/>
            <wp:effectExtent b="0" l="0" r="0" t="0"/>
            <wp:docPr descr="@@@7ab0f572-5914-4e66-8b69-c473f4668901"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371"/>
                    <a:stretch>
                      <a:fillRect/>
                    </a:stretch>
                  </pic:blipFill>
                  <pic:spPr>
                    <a:xfrm>
                      <a:off x="0" y="0"/>
                      <a:ext cx="1819275" cy="1438275"/>
                    </a:xfrm>
                    <a:prstGeom prst="rect">
                      <a:avLst/>
                    </a:prstGeom>
                  </pic:spPr>
                </pic:pic>
              </a:graphicData>
            </a:graphic>
          </wp:inline>
        </w:drawing>
      </w:r>
    </w:p>
    <w:p w14:paraId="65E4FEB5" w14:textId="77777777" w:rsidP="00254C97" w:rsidR="00254C97">
      <w:pPr>
        <w:shd w:color="auto" w:fill="F2F2F2" w:val="clear"/>
        <w:spacing w:line="360" w:lineRule="auto"/>
        <w:jc w:val="left"/>
        <w:textAlignment w:val="center"/>
      </w:pPr>
      <w:r>
        <w:rPr>
          <w:color w:val="FF0000"/>
        </w:rPr>
        <w:t>情况二：当</w:t>
      </w:r>
      <w:r>
        <w:rPr>
          <w:color w:val="FF0000"/>
        </w:rPr>
        <w:object>
          <v:shape alt="eqIdb1069411dba54a0dfd827bd86a9c1651" id="_x0000_i1806" o:ole="" style="width:87pt;height:27pt" type="#_x0000_t75">
            <v:imagedata o:title="eqIdb1069411dba54a0dfd827bd86a9c1651" r:id="rId1372"/>
          </v:shape>
          <o:OLEObject DrawAspect="Content" ObjectID="_1828060949" ProgID="Equation.DSMT4" ShapeID="_x0000_i1806" Type="Embed" r:id="rId1373"/>
        </w:object>
      </w:r>
      <w:r>
        <w:rPr>
          <w:color w:val="FF0000"/>
        </w:rPr>
        <w:t>时，点</w:t>
      </w:r>
      <w:r>
        <w:rPr>
          <w:color w:val="FF0000"/>
        </w:rPr>
        <w:object>
          <v:shape alt="eqIdac047e91852b91af639feec23a9598b2" id="_x0000_i1807" o:ole="" style="width:14.25pt;height:11.25pt" type="#_x0000_t75">
            <v:imagedata o:title="eqIdac047e91852b91af639feec23a9598b2" r:id="rId559"/>
          </v:shape>
          <o:OLEObject DrawAspect="Content" ObjectID="_1828060950" ProgID="Equation.DSMT4" ShapeID="_x0000_i1807" Type="Embed" r:id="rId1374"/>
        </w:object>
      </w:r>
      <w:r>
        <w:rPr>
          <w:color w:val="FF0000"/>
        </w:rPr>
        <w:t>在双曲线的左支上，点</w:t>
      </w:r>
      <w:r>
        <w:rPr>
          <w:color w:val="FF0000"/>
        </w:rPr>
        <w:object>
          <v:shape alt="eqId54a5d7d3b6b63fe5c24c3907b7a8eaa3" id="_x0000_i1808" o:ole="" style="width:12pt;height:12pt" type="#_x0000_t75">
            <v:imagedata o:title="eqId54a5d7d3b6b63fe5c24c3907b7a8eaa3" r:id="rId1309"/>
          </v:shape>
          <o:OLEObject DrawAspect="Content" ObjectID="_1828060951" ProgID="Equation.DSMT4" ShapeID="_x0000_i1808" Type="Embed" r:id="rId1375"/>
        </w:object>
      </w:r>
      <w:r>
        <w:rPr>
          <w:color w:val="FF0000"/>
        </w:rPr>
        <w:t>在双曲线的右支上，</w:t>
      </w:r>
    </w:p>
    <w:p w14:paraId="1D0C6163" w14:textId="77777777" w:rsidP="00254C97" w:rsidR="00254C97">
      <w:pPr>
        <w:shd w:color="auto" w:fill="F2F2F2" w:val="clear"/>
        <w:spacing w:line="360" w:lineRule="auto"/>
        <w:jc w:val="left"/>
        <w:textAlignment w:val="center"/>
      </w:pPr>
      <w:r>
        <w:rPr>
          <w:color w:val="FF0000"/>
        </w:rPr>
        <w:t>过</w:t>
      </w:r>
      <w:r>
        <w:rPr>
          <w:color w:val="FF0000"/>
        </w:rPr>
        <w:object>
          <v:shape alt="eqIdf5076289823db419f94e9c0c8f4aafd9" id="_x0000_i1809" o:ole="" style="width:11.25pt;height:15pt" type="#_x0000_t75">
            <v:imagedata o:title="eqIdf5076289823db419f94e9c0c8f4aafd9" r:id="rId107"/>
          </v:shape>
          <o:OLEObject DrawAspect="Content" ObjectID="_1828060952" ProgID="Equation.DSMT4" ShapeID="_x0000_i1809" Type="Embed" r:id="rId1376"/>
        </w:object>
      </w:r>
      <w:r>
        <w:rPr>
          <w:color w:val="FF0000"/>
        </w:rPr>
        <w:t>作圆</w:t>
      </w:r>
      <w:r>
        <w:rPr>
          <w:color w:val="FF0000"/>
        </w:rPr>
        <w:object>
          <v:shape alt="eqIdc5db41a1f31d6baee7c69990811edb9f" id="_x0000_i1810" o:ole="" style="width:10.5pt;height:12pt" type="#_x0000_t75">
            <v:imagedata o:title="eqIdc5db41a1f31d6baee7c69990811edb9f" r:id="rId47"/>
          </v:shape>
          <o:OLEObject DrawAspect="Content" ObjectID="_1828060953" ProgID="Equation.DSMT4" ShapeID="_x0000_i1810" Type="Embed" r:id="rId1377"/>
        </w:object>
      </w:r>
      <w:r>
        <w:rPr>
          <w:color w:val="FF0000"/>
        </w:rPr>
        <w:t>的切线，切点为</w:t>
      </w:r>
      <w:r>
        <w:rPr>
          <w:color w:val="FF0000"/>
        </w:rPr>
        <w:object>
          <v:shape alt="eqId7f9e8449aad35c5d840a3395ea86df6d" id="_x0000_i1811" o:ole="" style="width:9.75pt;height:10.5pt" type="#_x0000_t75">
            <v:imagedata o:title="eqId7f9e8449aad35c5d840a3395ea86df6d" r:id="rId1335"/>
          </v:shape>
          <o:OLEObject DrawAspect="Content" ObjectID="_1828060954" ProgID="Equation.DSMT4" ShapeID="_x0000_i1811" Type="Embed" r:id="rId1378"/>
        </w:object>
      </w:r>
      <w:r>
        <w:rPr>
          <w:color w:val="FF0000"/>
        </w:rPr>
        <w:t>，连接</w:t>
      </w:r>
      <w:r>
        <w:rPr>
          <w:color w:val="FF0000"/>
        </w:rPr>
        <w:object>
          <v:shape alt="eqIdb90e0f35eda1a729fed485f83da5ea9d" id="_x0000_i1812" o:ole="" style="width:17.25pt;height:12pt" type="#_x0000_t75">
            <v:imagedata o:title="eqIdb90e0f35eda1a729fed485f83da5ea9d" r:id="rId1337"/>
          </v:shape>
          <o:OLEObject DrawAspect="Content" ObjectID="_1828060955" ProgID="Equation.DSMT4" ShapeID="_x0000_i1812" Type="Embed" r:id="rId1379"/>
        </w:object>
      </w:r>
      <w:r>
        <w:rPr>
          <w:color w:val="FF0000"/>
        </w:rPr>
        <w:t>，则</w:t>
      </w:r>
      <w:r>
        <w:rPr>
          <w:color w:val="FF0000"/>
        </w:rPr>
        <w:object>
          <v:shape alt="eqId553e584fa46a038dcb1f4355be6d9254" id="_x0000_i1813" o:ole="" style="width:45.75pt;height:12pt" type="#_x0000_t75">
            <v:imagedata o:title="eqId553e584fa46a038dcb1f4355be6d9254" r:id="rId1339"/>
          </v:shape>
          <o:OLEObject DrawAspect="Content" ObjectID="_1828060956" ProgID="Equation.DSMT4" ShapeID="_x0000_i1813" Type="Embed" r:id="rId1380"/>
        </w:object>
      </w:r>
      <w:r>
        <w:rPr>
          <w:color w:val="FF0000"/>
        </w:rPr>
        <w:t>，过</w:t>
      </w:r>
      <w:r>
        <w:rPr>
          <w:color w:val="FF0000"/>
        </w:rPr>
        <w:object>
          <v:shape alt="eqIda3fb78c5f885034612c0e030b920143d" id="_x0000_i1814" o:ole="" style="width:12pt;height:16.5pt" type="#_x0000_t75">
            <v:imagedata o:title="eqIda3fb78c5f885034612c0e030b920143d" r:id="rId134"/>
          </v:shape>
          <o:OLEObject DrawAspect="Content" ObjectID="_1828060957" ProgID="Equation.DSMT4" ShapeID="_x0000_i1814" Type="Embed" r:id="rId1381"/>
        </w:object>
      </w:r>
      <w:r>
        <w:rPr>
          <w:color w:val="FF0000"/>
        </w:rPr>
        <w:t>作</w:t>
      </w:r>
      <w:r>
        <w:rPr>
          <w:color w:val="FF0000"/>
        </w:rPr>
        <w:object>
          <v:shape alt="eqId6a2bffcf81ae6a453ae118a1f5f8a0e6" id="_x0000_i1815" o:ole="" style="width:48.75pt;height:15.75pt" type="#_x0000_t75">
            <v:imagedata o:title="eqId6a2bffcf81ae6a453ae118a1f5f8a0e6" r:id="rId1342"/>
          </v:shape>
          <o:OLEObject DrawAspect="Content" ObjectID="_1828060958" ProgID="Equation.DSMT4" ShapeID="_x0000_i1815" Type="Embed" r:id="rId1382"/>
        </w:object>
      </w:r>
      <w:r>
        <w:rPr>
          <w:color w:val="FF0000"/>
        </w:rPr>
        <w:t>，</w:t>
      </w:r>
    </w:p>
    <w:p w14:paraId="7F00E190" w14:textId="77777777" w:rsidP="00254C97" w:rsidR="00254C97">
      <w:pPr>
        <w:shd w:color="auto" w:fill="F2F2F2" w:val="clear"/>
        <w:spacing w:line="360" w:lineRule="auto"/>
        <w:jc w:val="left"/>
        <w:textAlignment w:val="center"/>
      </w:pPr>
      <w:r>
        <w:rPr>
          <w:color w:val="FF0000"/>
        </w:rPr>
        <w:t>垂足为</w:t>
      </w:r>
      <w:r>
        <w:rPr>
          <w:color w:val="FF0000"/>
        </w:rPr>
        <w:object>
          <v:shape alt="eqId5963abe8f421bd99a2aaa94831a951e9" id="_x0000_i1816" o:ole="" style="width:10.5pt;height:11.25pt" type="#_x0000_t75">
            <v:imagedata o:title="eqId5963abe8f421bd99a2aaa94831a951e9" r:id="rId127"/>
          </v:shape>
          <o:OLEObject DrawAspect="Content" ObjectID="_1828060959" ProgID="Equation.DSMT4" ShapeID="_x0000_i1816" Type="Embed" r:id="rId1383"/>
        </w:object>
      </w:r>
      <w:r>
        <w:rPr>
          <w:color w:val="FF0000"/>
        </w:rPr>
        <w:t>，</w:t>
      </w:r>
    </w:p>
    <w:p w14:paraId="5FDA3FE8" w14:textId="77777777" w:rsidP="00254C97" w:rsidR="00254C97">
      <w:pPr>
        <w:shd w:color="auto" w:fill="F2F2F2" w:val="clear"/>
        <w:spacing w:line="360" w:lineRule="auto"/>
        <w:jc w:val="left"/>
        <w:textAlignment w:val="center"/>
      </w:pPr>
      <w:r>
        <w:rPr>
          <w:color w:val="FF0000"/>
        </w:rPr>
        <w:t>同情况一，</w:t>
      </w:r>
      <w:r>
        <w:rPr>
          <w:color w:val="FF0000"/>
        </w:rPr>
        <w:object>
          <v:shape alt="eqId78cb8f3ce768b6d7c242555d82317cef" id="_x0000_i1817" o:ole="" style="width:36.75pt;height:18pt" type="#_x0000_t75">
            <v:imagedata o:title="eqId78cb8f3ce768b6d7c242555d82317cef" r:id="rId1345"/>
          </v:shape>
          <o:OLEObject DrawAspect="Content" ObjectID="_1828060960" ProgID="Equation.DSMT4" ShapeID="_x0000_i1817" Type="Embed" r:id="rId1384"/>
        </w:object>
      </w:r>
      <w:r>
        <w:rPr>
          <w:color w:val="FF0000"/>
        </w:rPr>
        <w:t>，</w:t>
      </w:r>
      <w:r>
        <w:rPr>
          <w:color w:val="FF0000"/>
        </w:rPr>
        <w:object>
          <v:shape alt="eqId2b0833505dd291a36afcb48947e56bac" id="_x0000_i1818" o:ole="" style="width:37.5pt;height:17.25pt" type="#_x0000_t75">
            <v:imagedata o:title="eqId2b0833505dd291a36afcb48947e56bac" r:id="rId1347"/>
          </v:shape>
          <o:OLEObject DrawAspect="Content" ObjectID="_1828060961" ProgID="Equation.DSMT4" ShapeID="_x0000_i1818" Type="Embed" r:id="rId1385"/>
        </w:object>
      </w:r>
      <w:r>
        <w:rPr>
          <w:color w:val="FF0000"/>
        </w:rPr>
        <w:t>，</w:t>
      </w:r>
      <w:r>
        <w:rPr>
          <w:color w:val="FF0000"/>
        </w:rPr>
        <w:object>
          <v:shape alt="eqId0966fd99ba95024be837cb36233be60e" id="_x0000_i1819" o:ole="" style="width:37.5pt;height:18pt" type="#_x0000_t75">
            <v:imagedata o:title="eqId0966fd99ba95024be837cb36233be60e" r:id="rId1386"/>
          </v:shape>
          <o:OLEObject DrawAspect="Content" ObjectID="_1828060962" ProgID="Equation.DSMT4" ShapeID="_x0000_i1819" Type="Embed" r:id="rId1387"/>
        </w:object>
      </w:r>
      <w:r>
        <w:rPr>
          <w:color w:val="FF0000"/>
        </w:rPr>
        <w:t>，</w:t>
      </w:r>
      <w:r>
        <w:rPr>
          <w:color w:val="FF0000"/>
        </w:rPr>
        <w:object>
          <v:shape alt="eqIdd22cefc646777d6c423391040006e53f" id="_x0000_i1820" o:ole="" style="width:45pt;height:18pt" type="#_x0000_t75">
            <v:imagedata o:title="eqIdd22cefc646777d6c423391040006e53f" r:id="rId1355"/>
          </v:shape>
          <o:OLEObject DrawAspect="Content" ObjectID="_1828060963" ProgID="Equation.DSMT4" ShapeID="_x0000_i1820" Type="Embed" r:id="rId1388"/>
        </w:object>
      </w:r>
      <w:r>
        <w:rPr>
          <w:color w:val="FF0000"/>
        </w:rPr>
        <w:t>，</w:t>
      </w:r>
      <w:r>
        <w:rPr>
          <w:color w:val="FF0000"/>
        </w:rPr>
        <w:object>
          <v:shape alt="eqId66fa76caae98f4a8e80f0016559ab86f" id="_x0000_i1821" o:ole="" style="width:44.25pt;height:18pt" type="#_x0000_t75">
            <v:imagedata o:title="eqId66fa76caae98f4a8e80f0016559ab86f" r:id="rId1357"/>
          </v:shape>
          <o:OLEObject DrawAspect="Content" ObjectID="_1828060964" ProgID="Equation.DSMT4" ShapeID="_x0000_i1821" Type="Embed" r:id="rId1389"/>
        </w:object>
      </w:r>
      <w:r>
        <w:rPr>
          <w:color w:val="FF0000"/>
        </w:rPr>
        <w:t>，</w:t>
      </w:r>
    </w:p>
    <w:p w14:paraId="52D28504" w14:textId="77777777" w:rsidP="00254C97" w:rsidR="00254C97">
      <w:pPr>
        <w:shd w:color="auto" w:fill="F2F2F2" w:val="clear"/>
        <w:spacing w:line="360" w:lineRule="auto"/>
        <w:jc w:val="left"/>
        <w:textAlignment w:val="center"/>
      </w:pPr>
      <w:r>
        <w:rPr>
          <w:color w:val="FF0000"/>
        </w:rPr>
        <w:t>由</w:t>
      </w:r>
      <w:r>
        <w:rPr>
          <w:color w:val="FF0000"/>
        </w:rPr>
        <w:object>
          <v:shape alt="eqIda0854b1fa6d0d9fc6e0c5766f3903532" id="_x0000_i1822" o:ole="" style="width:68.25pt;height:27pt" type="#_x0000_t75">
            <v:imagedata o:title="eqIda0854b1fa6d0d9fc6e0c5766f3903532" r:id="rId1311"/>
          </v:shape>
          <o:OLEObject DrawAspect="Content" ObjectID="_1828060965" ProgID="Equation.DSMT4" ShapeID="_x0000_i1822" Type="Embed" r:id="rId1390"/>
        </w:object>
      </w:r>
      <w:r>
        <w:rPr>
          <w:color w:val="FF0000"/>
        </w:rPr>
        <w:t>，则</w:t>
      </w:r>
      <w:r>
        <w:rPr>
          <w:color w:val="FF0000"/>
        </w:rPr>
        <w:object>
          <v:shape alt="eqId0cd81a412aec02dac57a52cc0f54aa67" id="_x0000_i1823" o:ole="" style="width:105.75pt;height:31.5pt" type="#_x0000_t75">
            <v:imagedata o:title="eqId0cd81a412aec02dac57a52cc0f54aa67" r:id="rId1360"/>
          </v:shape>
          <o:OLEObject DrawAspect="Content" ObjectID="_1828060966" ProgID="Equation.DSMT4" ShapeID="_x0000_i1823" Type="Embed" r:id="rId1391"/>
        </w:object>
      </w:r>
      <w:r>
        <w:rPr>
          <w:color w:val="FF0000"/>
        </w:rPr>
        <w:t>，</w:t>
      </w:r>
      <w:r>
        <w:rPr>
          <w:color w:val="FF0000"/>
        </w:rPr>
        <w:object>
          <v:shape alt="eqIdd878c474a942e7c75afc6f304b50455d" id="_x0000_i1824" o:ole="" style="width:48.75pt;height:27pt" type="#_x0000_t75">
            <v:imagedata o:title="eqIdd878c474a942e7c75afc6f304b50455d" r:id="rId1362"/>
          </v:shape>
          <o:OLEObject DrawAspect="Content" ObjectID="_1828060967" ProgID="Equation.DSMT4" ShapeID="_x0000_i1824" Type="Embed" r:id="rId1392"/>
        </w:object>
      </w:r>
      <w:r>
        <w:rPr>
          <w:color w:val="FF0000"/>
        </w:rPr>
        <w:t>，</w:t>
      </w:r>
    </w:p>
    <w:p w14:paraId="7145CD35" w14:textId="77777777" w:rsidP="00254C97" w:rsidR="00254C97">
      <w:pPr>
        <w:shd w:color="auto" w:fill="F2F2F2" w:val="clear"/>
        <w:spacing w:line="360" w:lineRule="auto"/>
        <w:jc w:val="left"/>
        <w:textAlignment w:val="center"/>
      </w:pPr>
      <w:r>
        <w:rPr>
          <w:color w:val="FF0000"/>
        </w:rPr>
        <w:t>由双曲线定义得</w:t>
      </w:r>
      <w:r>
        <w:rPr>
          <w:color w:val="FF0000"/>
        </w:rPr>
        <w:object>
          <v:shape alt="eqId0f3d34c6f197009a4e3b1f64803368f9" id="_x0000_i1825" o:ole="" style="width:75pt;height:17.25pt" type="#_x0000_t75">
            <v:imagedata o:title="eqId0f3d34c6f197009a4e3b1f64803368f9" r:id="rId1393"/>
          </v:shape>
          <o:OLEObject DrawAspect="Content" ObjectID="_1828060968" ProgID="Equation.DSMT4" ShapeID="_x0000_i1825" Type="Embed" r:id="rId1394"/>
        </w:object>
      </w:r>
      <w:r>
        <w:rPr>
          <w:color w:val="FF0000"/>
        </w:rPr>
        <w:t>，</w:t>
      </w:r>
    </w:p>
    <w:p w14:paraId="1DDE5388" w14:textId="77777777" w:rsidP="00254C97" w:rsidR="00254C97">
      <w:pPr>
        <w:shd w:color="auto" w:fill="F2F2F2" w:val="clear"/>
        <w:spacing w:line="360" w:lineRule="auto"/>
        <w:jc w:val="left"/>
        <w:textAlignment w:val="center"/>
      </w:pPr>
      <w:r>
        <w:rPr>
          <w:color w:val="FF0000"/>
        </w:rPr>
        <w:object>
          <v:shape alt="eqId046098048fa134a48c5e1fae27a26994" id="_x0000_i1826" o:ole="" style="width:81.75pt;height:27pt" type="#_x0000_t75">
            <v:imagedata o:title="eqId046098048fa134a48c5e1fae27a26994" r:id="rId1395"/>
          </v:shape>
          <o:OLEObject DrawAspect="Content" ObjectID="_1828060969" ProgID="Equation.DSMT4" ShapeID="_x0000_i1826" Type="Embed" r:id="rId1396"/>
        </w:object>
      </w:r>
      <w:r>
        <w:rPr>
          <w:color w:val="FF0000"/>
        </w:rPr>
        <w:t>，所以</w:t>
      </w:r>
      <w:r>
        <w:rPr>
          <w:color w:val="FF0000"/>
        </w:rPr>
        <w:object>
          <v:shape alt="eqId3a8f9fc9aae2026e9e7eb5b8abeb7e60" id="_x0000_i1827" o:ole="" style="width:35.25pt;height:12.75pt" type="#_x0000_t75">
            <v:imagedata o:title="eqId3a8f9fc9aae2026e9e7eb5b8abeb7e60" r:id="rId1326"/>
          </v:shape>
          <o:OLEObject DrawAspect="Content" ObjectID="_1828060970" ProgID="Equation.DSMT4" ShapeID="_x0000_i1827" Type="Embed" r:id="rId1397"/>
        </w:object>
      </w:r>
      <w:r>
        <w:rPr>
          <w:color w:val="FF0000"/>
        </w:rPr>
        <w:t>，所以</w:t>
      </w:r>
      <w:r>
        <w:rPr>
          <w:color w:val="FF0000"/>
        </w:rPr>
        <w:object>
          <v:shape alt="eqId95598a98e0b0a2740205adb61b121397" id="_x0000_i1828" o:ole="" style="width:97.5pt;height:31.5pt" type="#_x0000_t75">
            <v:imagedata o:title="eqId95598a98e0b0a2740205adb61b121397" r:id="rId1398"/>
          </v:shape>
          <o:OLEObject DrawAspect="Content" ObjectID="_1828060971" ProgID="Equation.DSMT4" ShapeID="_x0000_i1828" Type="Embed" r:id="rId1399"/>
        </w:object>
      </w:r>
      <w:r>
        <w:rPr>
          <w:color w:val="FF0000"/>
        </w:rPr>
        <w:t>，选项</w:t>
      </w:r>
      <w:r>
        <w:rPr>
          <w:color w:val="FF0000"/>
        </w:rPr>
        <w:t>C</w:t>
      </w:r>
      <w:r>
        <w:rPr>
          <w:color w:val="FF0000"/>
        </w:rPr>
        <w:t>正确</w:t>
      </w:r>
      <w:r>
        <w:rPr>
          <w:color w:val="FF0000"/>
        </w:rPr>
        <w:t xml:space="preserve">. </w:t>
      </w:r>
    </w:p>
    <w:p w14:paraId="753743D2" w14:textId="77777777" w:rsidP="00254C97" w:rsidR="00254C97">
      <w:pPr>
        <w:shd w:color="auto" w:fill="F2F2F2" w:val="clear"/>
        <w:spacing w:line="360" w:lineRule="auto"/>
        <w:textAlignment w:val="center"/>
      </w:pPr>
      <w:r>
        <w:rPr>
          <w:rFonts w:eastAsia="Times New Roman"/>
          <w:noProof/>
          <w:color w:val="FF0000"/>
          <w:kern w:val="0"/>
          <w:sz w:val="24"/>
          <w:szCs w:val="24"/>
        </w:rPr>
        <w:drawing>
          <wp:inline distB="0" distL="0" distR="0" distT="0">
            <wp:extent cx="1428750" cy="1466850"/>
            <wp:effectExtent b="0" l="0" r="0" t="0"/>
            <wp:docPr descr="@@@2e9f7226-53a9-4c59-bdb8-9ede13a3d18d"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400"/>
                    <a:stretch>
                      <a:fillRect/>
                    </a:stretch>
                  </pic:blipFill>
                  <pic:spPr>
                    <a:xfrm>
                      <a:off x="0" y="0"/>
                      <a:ext cx="1428750" cy="1466850"/>
                    </a:xfrm>
                    <a:prstGeom prst="rect">
                      <a:avLst/>
                    </a:prstGeom>
                  </pic:spPr>
                </pic:pic>
              </a:graphicData>
            </a:graphic>
          </wp:inline>
        </w:drawing>
      </w:r>
    </w:p>
    <w:p w14:paraId="6431D110" w14:textId="77777777" w:rsidP="00254C97" w:rsidR="00254C97">
      <w:pPr>
        <w:shd w:color="auto" w:fill="F2F2F2" w:val="clear"/>
        <w:spacing w:line="360" w:lineRule="auto"/>
        <w:jc w:val="left"/>
        <w:textAlignment w:val="center"/>
      </w:pPr>
      <w:r>
        <w:rPr>
          <w:color w:val="FF0000"/>
        </w:rPr>
        <w:t>故选：</w:t>
      </w:r>
      <w:r>
        <w:rPr>
          <w:color w:val="FF0000"/>
        </w:rPr>
        <w:t>BC.</w:t>
      </w:r>
    </w:p>
    <w:p w14:paraId="2FC8E62F" w14:textId="77777777" w:rsidP="004A5680" w:rsidR="004A5680">
      <w:pPr>
        <w:spacing w:line="360" w:lineRule="auto"/>
        <w:jc w:val="left"/>
        <w:textAlignment w:val="center"/>
      </w:pPr>
      <w:r>
        <w:rPr>
          <w:rFonts w:hint="eastAsia"/>
        </w:rPr>
        <w:t>2</w:t>
      </w:r>
      <w:r>
        <w:t>．（</w:t>
      </w:r>
      <w:r>
        <w:t>25-26</w:t>
      </w:r>
      <w:r>
        <w:t>高二上</w:t>
      </w:r>
      <w:r>
        <w:t>·</w:t>
      </w:r>
      <w:r>
        <w:t>重庆</w:t>
      </w:r>
      <w:r>
        <w:t>·</w:t>
      </w:r>
      <w:r>
        <w:t>期中）已知</w:t>
      </w:r>
      <w:r>
        <w:object>
          <v:shape alt="eqIdf5076289823db419f94e9c0c8f4aafd9" id="_x0000_i1829" o:ole="" style="width:11.25pt;height:15pt" type="#_x0000_t75">
            <v:imagedata o:title="eqIdf5076289823db419f94e9c0c8f4aafd9" r:id="rId107"/>
          </v:shape>
          <o:OLEObject DrawAspect="Content" ObjectID="_1828060972" ProgID="Equation.DSMT4" ShapeID="_x0000_i1829" Type="Embed" r:id="rId1401"/>
        </w:object>
      </w:r>
      <w:r>
        <w:t>，</w:t>
      </w:r>
      <w:r>
        <w:object>
          <v:shape alt="eqIda3fb78c5f885034612c0e030b920143d" id="_x0000_i1830" o:ole="" style="width:12pt;height:16.5pt" type="#_x0000_t75">
            <v:imagedata o:title="eqIda3fb78c5f885034612c0e030b920143d" r:id="rId134"/>
          </v:shape>
          <o:OLEObject DrawAspect="Content" ObjectID="_1828060973" ProgID="Equation.DSMT4" ShapeID="_x0000_i1830" Type="Embed" r:id="rId1402"/>
        </w:object>
      </w:r>
      <w:r>
        <w:t>是椭圆</w:t>
      </w:r>
      <w:r>
        <w:rPr>
          <w:rFonts w:eastAsia="Times New Roman"/>
          <w:i/>
        </w:rPr>
        <w:t>C</w:t>
      </w:r>
      <w:r>
        <w:t>：</w:t>
      </w:r>
      <w:r>
        <w:object>
          <v:shape alt="eqId1d7aea48c44781a844b5c19191f70f61" id="_x0000_i1831" o:ole="" style="width:50.25pt;height:29.25pt" type="#_x0000_t75">
            <v:imagedata o:title="eqId1d7aea48c44781a844b5c19191f70f61" r:id="rId283"/>
          </v:shape>
          <o:OLEObject DrawAspect="Content" ObjectID="_1828060974" ProgID="Equation.DSMT4" ShapeID="_x0000_i1831" Type="Embed" r:id="rId1403"/>
        </w:object>
      </w:r>
      <w:r>
        <w:t>（</w:t>
      </w:r>
      <w:r>
        <w:object>
          <v:shape alt="eqId5a0c4c098615c6bc7e6dcf72e5b5201a" id="_x0000_i1832" o:ole="" style="width:40.5pt;height:12pt" type="#_x0000_t75">
            <v:imagedata o:title="eqId5a0c4c098615c6bc7e6dcf72e5b5201a" r:id="rId1404"/>
          </v:shape>
          <o:OLEObject DrawAspect="Content" ObjectID="_1828060975" ProgID="Equation.DSMT4" ShapeID="_x0000_i1832" Type="Embed" r:id="rId1405"/>
        </w:object>
      </w:r>
      <w:r>
        <w:t>）的左、右焦点，点</w:t>
      </w:r>
      <w:r>
        <w:rPr>
          <w:rFonts w:eastAsia="Times New Roman"/>
          <w:i/>
        </w:rPr>
        <w:t>P</w:t>
      </w:r>
      <w:r>
        <w:t>在椭圆</w:t>
      </w:r>
      <w:r>
        <w:rPr>
          <w:rFonts w:eastAsia="Times New Roman"/>
          <w:i/>
        </w:rPr>
        <w:t>C</w:t>
      </w:r>
      <w:r>
        <w:t>上，线段</w:t>
      </w:r>
      <w:r>
        <w:object>
          <v:shape alt="eqId0739793f234f8e86adc6177801ae7295" id="_x0000_i1833" o:ole="" style="width:19.5pt;height:16.5pt" type="#_x0000_t75">
            <v:imagedata o:title="eqId0739793f234f8e86adc6177801ae7295" r:id="rId254"/>
          </v:shape>
          <o:OLEObject DrawAspect="Content" ObjectID="_1828060976" ProgID="Equation.DSMT4" ShapeID="_x0000_i1833" Type="Embed" r:id="rId1406"/>
        </w:object>
      </w:r>
      <w:r>
        <w:t>与圆</w:t>
      </w:r>
      <w:r>
        <w:object>
          <v:shape alt="eqIdef74c4299221a967507c6a179337581a" id="_x0000_i1834" o:ole="" style="width:47.25pt;height:14.25pt;mso-position-horizontal-relative:page;mso-position-vertical-relative:page" type="#_x0000_t75">
            <v:imagedata o:title="eqIdef74c4299221a967507c6a179337581a" r:id="rId1407"/>
          </v:shape>
          <o:OLEObject DrawAspect="Content" ObjectID="_1828060977" ProgID="Equation.DSMT4" ShapeID="_x0000_i1834" Type="Embed" r:id="rId1408"/>
        </w:object>
      </w:r>
      <w:r>
        <w:t>相切于点</w:t>
      </w:r>
      <w:r>
        <w:rPr>
          <w:rFonts w:eastAsia="Times New Roman"/>
          <w:i/>
        </w:rPr>
        <w:t>Q</w:t>
      </w:r>
      <w:r>
        <w:t>，且点</w:t>
      </w:r>
      <w:r>
        <w:rPr>
          <w:rFonts w:eastAsia="Times New Roman"/>
          <w:i/>
        </w:rPr>
        <w:t>Q</w:t>
      </w:r>
      <w:r>
        <w:t>为线段</w:t>
      </w:r>
      <w:r>
        <w:object>
          <v:shape alt="eqId0739793f234f8e86adc6177801ae7295" id="_x0000_i1835" o:ole="" style="width:19.5pt;height:16.5pt" type="#_x0000_t75">
            <v:imagedata o:title="eqId0739793f234f8e86adc6177801ae7295" r:id="rId254"/>
          </v:shape>
          <o:OLEObject DrawAspect="Content" ObjectID="_1828060978" ProgID="Equation.DSMT4" ShapeID="_x0000_i1835" Type="Embed" r:id="rId1409"/>
        </w:object>
      </w:r>
      <w:r>
        <w:t>的中点，则</w:t>
      </w:r>
      <w:r>
        <w:object>
          <v:shape alt="eqId2a2f742282eb6321170a3e7b2620b03c" id="_x0000_i1836" o:ole="" style="width:44.25pt;height:29.25pt" type="#_x0000_t75">
            <v:imagedata o:title="eqId2a2f742282eb6321170a3e7b2620b03c" r:id="rId1410"/>
          </v:shape>
          <o:OLEObject DrawAspect="Content" ObjectID="_1828060979" ProgID="Equation.DSMT4" ShapeID="_x0000_i1836" Type="Embed" r:id="rId1411"/>
        </w:object>
      </w:r>
      <w:r>
        <w:t>（其中</w:t>
      </w:r>
      <w:r>
        <w:rPr>
          <w:rFonts w:eastAsia="Times New Roman"/>
          <w:i/>
        </w:rPr>
        <w:t>e</w:t>
      </w:r>
      <w:r>
        <w:t>为椭圆</w:t>
      </w:r>
      <w:r>
        <w:rPr>
          <w:rFonts w:eastAsia="Times New Roman"/>
          <w:i/>
        </w:rPr>
        <w:t>C</w:t>
      </w:r>
      <w:r>
        <w:t>的离心率）的最小值为（</w:t>
      </w:r>
      <w:r>
        <w:rPr>
          <w:rFonts w:eastAsia="Times New Roman"/>
          <w:kern w:val="0"/>
          <w:sz w:val="24"/>
          <w:szCs w:val="24"/>
        </w:rPr>
        <w:t>   </w:t>
      </w:r>
      <w:r>
        <w:t>）</w:t>
      </w:r>
      <w:r>
        <w:t>.</w:t>
      </w:r>
    </w:p>
    <w:p w14:paraId="493370BD" w14:textId="77777777" w:rsidP="004A5680" w:rsidR="004A5680">
      <w:pPr>
        <w:tabs>
          <w:tab w:pos="2078" w:val="left"/>
          <w:tab w:pos="4156" w:val="left"/>
          <w:tab w:pos="6234" w:val="left"/>
        </w:tabs>
        <w:spacing w:line="360" w:lineRule="auto"/>
        <w:ind w:left="300"/>
        <w:jc w:val="left"/>
        <w:textAlignment w:val="center"/>
      </w:pPr>
      <w:r>
        <w:t>A</w:t>
      </w:r>
      <w:r>
        <w:t>．</w:t>
      </w:r>
      <w:r>
        <w:object>
          <v:shape alt="eqId3bbb86e88765213f7b00d9962d56941e" id="_x0000_i1837" o:ole="" style="width:22.5pt;height:29.25pt" type="#_x0000_t75">
            <v:imagedata o:title="eqId3bbb86e88765213f7b00d9962d56941e" r:id="rId1412"/>
          </v:shape>
          <o:OLEObject DrawAspect="Content" ObjectID="_1828060980" ProgID="Equation.DSMT4" ShapeID="_x0000_i1837" Type="Embed" r:id="rId1413"/>
        </w:object>
      </w:r>
      <w:r>
        <w:tab/>
        <w:t>B</w:t>
      </w:r>
      <w:r>
        <w:t>．</w:t>
      </w:r>
      <w:r>
        <w:object>
          <v:shape alt="eqId333af6f9aa2391b81882eef6040a78b9" id="_x0000_i1838" o:ole="" style="width:22.5pt;height:29.25pt" type="#_x0000_t75">
            <v:imagedata o:title="eqId333af6f9aa2391b81882eef6040a78b9" r:id="rId1414"/>
          </v:shape>
          <o:OLEObject DrawAspect="Content" ObjectID="_1828060981" ProgID="Equation.DSMT4" ShapeID="_x0000_i1838" Type="Embed" r:id="rId1415"/>
        </w:object>
      </w:r>
      <w:r>
        <w:tab/>
        <w:t>C</w:t>
      </w:r>
      <w:r>
        <w:t>．</w:t>
      </w:r>
      <w:r>
        <w:object>
          <v:shape alt="eqIde7291a67b9dc18033b486024fbc855a4" id="_x0000_i1839" o:ole="" style="width:22.5pt;height:30pt" type="#_x0000_t75">
            <v:imagedata o:title="eqIde7291a67b9dc18033b486024fbc855a4" r:id="rId1416"/>
          </v:shape>
          <o:OLEObject DrawAspect="Content" ObjectID="_1828060982" ProgID="Equation.DSMT4" ShapeID="_x0000_i1839" Type="Embed" r:id="rId1417"/>
        </w:object>
      </w:r>
      <w:r>
        <w:tab/>
        <w:t>D</w:t>
      </w:r>
      <w:r>
        <w:t>．</w:t>
      </w:r>
      <w:r>
        <w:object>
          <v:shape alt="eqIdc0998c9ee1ed743a010cd977ff3e5549" id="_x0000_i1840" o:ole="" style="width:22.5pt;height:29.25pt" type="#_x0000_t75">
            <v:imagedata o:title="eqIdc0998c9ee1ed743a010cd977ff3e5549" r:id="rId1418"/>
          </v:shape>
          <o:OLEObject DrawAspect="Content" ObjectID="_1828060983" ProgID="Equation.DSMT4" ShapeID="_x0000_i1840" Type="Embed" r:id="rId1419"/>
        </w:object>
      </w:r>
    </w:p>
    <w:p w14:paraId="5578F06E" w14:textId="77777777" w:rsidP="004A5680" w:rsidR="004A5680">
      <w:pPr>
        <w:shd w:color="auto" w:fill="F2F2F2" w:val="clear"/>
        <w:spacing w:line="360" w:lineRule="auto"/>
        <w:jc w:val="left"/>
        <w:textAlignment w:val="center"/>
      </w:pPr>
      <w:r>
        <w:rPr>
          <w:color w:val="FF0000"/>
        </w:rPr>
        <w:t>【答案】</w:t>
      </w:r>
      <w:r>
        <w:rPr>
          <w:color w:val="FF0000"/>
        </w:rPr>
        <w:t>D</w:t>
      </w:r>
    </w:p>
    <w:p w14:paraId="1BAC89C6" w14:textId="77777777" w:rsidP="004A5680" w:rsidR="004A5680">
      <w:pPr>
        <w:shd w:color="auto" w:fill="F2F2F2" w:val="clear"/>
        <w:spacing w:line="360" w:lineRule="auto"/>
        <w:jc w:val="left"/>
        <w:textAlignment w:val="center"/>
      </w:pPr>
      <w:r>
        <w:rPr>
          <w:color w:val="FF0000"/>
        </w:rPr>
        <w:t>【分析】根据切线，三角形中位线结合椭圆定义，可以求出</w:t>
      </w:r>
      <w:r>
        <w:rPr>
          <w:color w:val="FF0000"/>
        </w:rPr>
        <w:object>
          <v:shape alt="eqId80110c604bd9a16d129c2473cd401590" id="_x0000_i1841" o:ole="" style="width:42.75pt;height:18pt" type="#_x0000_t75">
            <v:imagedata o:title="eqId80110c604bd9a16d129c2473cd401590" r:id="rId1420"/>
          </v:shape>
          <o:OLEObject DrawAspect="Content" ObjectID="_1828060984" ProgID="Equation.DSMT4" ShapeID="_x0000_i1841" Type="Embed" r:id="rId1421"/>
        </w:object>
      </w:r>
      <w:r>
        <w:rPr>
          <w:color w:val="FF0000"/>
        </w:rPr>
        <w:t>，</w:t>
      </w:r>
      <w:r>
        <w:rPr>
          <w:color w:val="FF0000"/>
        </w:rPr>
        <w:object>
          <v:shape alt="eqId704bf6ac213921c17271a1fcc98610f0" id="_x0000_i1842" o:ole="" style="width:65.25pt;height:18pt" type="#_x0000_t75">
            <v:imagedata o:title="eqId704bf6ac213921c17271a1fcc98610f0" r:id="rId1422"/>
          </v:shape>
          <o:OLEObject DrawAspect="Content" ObjectID="_1828060985" ProgID="Equation.DSMT4" ShapeID="_x0000_i1842" Type="Embed" r:id="rId1423"/>
        </w:object>
      </w:r>
      <w:r>
        <w:rPr>
          <w:color w:val="FF0000"/>
        </w:rPr>
        <w:t>，再用勾股定理找到</w:t>
      </w:r>
      <w:r>
        <w:rPr>
          <w:color w:val="FF0000"/>
        </w:rPr>
        <w:object>
          <v:shape alt="eqIdb1ef3a5de2a806a588ecfa8862faeac0" id="_x0000_i1843" o:ole="" style="width:33.75pt;height:27pt" type="#_x0000_t75">
            <v:imagedata o:title="eqIdb1ef3a5de2a806a588ecfa8862faeac0" r:id="rId1424"/>
          </v:shape>
          <o:OLEObject DrawAspect="Content" ObjectID="_1828060986" ProgID="Equation.DSMT4" ShapeID="_x0000_i1843" Type="Embed" r:id="rId1425"/>
        </w:object>
      </w:r>
      <w:r>
        <w:rPr>
          <w:color w:val="FF0000"/>
        </w:rPr>
        <w:t>，进而将</w:t>
      </w:r>
      <w:r>
        <w:rPr>
          <w:color w:val="FF0000"/>
        </w:rPr>
        <w:object>
          <v:shape alt="eqId2a2f742282eb6321170a3e7b2620b03c" id="_x0000_i1844" o:ole="" style="width:44.25pt;height:29.25pt" type="#_x0000_t75">
            <v:imagedata o:title="eqId2a2f742282eb6321170a3e7b2620b03c" r:id="rId1410"/>
          </v:shape>
          <o:OLEObject DrawAspect="Content" ObjectID="_1828060987" ProgID="Equation.DSMT4" ShapeID="_x0000_i1844" Type="Embed" r:id="rId1426"/>
        </w:object>
      </w:r>
      <w:r>
        <w:rPr>
          <w:color w:val="FF0000"/>
        </w:rPr>
        <w:t>化简为</w:t>
      </w:r>
      <w:r>
        <w:rPr>
          <w:color w:val="FF0000"/>
        </w:rPr>
        <w:object>
          <v:shape alt="eqId8bd1bf7784082a3aa59a1bdd0a0471d4" id="_x0000_i1845" o:ole="" style="width:45pt;height:27pt" type="#_x0000_t75">
            <v:imagedata o:title="eqId8bd1bf7784082a3aa59a1bdd0a0471d4" r:id="rId1427"/>
          </v:shape>
          <o:OLEObject DrawAspect="Content" ObjectID="_1828060988" ProgID="Equation.DSMT4" ShapeID="_x0000_i1845" Type="Embed" r:id="rId1428"/>
        </w:object>
      </w:r>
      <w:r>
        <w:rPr>
          <w:color w:val="FF0000"/>
        </w:rPr>
        <w:t>，利用均值不等式求解即可</w:t>
      </w:r>
      <w:r>
        <w:rPr>
          <w:color w:val="FF0000"/>
        </w:rPr>
        <w:t>.</w:t>
      </w:r>
    </w:p>
    <w:p w14:paraId="452E344A" w14:textId="77777777" w:rsidP="004A5680" w:rsidR="004A5680">
      <w:pPr>
        <w:shd w:color="auto" w:fill="F2F2F2" w:val="clear"/>
        <w:spacing w:line="360" w:lineRule="auto"/>
        <w:jc w:val="left"/>
        <w:textAlignment w:val="center"/>
      </w:pPr>
      <w:r>
        <w:rPr>
          <w:color w:val="FF0000"/>
        </w:rPr>
        <w:t>【详解】</w:t>
      </w:r>
    </w:p>
    <w:p w14:paraId="1898E00A" w14:textId="77777777" w:rsidP="004A5680" w:rsidR="004A5680">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714500" cy="1295400"/>
            <wp:effectExtent b="0" l="0" r="0" t="0"/>
            <wp:docPr descr="@@@5da3c6c0-5717-4328-9b80-08e63be53fbb" id="2041607481" name="图片 2041607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607481" name=""/>
                    <pic:cNvPicPr>
                      <a:picLocks noChangeAspect="1"/>
                    </pic:cNvPicPr>
                  </pic:nvPicPr>
                  <pic:blipFill>
                    <a:blip r:embed="rId1429"/>
                    <a:stretch>
                      <a:fillRect/>
                    </a:stretch>
                  </pic:blipFill>
                  <pic:spPr>
                    <a:xfrm>
                      <a:off x="0" y="0"/>
                      <a:ext cx="1714500" cy="1295400"/>
                    </a:xfrm>
                    <a:prstGeom prst="rect">
                      <a:avLst/>
                    </a:prstGeom>
                  </pic:spPr>
                </pic:pic>
              </a:graphicData>
            </a:graphic>
          </wp:inline>
        </w:drawing>
      </w:r>
    </w:p>
    <w:p w14:paraId="3BD79B5A" w14:textId="77777777" w:rsidP="004A5680" w:rsidR="004A5680">
      <w:pPr>
        <w:shd w:color="auto" w:fill="F2F2F2" w:val="clear"/>
        <w:spacing w:line="360" w:lineRule="auto"/>
        <w:jc w:val="left"/>
        <w:textAlignment w:val="center"/>
      </w:pPr>
      <w:r>
        <w:rPr>
          <w:color w:val="FF0000"/>
        </w:rPr>
        <w:t>由题意，根据切线的性质可得，</w:t>
      </w:r>
      <w:r>
        <w:rPr>
          <w:color w:val="FF0000"/>
        </w:rPr>
        <w:object>
          <v:shape alt="eqId77893621fefc992f1b963494f0dda439" id="_x0000_i1846" o:ole="" style="width:45.75pt;height:15.75pt" type="#_x0000_t75">
            <v:imagedata o:title="eqId77893621fefc992f1b963494f0dda439" r:id="rId1430"/>
          </v:shape>
          <o:OLEObject DrawAspect="Content" ObjectID="_1828060989" ProgID="Equation.DSMT4" ShapeID="_x0000_i1846" Type="Embed" r:id="rId1431"/>
        </w:object>
      </w:r>
      <w:r>
        <w:rPr>
          <w:color w:val="FF0000"/>
        </w:rPr>
        <w:t>，</w:t>
      </w:r>
    </w:p>
    <w:p w14:paraId="596F9C9E" w14:textId="77777777" w:rsidP="004A5680" w:rsidR="004A5680">
      <w:pPr>
        <w:shd w:color="auto" w:fill="F2F2F2" w:val="clear"/>
        <w:spacing w:line="360" w:lineRule="auto"/>
        <w:jc w:val="left"/>
        <w:textAlignment w:val="center"/>
      </w:pPr>
      <w:r>
        <w:rPr>
          <w:color w:val="FF0000"/>
        </w:rPr>
        <w:t>又</w:t>
      </w:r>
      <w:r>
        <w:rPr>
          <w:color w:val="FF0000"/>
        </w:rPr>
        <w:object>
          <v:shape alt="eqId4901ad7cce2a91fc8254c995716e617b" id="_x0000_i1847" o:ole="" style="width:12pt;height:13.5pt" type="#_x0000_t75">
            <v:imagedata o:title="eqId4901ad7cce2a91fc8254c995716e617b" r:id="rId1432"/>
          </v:shape>
          <o:OLEObject DrawAspect="Content" ObjectID="_1828060990" ProgID="Equation.DSMT4" ShapeID="_x0000_i1847" Type="Embed" r:id="rId1433"/>
        </w:object>
      </w:r>
      <w:r>
        <w:rPr>
          <w:color w:val="FF0000"/>
        </w:rPr>
        <w:t>为</w:t>
      </w:r>
      <w:r>
        <w:rPr>
          <w:color w:val="FF0000"/>
        </w:rPr>
        <w:object>
          <v:shape alt="eqId46563904bdcb1335c1b221776f01126e" id="_x0000_i1848" o:ole="" style="width:23.25pt;height:15.75pt" type="#_x0000_t75">
            <v:imagedata o:title="eqId46563904bdcb1335c1b221776f01126e" r:id="rId1434"/>
          </v:shape>
          <o:OLEObject DrawAspect="Content" ObjectID="_1828060991" ProgID="Equation.DSMT4" ShapeID="_x0000_i1848" Type="Embed" r:id="rId1435"/>
        </w:object>
      </w:r>
      <w:r>
        <w:rPr>
          <w:color w:val="FF0000"/>
        </w:rPr>
        <w:t>的中点，</w:t>
      </w:r>
      <w:r>
        <w:rPr>
          <w:color w:val="FF0000"/>
        </w:rPr>
        <w:object>
          <v:shape alt="eqId54bcd7f3d76a72ef946cb6f465be2d02" id="_x0000_i1849" o:ole="" style="width:12pt;height:13.5pt" type="#_x0000_t75">
            <v:imagedata o:title="eqId54bcd7f3d76a72ef946cb6f465be2d02" r:id="rId1436"/>
          </v:shape>
          <o:OLEObject DrawAspect="Content" ObjectID="_1828060992" ProgID="Equation.DSMT4" ShapeID="_x0000_i1849" Type="Embed" r:id="rId1437"/>
        </w:object>
      </w:r>
      <w:r>
        <w:rPr>
          <w:color w:val="FF0000"/>
        </w:rPr>
        <w:t>为线段</w:t>
      </w:r>
      <w:r>
        <w:rPr>
          <w:color w:val="FF0000"/>
        </w:rPr>
        <w:object>
          <v:shape alt="eqId216944ef69ad0b3313b51efcf56d59fe" id="_x0000_i1850" o:ole="" style="width:21pt;height:15.75pt" type="#_x0000_t75">
            <v:imagedata o:title="eqId216944ef69ad0b3313b51efcf56d59fe" r:id="rId1438"/>
          </v:shape>
          <o:OLEObject DrawAspect="Content" ObjectID="_1828060993" ProgID="Equation.DSMT4" ShapeID="_x0000_i1850" Type="Embed" r:id="rId1439"/>
        </w:object>
      </w:r>
      <w:r>
        <w:rPr>
          <w:color w:val="FF0000"/>
        </w:rPr>
        <w:t>的中点，</w:t>
      </w:r>
    </w:p>
    <w:p w14:paraId="29D839D5" w14:textId="77777777" w:rsidP="004A5680" w:rsidR="004A5680">
      <w:pPr>
        <w:shd w:color="auto" w:fill="F2F2F2" w:val="clear"/>
        <w:spacing w:line="360" w:lineRule="auto"/>
        <w:jc w:val="left"/>
        <w:textAlignment w:val="center"/>
      </w:pPr>
      <w:r>
        <w:rPr>
          <w:color w:val="FF0000"/>
        </w:rPr>
        <w:t>所以</w:t>
      </w:r>
      <w:r>
        <w:rPr>
          <w:color w:val="FF0000"/>
        </w:rPr>
        <w:object>
          <v:shape alt="eqId7fb9eec64630e2cd2972fbbd2ca77600" id="_x0000_i1851" o:ole="" style="width:41.25pt;height:15.75pt" type="#_x0000_t75">
            <v:imagedata o:title="eqId7fb9eec64630e2cd2972fbbd2ca77600" r:id="rId1440"/>
          </v:shape>
          <o:OLEObject DrawAspect="Content" ObjectID="_1828060994" ProgID="Equation.DSMT4" ShapeID="_x0000_i1851" Type="Embed" r:id="rId1441"/>
        </w:object>
      </w:r>
      <w:r>
        <w:rPr>
          <w:color w:val="FF0000"/>
        </w:rPr>
        <w:t>，所以</w:t>
      </w:r>
      <w:r>
        <w:rPr>
          <w:color w:val="FF0000"/>
        </w:rPr>
        <w:object>
          <v:shape alt="eqId06a3417569c10127a30b35b9fac5e03b" id="_x0000_i1852" o:ole="" style="width:48.75pt;height:15.75pt" type="#_x0000_t75">
            <v:imagedata o:title="eqId06a3417569c10127a30b35b9fac5e03b" r:id="rId1442"/>
          </v:shape>
          <o:OLEObject DrawAspect="Content" ObjectID="_1828060995" ProgID="Equation.DSMT4" ShapeID="_x0000_i1852" Type="Embed" r:id="rId1443"/>
        </w:object>
      </w:r>
      <w:r>
        <w:rPr>
          <w:color w:val="FF0000"/>
        </w:rPr>
        <w:t>；</w:t>
      </w:r>
    </w:p>
    <w:p w14:paraId="672F7173" w14:textId="77777777" w:rsidP="004A5680" w:rsidR="004A5680">
      <w:pPr>
        <w:shd w:color="auto" w:fill="F2F2F2" w:val="clear"/>
        <w:spacing w:line="360" w:lineRule="auto"/>
        <w:jc w:val="left"/>
        <w:textAlignment w:val="center"/>
      </w:pPr>
      <w:r>
        <w:rPr>
          <w:color w:val="FF0000"/>
        </w:rPr>
        <w:t>所以</w:t>
      </w:r>
      <w:r>
        <w:rPr>
          <w:color w:val="FF0000"/>
        </w:rPr>
        <w:object>
          <v:shape alt="eqId71d5b1749b3f104ae9c26d809b8d0373" id="_x0000_i1853" o:ole="" style="width:79.5pt;height:18pt" type="#_x0000_t75">
            <v:imagedata o:title="eqId71d5b1749b3f104ae9c26d809b8d0373" r:id="rId1444"/>
          </v:shape>
          <o:OLEObject DrawAspect="Content" ObjectID="_1828060996" ProgID="Equation.DSMT4" ShapeID="_x0000_i1853" Type="Embed" r:id="rId1445"/>
        </w:object>
      </w:r>
      <w:r>
        <w:rPr>
          <w:color w:val="FF0000"/>
        </w:rPr>
        <w:t>，</w:t>
      </w:r>
      <w:r>
        <w:rPr>
          <w:color w:val="FF0000"/>
        </w:rPr>
        <w:object>
          <v:shape alt="eqId704bf6ac213921c17271a1fcc98610f0" id="_x0000_i1854" o:ole="" style="width:65.25pt;height:18pt" type="#_x0000_t75">
            <v:imagedata o:title="eqId704bf6ac213921c17271a1fcc98610f0" r:id="rId1422"/>
          </v:shape>
          <o:OLEObject DrawAspect="Content" ObjectID="_1828060997" ProgID="Equation.DSMT4" ShapeID="_x0000_i1854" Type="Embed" r:id="rId1446"/>
        </w:object>
      </w:r>
      <w:r>
        <w:rPr>
          <w:color w:val="FF0000"/>
        </w:rPr>
        <w:t>，</w:t>
      </w:r>
    </w:p>
    <w:p w14:paraId="22203726" w14:textId="77777777" w:rsidP="004A5680" w:rsidR="004A5680">
      <w:pPr>
        <w:shd w:color="auto" w:fill="F2F2F2" w:val="clear"/>
        <w:spacing w:line="360" w:lineRule="auto"/>
        <w:jc w:val="left"/>
        <w:textAlignment w:val="center"/>
      </w:pPr>
      <w:r>
        <w:rPr>
          <w:color w:val="FF0000"/>
        </w:rPr>
        <w:t>在</w:t>
      </w:r>
      <w:r>
        <w:rPr>
          <w:color w:val="FF0000"/>
        </w:rPr>
        <w:object>
          <v:shape alt="eqId6eb35a07bd8aef2f5f7a430bb8eff6c3" id="_x0000_i1855" o:ole="" style="width:45.75pt;height:15.75pt" type="#_x0000_t75">
            <v:imagedata o:title="eqId6eb35a07bd8aef2f5f7a430bb8eff6c3" r:id="rId1447"/>
          </v:shape>
          <o:OLEObject DrawAspect="Content" ObjectID="_1828060998" ProgID="Equation.DSMT4" ShapeID="_x0000_i1855" Type="Embed" r:id="rId1448"/>
        </w:object>
      </w:r>
      <w:r>
        <w:rPr>
          <w:color w:val="FF0000"/>
        </w:rPr>
        <w:t>中，</w:t>
      </w:r>
      <w:r>
        <w:rPr>
          <w:color w:val="FF0000"/>
        </w:rPr>
        <w:object>
          <v:shape alt="eqId309bc37520c6cf42761be8566492d717" id="_x0000_i1856" o:ole="" style="width:96.75pt;height:18.75pt" type="#_x0000_t75">
            <v:imagedata o:title="eqId309bc37520c6cf42761be8566492d717" r:id="rId1449"/>
          </v:shape>
          <o:OLEObject DrawAspect="Content" ObjectID="_1828060999" ProgID="Equation.DSMT4" ShapeID="_x0000_i1856" Type="Embed" r:id="rId1450"/>
        </w:object>
      </w:r>
      <w:r>
        <w:rPr>
          <w:color w:val="FF0000"/>
        </w:rPr>
        <w:t>，即</w:t>
      </w:r>
      <w:r>
        <w:rPr>
          <w:color w:val="FF0000"/>
        </w:rPr>
        <w:object>
          <v:shape alt="eqIdc3898c49919565f20a584f6578e01a47" id="_x0000_i1857" o:ole="" style="width:95.25pt;height:19.5pt" type="#_x0000_t75">
            <v:imagedata o:title="eqIdc3898c49919565f20a584f6578e01a47" r:id="rId1451"/>
          </v:shape>
          <o:OLEObject DrawAspect="Content" ObjectID="_1828061000" ProgID="Equation.DSMT4" ShapeID="_x0000_i1857" Type="Embed" r:id="rId1452"/>
        </w:object>
      </w:r>
      <w:r>
        <w:rPr>
          <w:color w:val="FF0000"/>
        </w:rPr>
        <w:t>，</w:t>
      </w:r>
    </w:p>
    <w:p w14:paraId="48F075A3" w14:textId="77777777" w:rsidP="004A5680" w:rsidR="004A5680">
      <w:pPr>
        <w:shd w:color="auto" w:fill="F2F2F2" w:val="clear"/>
        <w:spacing w:line="360" w:lineRule="auto"/>
        <w:jc w:val="left"/>
        <w:textAlignment w:val="center"/>
      </w:pPr>
      <w:r>
        <w:rPr>
          <w:color w:val="FF0000"/>
        </w:rPr>
        <w:t>则</w:t>
      </w:r>
      <w:r>
        <w:rPr>
          <w:color w:val="FF0000"/>
        </w:rPr>
        <w:object>
          <v:shape alt="eqId79ce00ffb9424e081b3559f8d4f8af3a" id="_x0000_i1858" o:ole="" style="width:113.25pt;height:19.5pt" type="#_x0000_t75">
            <v:imagedata o:title="eqId79ce00ffb9424e081b3559f8d4f8af3a" r:id="rId1453"/>
          </v:shape>
          <o:OLEObject DrawAspect="Content" ObjectID="_1828061001" ProgID="Equation.DSMT4" ShapeID="_x0000_i1858" Type="Embed" r:id="rId1454"/>
        </w:object>
      </w:r>
      <w:r>
        <w:rPr>
          <w:color w:val="FF0000"/>
        </w:rPr>
        <w:t>，整理得</w:t>
      </w:r>
      <w:r>
        <w:rPr>
          <w:color w:val="FF0000"/>
        </w:rPr>
        <w:object>
          <v:shape alt="eqIdb1ef3a5de2a806a588ecfa8862faeac0" id="_x0000_i1859" o:ole="" style="width:33.75pt;height:27pt" type="#_x0000_t75">
            <v:imagedata o:title="eqIdb1ef3a5de2a806a588ecfa8862faeac0" r:id="rId1424"/>
          </v:shape>
          <o:OLEObject DrawAspect="Content" ObjectID="_1828061002" ProgID="Equation.DSMT4" ShapeID="_x0000_i1859" Type="Embed" r:id="rId1455"/>
        </w:object>
      </w:r>
      <w:r>
        <w:rPr>
          <w:color w:val="FF0000"/>
        </w:rPr>
        <w:t>，所以</w:t>
      </w:r>
      <w:r>
        <w:rPr>
          <w:color w:val="FF0000"/>
        </w:rPr>
        <w:object>
          <v:shape alt="eqId0e14bcd1aa548f34cfe66d54e8faec9e" id="_x0000_i1860" o:ole="" style="width:81.75pt;height:27pt" type="#_x0000_t75">
            <v:imagedata o:title="eqId0e14bcd1aa548f34cfe66d54e8faec9e" r:id="rId1456"/>
          </v:shape>
          <o:OLEObject DrawAspect="Content" ObjectID="_1828061003" ProgID="Equation.DSMT4" ShapeID="_x0000_i1860" Type="Embed" r:id="rId1457"/>
        </w:object>
      </w:r>
      <w:r>
        <w:rPr>
          <w:color w:val="FF0000"/>
        </w:rPr>
        <w:t>，</w:t>
      </w:r>
    </w:p>
    <w:p w14:paraId="4BDDB6F8" w14:textId="77777777" w:rsidP="004A5680" w:rsidR="004A5680">
      <w:pPr>
        <w:shd w:color="auto" w:fill="F2F2F2" w:val="clear"/>
        <w:spacing w:line="360" w:lineRule="auto"/>
        <w:jc w:val="left"/>
        <w:textAlignment w:val="center"/>
      </w:pPr>
      <w:r>
        <w:rPr>
          <w:color w:val="FF0000"/>
        </w:rPr>
        <w:t>即</w:t>
      </w:r>
      <w:r>
        <w:rPr>
          <w:color w:val="FF0000"/>
        </w:rPr>
        <w:object>
          <v:shape alt="eqId69f89039b1d2303cd72c8ca9aa4ee6dc" id="_x0000_i1861" o:ole="" style="width:30.75pt;height:27pt" type="#_x0000_t75">
            <v:imagedata o:title="eqId69f89039b1d2303cd72c8ca9aa4ee6dc" r:id="rId1458"/>
          </v:shape>
          <o:OLEObject DrawAspect="Content" ObjectID="_1828061004" ProgID="Equation.DSMT4" ShapeID="_x0000_i1861" Type="Embed" r:id="rId1459"/>
        </w:object>
      </w:r>
      <w:r>
        <w:rPr>
          <w:color w:val="FF0000"/>
        </w:rPr>
        <w:t>，所以</w:t>
      </w:r>
      <w:r>
        <w:rPr>
          <w:color w:val="FF0000"/>
        </w:rPr>
        <w:object>
          <v:shape alt="eqIdf80e3e5363a39e6ff0089c6535ba8bb7" id="_x0000_i1862" o:ole="" style="width:229.5pt;height:40.5pt" type="#_x0000_t75">
            <v:imagedata o:title="eqIdf80e3e5363a39e6ff0089c6535ba8bb7" r:id="rId1460"/>
          </v:shape>
          <o:OLEObject DrawAspect="Content" ObjectID="_1828061005" ProgID="Equation.DSMT4" ShapeID="_x0000_i1862" Type="Embed" r:id="rId1461"/>
        </w:object>
      </w:r>
      <w:r>
        <w:rPr>
          <w:color w:val="FF0000"/>
        </w:rPr>
        <w:t>，</w:t>
      </w:r>
    </w:p>
    <w:p w14:paraId="13C1303F" w14:textId="77777777" w:rsidP="004A5680" w:rsidR="004A5680">
      <w:pPr>
        <w:shd w:color="auto" w:fill="F2F2F2" w:val="clear"/>
        <w:spacing w:line="360" w:lineRule="auto"/>
        <w:jc w:val="left"/>
        <w:textAlignment w:val="center"/>
      </w:pPr>
      <w:r>
        <w:rPr>
          <w:color w:val="FF0000"/>
        </w:rPr>
        <w:t>当且仅当</w:t>
      </w:r>
      <w:r>
        <w:rPr>
          <w:color w:val="FF0000"/>
        </w:rPr>
        <w:object>
          <v:shape alt="eqId21e708c26d657a82162aca417ac07d08" id="_x0000_i1863" o:ole="" style="width:46.5pt;height:27pt" type="#_x0000_t75">
            <v:imagedata o:title="eqId21e708c26d657a82162aca417ac07d08" r:id="rId1462"/>
          </v:shape>
          <o:OLEObject DrawAspect="Content" ObjectID="_1828061006" ProgID="Equation.DSMT4" ShapeID="_x0000_i1863" Type="Embed" r:id="rId1463"/>
        </w:object>
      </w:r>
      <w:r>
        <w:rPr>
          <w:color w:val="FF0000"/>
        </w:rPr>
        <w:t>，即</w:t>
      </w:r>
      <w:r>
        <w:rPr>
          <w:color w:val="FF0000"/>
        </w:rPr>
        <w:object>
          <v:shape alt="eqIde2322cdf848fc12c155e367e86983ff4" id="_x0000_i1864" o:ole="" style="width:36.75pt;height:30pt" type="#_x0000_t75">
            <v:imagedata o:title="eqIde2322cdf848fc12c155e367e86983ff4" r:id="rId1464"/>
          </v:shape>
          <o:OLEObject DrawAspect="Content" ObjectID="_1828061007" ProgID="Equation.DSMT4" ShapeID="_x0000_i1864" Type="Embed" r:id="rId1465"/>
        </w:object>
      </w:r>
      <w:r>
        <w:rPr>
          <w:color w:val="FF0000"/>
        </w:rPr>
        <w:t>时，</w:t>
      </w:r>
      <w:r>
        <w:rPr>
          <w:color w:val="FF0000"/>
        </w:rPr>
        <w:object>
          <v:shape alt="eqId2a2f742282eb6321170a3e7b2620b03c" id="_x0000_i1865" o:ole="" style="width:44.25pt;height:29.25pt" type="#_x0000_t75">
            <v:imagedata o:title="eqId2a2f742282eb6321170a3e7b2620b03c" r:id="rId1410"/>
          </v:shape>
          <o:OLEObject DrawAspect="Content" ObjectID="_1828061008" ProgID="Equation.DSMT4" ShapeID="_x0000_i1865" Type="Embed" r:id="rId1466"/>
        </w:object>
      </w:r>
      <w:r>
        <w:rPr>
          <w:color w:val="FF0000"/>
        </w:rPr>
        <w:t>取得最小值</w:t>
      </w:r>
      <w:r>
        <w:rPr>
          <w:color w:val="FF0000"/>
        </w:rPr>
        <w:object>
          <v:shape alt="eqId1f2179c5961033c0b5788c70917ee999" id="_x0000_i1866" o:ole="" style="width:25.5pt;height:29.25pt" type="#_x0000_t75">
            <v:imagedata o:title="eqId1f2179c5961033c0b5788c70917ee999" r:id="rId1467"/>
          </v:shape>
          <o:OLEObject DrawAspect="Content" ObjectID="_1828061009" ProgID="Equation.DSMT4" ShapeID="_x0000_i1866" Type="Embed" r:id="rId1468"/>
        </w:object>
      </w:r>
      <w:r>
        <w:rPr>
          <w:color w:val="FF0000"/>
        </w:rPr>
        <w:t>.</w:t>
      </w:r>
    </w:p>
    <w:p w14:paraId="7564A6CB" w14:textId="77777777" w:rsidP="004A5680" w:rsidR="004A5680">
      <w:pPr>
        <w:shd w:color="auto" w:fill="F2F2F2" w:val="clear"/>
        <w:spacing w:line="360" w:lineRule="auto"/>
        <w:jc w:val="left"/>
        <w:textAlignment w:val="center"/>
      </w:pPr>
      <w:r>
        <w:rPr>
          <w:color w:val="FF0000"/>
        </w:rPr>
        <w:t>故选：</w:t>
      </w:r>
      <w:r>
        <w:rPr>
          <w:color w:val="FF0000"/>
        </w:rPr>
        <w:t>D.</w:t>
      </w:r>
    </w:p>
    <w:p w14:paraId="7607351E" w14:textId="77777777" w:rsidP="008A2043" w:rsidR="008A2043">
      <w:pPr>
        <w:spacing w:line="360" w:lineRule="auto"/>
        <w:jc w:val="left"/>
        <w:textAlignment w:val="center"/>
      </w:pPr>
      <w:r>
        <w:rPr>
          <w:rFonts w:hint="eastAsia"/>
        </w:rPr>
        <w:t>3</w:t>
      </w:r>
      <w:r>
        <w:t>．（</w:t>
      </w:r>
      <w:r>
        <w:t>2025</w:t>
      </w:r>
      <w:r>
        <w:t>高二上</w:t>
      </w:r>
      <w:r>
        <w:t>·</w:t>
      </w:r>
      <w:r>
        <w:t>安徽</w:t>
      </w:r>
      <w:r>
        <w:t>·</w:t>
      </w:r>
      <w:r>
        <w:t>专题练习）如图，已知椭圆</w:t>
      </w:r>
      <w:r>
        <w:object>
          <v:shape alt="eqIdc5db41a1f31d6baee7c69990811edb9f" id="_x0000_i1867" o:ole="" style="width:10.5pt;height:12pt" type="#_x0000_t75">
            <v:imagedata o:title="eqIdc5db41a1f31d6baee7c69990811edb9f" r:id="rId1469"/>
          </v:shape>
          <o:OLEObject DrawAspect="Content" ObjectID="_1828061010" ProgID="Equation.DSMT4" ShapeID="_x0000_i1867" Type="Embed" r:id="rId1470"/>
        </w:object>
      </w:r>
      <w:r>
        <w:t>的离心率为</w:t>
      </w:r>
      <w:r>
        <w:object>
          <v:shape alt="eqId8d5989c84e320b504511f23eeb6e7357" id="_x0000_i1868" o:ole="" style="width:16.5pt;height:27pt" type="#_x0000_t75">
            <v:imagedata o:title="eqId8d5989c84e320b504511f23eeb6e7357" r:id="rId1471"/>
          </v:shape>
          <o:OLEObject DrawAspect="Content" ObjectID="_1828061011" ProgID="Equation.DSMT4" ShapeID="_x0000_i1868" Type="Embed" r:id="rId1472"/>
        </w:object>
      </w:r>
      <w:r>
        <w:t>且过点</w:t>
      </w:r>
      <w:r>
        <w:object>
          <v:shape alt="eqId4164848686da06fc4de99e8ac9319c87" id="_x0000_i1869" o:ole="" style="width:39pt;height:21pt" type="#_x0000_t75">
            <v:imagedata o:title="eqId4164848686da06fc4de99e8ac9319c87" r:id="rId1473"/>
          </v:shape>
          <o:OLEObject DrawAspect="Content" ObjectID="_1828061012" ProgID="Equation.DSMT4" ShapeID="_x0000_i1869" Type="Embed" r:id="rId1474"/>
        </w:object>
      </w:r>
      <w:r>
        <w:t>，</w:t>
      </w:r>
      <w:r>
        <w:object>
          <v:shape alt="eqIdf5076289823db419f94e9c0c8f4aafd9" id="_x0000_i1870" o:ole="" style="width:11.25pt;height:15pt" type="#_x0000_t75">
            <v:imagedata o:title="eqIdf5076289823db419f94e9c0c8f4aafd9" r:id="rId107"/>
          </v:shape>
          <o:OLEObject DrawAspect="Content" ObjectID="_1828061013" ProgID="Equation.DSMT4" ShapeID="_x0000_i1870" Type="Embed" r:id="rId1475"/>
        </w:object>
      </w:r>
      <w:r>
        <w:t>，</w:t>
      </w:r>
      <w:r>
        <w:object>
          <v:shape alt="eqIda3fb78c5f885034612c0e030b920143d" id="_x0000_i1871" o:ole="" style="width:12pt;height:16.5pt" type="#_x0000_t75">
            <v:imagedata o:title="eqIda3fb78c5f885034612c0e030b920143d" r:id="rId134"/>
          </v:shape>
          <o:OLEObject DrawAspect="Content" ObjectID="_1828061014" ProgID="Equation.DSMT4" ShapeID="_x0000_i1871" Type="Embed" r:id="rId1476"/>
        </w:object>
      </w:r>
      <w:r>
        <w:t>分别是椭圆</w:t>
      </w:r>
      <w:r>
        <w:object>
          <v:shape alt="eqIdc5db41a1f31d6baee7c69990811edb9f" id="_x0000_i1872" o:ole="" style="width:10.5pt;height:12pt" type="#_x0000_t75">
            <v:imagedata o:title="eqIdc5db41a1f31d6baee7c69990811edb9f" r:id="rId1469"/>
          </v:shape>
          <o:OLEObject DrawAspect="Content" ObjectID="_1828061015" ProgID="Equation.DSMT4" ShapeID="_x0000_i1872" Type="Embed" r:id="rId1477"/>
        </w:object>
      </w:r>
      <w:r>
        <w:t>在</w:t>
      </w:r>
      <w:r>
        <w:object>
          <v:shape alt="eqId81dea63b8ce3e51adf66cf7b9982a248" id="_x0000_i1873" o:ole="" style="width:9pt;height:9.75pt" type="#_x0000_t75">
            <v:imagedata o:title="eqId81dea63b8ce3e51adf66cf7b9982a248" r:id="rId1478"/>
          </v:shape>
          <o:OLEObject DrawAspect="Content" ObjectID="_1828061016" ProgID="Equation.DSMT4" ShapeID="_x0000_i1873" Type="Embed" r:id="rId1479"/>
        </w:object>
      </w:r>
      <w:r>
        <w:t>轴上的左、右焦点，过</w:t>
      </w:r>
      <w:r>
        <w:object>
          <v:shape alt="eqIdf5076289823db419f94e9c0c8f4aafd9" id="_x0000_i1874" o:ole="" style="width:11.25pt;height:15pt" type="#_x0000_t75">
            <v:imagedata o:title="eqIdf5076289823db419f94e9c0c8f4aafd9" r:id="rId107"/>
          </v:shape>
          <o:OLEObject DrawAspect="Content" ObjectID="_1828061017" ProgID="Equation.DSMT4" ShapeID="_x0000_i1874" Type="Embed" r:id="rId1480"/>
        </w:object>
      </w:r>
      <w:r>
        <w:t>的直线</w:t>
      </w:r>
      <w:r>
        <w:object>
          <v:shape alt="eqId2e9b0f5f44abbc6544a2f672b025b013" id="_x0000_i1875" o:ole="" style="width:8.25pt;height:15.75pt" type="#_x0000_t75">
            <v:imagedata o:title="eqId2e9b0f5f44abbc6544a2f672b025b013" r:id="rId1481"/>
          </v:shape>
          <o:OLEObject DrawAspect="Content" ObjectID="_1828061018" ProgID="Equation.DSMT4" ShapeID="_x0000_i1875" Type="Embed" r:id="rId1482"/>
        </w:object>
      </w:r>
      <w:r>
        <w:t>与过</w:t>
      </w:r>
      <w:r>
        <w:object>
          <v:shape alt="eqIda3fb78c5f885034612c0e030b920143d" id="_x0000_i1876" o:ole="" style="width:12pt;height:16.5pt" type="#_x0000_t75">
            <v:imagedata o:title="eqIda3fb78c5f885034612c0e030b920143d" r:id="rId134"/>
          </v:shape>
          <o:OLEObject DrawAspect="Content" ObjectID="_1828061019" ProgID="Equation.DSMT4" ShapeID="_x0000_i1876" Type="Embed" r:id="rId1483"/>
        </w:object>
      </w:r>
      <w:r>
        <w:t>的直线</w:t>
      </w:r>
      <w:r>
        <w:object>
          <v:shape alt="eqId3f6f17bc385bafb37e8f964e5eb99cd0" id="_x0000_i1877" o:ole="" style="width:9pt;height:15.75pt" type="#_x0000_t75">
            <v:imagedata o:title="eqId3f6f17bc385bafb37e8f964e5eb99cd0" r:id="rId1484"/>
          </v:shape>
          <o:OLEObject DrawAspect="Content" ObjectID="_1828061020" ProgID="Equation.DSMT4" ShapeID="_x0000_i1877" Type="Embed" r:id="rId1485"/>
        </w:object>
      </w:r>
      <w:r>
        <w:t>交于点</w:t>
      </w:r>
      <w:r>
        <w:object>
          <v:shape alt="eqId54a5d7d3b6b63fe5c24c3907b7a8eaa3" id="_x0000_i1878" o:ole="" style="width:12pt;height:12pt" type="#_x0000_t75">
            <v:imagedata o:title="eqId54a5d7d3b6b63fe5c24c3907b7a8eaa3" r:id="rId1486"/>
          </v:shape>
          <o:OLEObject DrawAspect="Content" ObjectID="_1828061021" ProgID="Equation.DSMT4" ShapeID="_x0000_i1878" Type="Embed" r:id="rId1487"/>
        </w:object>
      </w:r>
      <w:r>
        <w:t>，线段</w:t>
      </w:r>
      <w:r>
        <w:object>
          <v:shape alt="eqId7272356beb98a7953a49651324cb6455" id="_x0000_i1879" o:ole="" style="width:18.75pt;height:14.25pt" type="#_x0000_t75">
            <v:imagedata o:title="eqId7272356beb98a7953a49651324cb6455" r:id="rId1488"/>
          </v:shape>
          <o:OLEObject DrawAspect="Content" ObjectID="_1828061022" ProgID="Equation.DSMT4" ShapeID="_x0000_i1879" Type="Embed" r:id="rId1489"/>
        </w:object>
      </w:r>
      <w:r>
        <w:t>的中点为</w:t>
      </w:r>
      <w:r>
        <w:object>
          <v:shape alt="eqIdac047e91852b91af639feec23a9598b2" id="_x0000_i1880" o:ole="" style="width:14.25pt;height:11.25pt" type="#_x0000_t75">
            <v:imagedata o:title="eqIdac047e91852b91af639feec23a9598b2" r:id="rId1490"/>
          </v:shape>
          <o:OLEObject DrawAspect="Content" ObjectID="_1828061023" ProgID="Equation.DSMT4" ShapeID="_x0000_i1880" Type="Embed" r:id="rId1491"/>
        </w:object>
      </w:r>
      <w:r>
        <w:t>，线段</w:t>
      </w:r>
      <w:r>
        <w:object>
          <v:shape alt="eqId7272356beb98a7953a49651324cb6455" id="_x0000_i1881" o:ole="" style="width:18.75pt;height:14.25pt" type="#_x0000_t75">
            <v:imagedata o:title="eqId7272356beb98a7953a49651324cb6455" r:id="rId1488"/>
          </v:shape>
          <o:OLEObject DrawAspect="Content" ObjectID="_1828061024" ProgID="Equation.DSMT4" ShapeID="_x0000_i1881" Type="Embed" r:id="rId1492"/>
        </w:object>
      </w:r>
      <w:r>
        <w:t>的垂直平分线</w:t>
      </w:r>
      <w:r>
        <w:object>
          <v:shape alt="eqId438f34bc8b04e8c494b91306ac6fe352" id="_x0000_i1882" o:ole="" style="width:19.5pt;height:11.25pt" type="#_x0000_t75">
            <v:imagedata o:title="eqId438f34bc8b04e8c494b91306ac6fe352" r:id="rId1493"/>
          </v:shape>
          <o:OLEObject DrawAspect="Content" ObjectID="_1828061025" ProgID="Equation.DSMT4" ShapeID="_x0000_i1882" Type="Embed" r:id="rId1494"/>
        </w:object>
      </w:r>
      <w:r>
        <w:t>与</w:t>
      </w:r>
      <w:r>
        <w:object>
          <v:shape alt="eqId3f6f17bc385bafb37e8f964e5eb99cd0" id="_x0000_i1883" o:ole="" style="width:9pt;height:15.75pt" type="#_x0000_t75">
            <v:imagedata o:title="eqId3f6f17bc385bafb37e8f964e5eb99cd0" r:id="rId1484"/>
          </v:shape>
          <o:OLEObject DrawAspect="Content" ObjectID="_1828061026" ProgID="Equation.DSMT4" ShapeID="_x0000_i1883" Type="Embed" r:id="rId1495"/>
        </w:object>
      </w:r>
      <w:r>
        <w:t>的交点</w:t>
      </w:r>
      <w:r>
        <w:object>
          <v:shape alt="eqIde1ac58049f0de1685e23303e188a2454" id="_x0000_i1884" o:ole="" style="width:14.25pt;height:14.25pt" type="#_x0000_t75">
            <v:imagedata o:title="eqIde1ac58049f0de1685e23303e188a2454" r:id="rId1496"/>
          </v:shape>
          <o:OLEObject DrawAspect="Content" ObjectID="_1828061027" ProgID="Equation.DSMT4" ShapeID="_x0000_i1884" Type="Embed" r:id="rId1497"/>
        </w:object>
      </w:r>
      <w:r>
        <w:t>第一象限</w:t>
      </w:r>
      <w:r>
        <w:object>
          <v:shape alt="eqId04582116cd765fcc5a52f44279ad6c94" id="_x0000_i1885" o:ole="" style="width:6.75pt;height:13.5pt" type="#_x0000_t75">
            <v:imagedata o:title="eqId04582116cd765fcc5a52f44279ad6c94" r:id="rId1498"/>
          </v:shape>
          <o:OLEObject DrawAspect="Content" ObjectID="_1828061028" ProgID="Equation.DSMT4" ShapeID="_x0000_i1885" Type="Embed" r:id="rId1499"/>
        </w:object>
      </w:r>
      <w:r>
        <w:t>在椭圆上，且</w:t>
      </w:r>
      <w:r>
        <w:object>
          <v:shape alt="eqId438f34bc8b04e8c494b91306ac6fe352" id="_x0000_i1886" o:ole="" style="width:19.5pt;height:11.25pt" type="#_x0000_t75">
            <v:imagedata o:title="eqId438f34bc8b04e8c494b91306ac6fe352" r:id="rId1493"/>
          </v:shape>
          <o:OLEObject DrawAspect="Content" ObjectID="_1828061029" ProgID="Equation.DSMT4" ShapeID="_x0000_i1886" Type="Embed" r:id="rId1500"/>
        </w:object>
      </w:r>
      <w:r>
        <w:t>交</w:t>
      </w:r>
      <w:r>
        <w:object>
          <v:shape alt="eqId81dea63b8ce3e51adf66cf7b9982a248" id="_x0000_i1887" o:ole="" style="width:9pt;height:9.75pt" type="#_x0000_t75">
            <v:imagedata o:title="eqId81dea63b8ce3e51adf66cf7b9982a248" r:id="rId1478"/>
          </v:shape>
          <o:OLEObject DrawAspect="Content" ObjectID="_1828061030" ProgID="Equation.DSMT4" ShapeID="_x0000_i1887" Type="Embed" r:id="rId1501"/>
        </w:object>
      </w:r>
      <w:r>
        <w:t>轴于点</w:t>
      </w:r>
      <w:r>
        <w:object>
          <v:shape alt="eqId895dc3dc3a6606ff487a4c4863e18509" id="_x0000_i1888" o:ole="" style="width:11.25pt;height:12pt" type="#_x0000_t75">
            <v:imagedata o:title="eqId895dc3dc3a6606ff487a4c4863e18509" r:id="rId1502"/>
          </v:shape>
          <o:OLEObject DrawAspect="Content" ObjectID="_1828061031" ProgID="Equation.DSMT4" ShapeID="_x0000_i1888" Type="Embed" r:id="rId1503"/>
        </w:object>
      </w:r>
      <w:r>
        <w:t>，则</w:t>
      </w:r>
      <w:r>
        <w:object>
          <v:shape alt="eqId6244a54eee7355743049a777559d69c2" id="_x0000_i1889" o:ole="" style="width:25.5pt;height:32.25pt" type="#_x0000_t75">
            <v:imagedata o:title="eqId6244a54eee7355743049a777559d69c2" r:id="rId1504"/>
          </v:shape>
          <o:OLEObject DrawAspect="Content" ObjectID="_1828061032" ProgID="Equation.DSMT4" ShapeID="_x0000_i1889" Type="Embed" r:id="rId1505"/>
        </w:object>
      </w:r>
      <w:r>
        <w:t>（</w:t>
      </w:r>
      <w:r>
        <w:t xml:space="preserve">   </w:t>
      </w:r>
      <w:r>
        <w:t>）</w:t>
      </w:r>
    </w:p>
    <w:p w14:paraId="0D8DBA8F" w14:textId="77777777" w:rsidP="008A2043" w:rsidR="008A2043">
      <w:pPr>
        <w:spacing w:line="360" w:lineRule="auto"/>
        <w:jc w:val="left"/>
        <w:textAlignment w:val="center"/>
      </w:pPr>
      <w:r>
        <w:rPr>
          <w:rFonts w:eastAsia="Times New Roman"/>
          <w:noProof/>
          <w:kern w:val="0"/>
          <w:sz w:val="24"/>
          <w:szCs w:val="24"/>
        </w:rPr>
        <w:drawing>
          <wp:inline distB="0" distL="0" distR="0" distT="0">
            <wp:extent cx="1571625" cy="1304925"/>
            <wp:effectExtent b="0" l="0" r="0" t="0"/>
            <wp:docPr descr="@@@522865c8-12af-4733-9a9d-88796372cc1a" id="1512717584" name="图片 1512717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17584" name=""/>
                    <pic:cNvPicPr>
                      <a:picLocks noChangeAspect="1"/>
                    </pic:cNvPicPr>
                  </pic:nvPicPr>
                  <pic:blipFill>
                    <a:blip r:embed="rId1506"/>
                    <a:stretch>
                      <a:fillRect/>
                    </a:stretch>
                  </pic:blipFill>
                  <pic:spPr>
                    <a:xfrm>
                      <a:off x="0" y="0"/>
                      <a:ext cx="1571625" cy="1304925"/>
                    </a:xfrm>
                    <a:prstGeom prst="rect">
                      <a:avLst/>
                    </a:prstGeom>
                  </pic:spPr>
                </pic:pic>
              </a:graphicData>
            </a:graphic>
          </wp:inline>
        </w:drawing>
      </w:r>
    </w:p>
    <w:p w14:paraId="113AC0C4" w14:textId="77777777" w:rsidP="008A2043" w:rsidR="008A2043">
      <w:pPr>
        <w:tabs>
          <w:tab w:pos="4156" w:val="left"/>
        </w:tabs>
        <w:spacing w:line="360" w:lineRule="auto"/>
        <w:ind w:left="300"/>
        <w:jc w:val="left"/>
        <w:textAlignment w:val="center"/>
      </w:pPr>
      <w:r>
        <w:t>A</w:t>
      </w:r>
      <w:r>
        <w:t>．</w:t>
      </w:r>
      <w:r>
        <w:object>
          <v:shape alt="eqIdcfea24820dc7176eebafdb34a43b9757" id="_x0000_i1890" o:ole="" style="width:55.5pt;height:35.25pt" type="#_x0000_t75">
            <v:imagedata o:title="eqIdcfea24820dc7176eebafdb34a43b9757" r:id="rId1507"/>
          </v:shape>
          <o:OLEObject DrawAspect="Content" ObjectID="_1828061033" ProgID="Equation.DSMT4" ShapeID="_x0000_i1890" Type="Embed" r:id="rId1508"/>
        </w:object>
      </w:r>
      <w:r>
        <w:tab/>
        <w:t>B</w:t>
      </w:r>
      <w:r>
        <w:t>．</w:t>
      </w:r>
      <w:r>
        <w:object>
          <v:shape alt="eqIdceebe20bc514eec3331e33063172f679" id="_x0000_i1891" o:ole="" style="width:55.5pt;height:35.25pt" type="#_x0000_t75">
            <v:imagedata o:title="eqIdceebe20bc514eec3331e33063172f679" r:id="rId1509"/>
          </v:shape>
          <o:OLEObject DrawAspect="Content" ObjectID="_1828061034" ProgID="Equation.DSMT4" ShapeID="_x0000_i1891" Type="Embed" r:id="rId1510"/>
        </w:object>
      </w:r>
    </w:p>
    <w:p w14:paraId="1601D741" w14:textId="77777777" w:rsidP="008A2043" w:rsidR="008A2043">
      <w:pPr>
        <w:tabs>
          <w:tab w:pos="4156" w:val="left"/>
        </w:tabs>
        <w:spacing w:line="360" w:lineRule="auto"/>
        <w:ind w:left="300"/>
        <w:jc w:val="left"/>
        <w:textAlignment w:val="center"/>
      </w:pPr>
      <w:r>
        <w:t>C</w:t>
      </w:r>
      <w:r>
        <w:t>．</w:t>
      </w:r>
      <w:r>
        <w:object>
          <v:shape alt="eqIdbaa4a8dbf5033ab35c0253e664d3bd72" id="_x0000_i1892" o:ole="" style="width:46.5pt;height:21pt" type="#_x0000_t75">
            <v:imagedata o:title="eqIdbaa4a8dbf5033ab35c0253e664d3bd72" r:id="rId1511"/>
          </v:shape>
          <o:OLEObject DrawAspect="Content" ObjectID="_1828061035" ProgID="Equation.DSMT4" ShapeID="_x0000_i1892" Type="Embed" r:id="rId1512"/>
        </w:object>
      </w:r>
      <w:r>
        <w:tab/>
        <w:t>D</w:t>
      </w:r>
      <w:r>
        <w:t>．</w:t>
      </w:r>
      <w:r>
        <w:object>
          <v:shape alt="eqId280e78a9f0ff80a8cd9f80f0588a78cd" id="_x0000_i1893" o:ole="" style="width:46.5pt;height:21pt" type="#_x0000_t75">
            <v:imagedata o:title="eqId280e78a9f0ff80a8cd9f80f0588a78cd" r:id="rId1513"/>
          </v:shape>
          <o:OLEObject DrawAspect="Content" ObjectID="_1828061036" ProgID="Equation.DSMT4" ShapeID="_x0000_i1893" Type="Embed" r:id="rId1514"/>
        </w:object>
      </w:r>
    </w:p>
    <w:p w14:paraId="5FAB86FE" w14:textId="77777777" w:rsidP="008A2043" w:rsidR="008A2043">
      <w:pPr>
        <w:shd w:color="auto" w:fill="F2F2F2" w:val="clear"/>
        <w:spacing w:line="360" w:lineRule="auto"/>
        <w:jc w:val="left"/>
        <w:textAlignment w:val="center"/>
      </w:pPr>
      <w:r>
        <w:rPr>
          <w:color w:val="FF0000"/>
        </w:rPr>
        <w:t>【答案】</w:t>
      </w:r>
      <w:r>
        <w:rPr>
          <w:color w:val="FF0000"/>
        </w:rPr>
        <w:t>D</w:t>
      </w:r>
    </w:p>
    <w:p w14:paraId="5266A8D2" w14:textId="77777777" w:rsidP="008A2043" w:rsidR="008A2043">
      <w:pPr>
        <w:shd w:color="auto" w:fill="F2F2F2" w:val="clear"/>
        <w:spacing w:line="360" w:lineRule="auto"/>
        <w:jc w:val="left"/>
        <w:textAlignment w:val="center"/>
      </w:pPr>
      <w:r>
        <w:rPr>
          <w:color w:val="FF0000"/>
        </w:rPr>
        <w:t>【分析】先根据椭圆的性质结合已知条件求出椭圆方程，结合已知条件作出示意图，设点</w:t>
      </w:r>
      <w:r>
        <w:rPr>
          <w:color w:val="FF0000"/>
        </w:rPr>
        <w:object>
          <v:shape alt="eqIddbec8b46231e412ddce55cc96634e182" id="_x0000_i1894" o:ole="" style="width:42pt;height:18pt" type="#_x0000_t75">
            <v:imagedata o:title="eqIddbec8b46231e412ddce55cc96634e182" r:id="rId1515"/>
          </v:shape>
          <o:OLEObject DrawAspect="Content" ObjectID="_1828061037" ProgID="Equation.DSMT4" ShapeID="_x0000_i1894" Type="Embed" r:id="rId1516"/>
        </w:object>
      </w:r>
      <w:r>
        <w:rPr>
          <w:color w:val="FF0000"/>
        </w:rPr>
        <w:t>，利用椭圆的性质结合角平分线定理得出三角形的相似关系，从而得出</w:t>
      </w:r>
      <w:r>
        <w:rPr>
          <w:color w:val="FF0000"/>
        </w:rPr>
        <w:object>
          <v:shape alt="eqId6244a54eee7355743049a777559d69c2" id="_x0000_i1895" o:ole="" style="width:25.5pt;height:32.25pt" type="#_x0000_t75">
            <v:imagedata o:title="eqId6244a54eee7355743049a777559d69c2" r:id="rId1504"/>
          </v:shape>
          <o:OLEObject DrawAspect="Content" ObjectID="_1828061038" ProgID="Equation.DSMT4" ShapeID="_x0000_i1895" Type="Embed" r:id="rId1517"/>
        </w:object>
      </w:r>
      <w:r>
        <w:rPr>
          <w:color w:val="FF0000"/>
        </w:rPr>
        <w:t>关于</w:t>
      </w:r>
      <w:r>
        <w:rPr>
          <w:color w:val="FF0000"/>
        </w:rPr>
        <w:object>
          <v:shape alt="eqId79b752f0f189e5d8666daea73e145dff" id="_x0000_i1896" o:ole="" style="width:11.25pt;height:15.75pt" type="#_x0000_t75">
            <v:imagedata o:title="eqId79b752f0f189e5d8666daea73e145dff" r:id="rId158"/>
          </v:shape>
          <o:OLEObject DrawAspect="Content" ObjectID="_1828061039" ProgID="Equation.DSMT4" ShapeID="_x0000_i1896" Type="Embed" r:id="rId1518"/>
        </w:object>
      </w:r>
      <w:r>
        <w:rPr>
          <w:color w:val="FF0000"/>
        </w:rPr>
        <w:t>的表达式，构造函数</w:t>
      </w:r>
      <w:r>
        <w:rPr>
          <w:color w:val="FF0000"/>
        </w:rPr>
        <w:object>
          <v:shape alt="eqId028517e8bebe634441e0a5c79828e88a" id="_x0000_i1897" o:ole="" style="width:24.75pt;height:18pt" type="#_x0000_t75">
            <v:imagedata o:title="eqId028517e8bebe634441e0a5c79828e88a" r:id="rId1519"/>
          </v:shape>
          <o:OLEObject DrawAspect="Content" ObjectID="_1828061040" ProgID="Equation.DSMT4" ShapeID="_x0000_i1897" Type="Embed" r:id="rId1520"/>
        </w:object>
      </w:r>
      <w:r>
        <w:rPr>
          <w:color w:val="FF0000"/>
        </w:rPr>
        <w:t>，根据函数单调性求出函数的值域范围．</w:t>
      </w:r>
    </w:p>
    <w:p w14:paraId="4767655E" w14:textId="77777777" w:rsidP="008A2043" w:rsidR="008A2043">
      <w:pPr>
        <w:shd w:color="auto" w:fill="F2F2F2" w:val="clear"/>
        <w:spacing w:line="360" w:lineRule="auto"/>
        <w:jc w:val="left"/>
        <w:textAlignment w:val="center"/>
      </w:pPr>
      <w:r>
        <w:rPr>
          <w:color w:val="FF0000"/>
        </w:rPr>
        <w:t>【详解】设椭圆方程为</w:t>
      </w:r>
      <w:r>
        <w:rPr>
          <w:color w:val="FF0000"/>
        </w:rPr>
        <w:object>
          <v:shape alt="eqId48da128547c4cf9745e8e4b99988a3db" id="_x0000_i1898" o:ole="" style="width:96.75pt;height:29.25pt" type="#_x0000_t75">
            <v:imagedata o:title="eqId48da128547c4cf9745e8e4b99988a3db" r:id="rId1521"/>
          </v:shape>
          <o:OLEObject DrawAspect="Content" ObjectID="_1828061041" ProgID="Equation.DSMT4" ShapeID="_x0000_i1898" Type="Embed" r:id="rId1522"/>
        </w:object>
      </w:r>
      <w:r>
        <w:rPr>
          <w:color w:val="FF0000"/>
        </w:rPr>
        <w:t>，</w:t>
      </w:r>
      <w:r>
        <w:rPr>
          <w:color w:val="FF0000"/>
        </w:rPr>
        <w:object>
          <v:shape alt="eqId16f3d198e76391779fa3badc848c8ac8" id="_x0000_i1899" o:ole="" style="width:9.75pt;height:9pt" type="#_x0000_t75">
            <v:imagedata o:title="eqId16f3d198e76391779fa3badc848c8ac8" r:id="rId1523"/>
          </v:shape>
          <o:OLEObject DrawAspect="Content" ObjectID="_1828061042" ProgID="Equation.DSMT4" ShapeID="_x0000_i1899" Type="Embed" r:id="rId1524"/>
        </w:object>
      </w:r>
      <w:r>
        <w:rPr>
          <w:color w:val="FF0000"/>
        </w:rPr>
        <w:t>椭圆</w:t>
      </w:r>
      <w:r>
        <w:rPr>
          <w:color w:val="FF0000"/>
        </w:rPr>
        <w:object>
          <v:shape alt="eqIdc5db41a1f31d6baee7c69990811edb9f" id="_x0000_i1900" o:ole="" style="width:10.5pt;height:12pt" type="#_x0000_t75">
            <v:imagedata o:title="eqIdc5db41a1f31d6baee7c69990811edb9f" r:id="rId1469"/>
          </v:shape>
          <o:OLEObject DrawAspect="Content" ObjectID="_1828061043" ProgID="Equation.DSMT4" ShapeID="_x0000_i1900" Type="Embed" r:id="rId1525"/>
        </w:object>
      </w:r>
      <w:r>
        <w:rPr>
          <w:color w:val="FF0000"/>
        </w:rPr>
        <w:t>的离心率为</w:t>
      </w:r>
      <w:r>
        <w:rPr>
          <w:color w:val="FF0000"/>
        </w:rPr>
        <w:object>
          <v:shape alt="eqId8d5989c84e320b504511f23eeb6e7357" id="_x0000_i1901" o:ole="" style="width:16.5pt;height:27pt" type="#_x0000_t75">
            <v:imagedata o:title="eqId8d5989c84e320b504511f23eeb6e7357" r:id="rId1471"/>
          </v:shape>
          <o:OLEObject DrawAspect="Content" ObjectID="_1828061044" ProgID="Equation.DSMT4" ShapeID="_x0000_i1901" Type="Embed" r:id="rId1526"/>
        </w:object>
      </w:r>
      <w:r>
        <w:rPr>
          <w:color w:val="FF0000"/>
        </w:rPr>
        <w:t>且过点</w:t>
      </w:r>
      <w:r>
        <w:rPr>
          <w:color w:val="FF0000"/>
        </w:rPr>
        <w:object>
          <v:shape alt="eqId4164848686da06fc4de99e8ac9319c87" id="_x0000_i1902" o:ole="" style="width:39pt;height:21pt" type="#_x0000_t75">
            <v:imagedata o:title="eqId4164848686da06fc4de99e8ac9319c87" r:id="rId1473"/>
          </v:shape>
          <o:OLEObject DrawAspect="Content" ObjectID="_1828061045" ProgID="Equation.DSMT4" ShapeID="_x0000_i1902" Type="Embed" r:id="rId1527"/>
        </w:object>
      </w:r>
      <w:r>
        <w:rPr>
          <w:color w:val="FF0000"/>
        </w:rPr>
        <w:t>，</w:t>
      </w:r>
    </w:p>
    <w:p w14:paraId="64A8A242" w14:textId="77777777" w:rsidP="008A2043" w:rsidR="008A2043">
      <w:pPr>
        <w:shd w:color="auto" w:fill="F2F2F2" w:val="clear"/>
        <w:spacing w:line="360" w:lineRule="auto"/>
        <w:jc w:val="left"/>
        <w:textAlignment w:val="center"/>
      </w:pPr>
      <w:r>
        <w:rPr>
          <w:color w:val="FF0000"/>
        </w:rPr>
        <w:object>
          <v:shape alt="eqId2de0d10ef8b748d4531250c37c5d3f9e" id="_x0000_i1903" o:ole="" style="width:9.75pt;height:9pt" type="#_x0000_t75">
            <v:imagedata o:title="eqId2de0d10ef8b748d4531250c37c5d3f9e" r:id="rId1528"/>
          </v:shape>
          <o:OLEObject DrawAspect="Content" ObjectID="_1828061046" ProgID="Equation.DSMT4" ShapeID="_x0000_i1903" Type="Embed" r:id="rId1529"/>
        </w:object>
      </w:r>
      <w:r>
        <w:rPr>
          <w:color w:val="FF0000"/>
        </w:rPr>
        <w:object>
          <v:shape alt="eqIda6f019b2c7ac019e157cf35c330e7019" id="_x0000_i1904" o:ole="" style="width:57.75pt;height:91.5pt" type="#_x0000_t75">
            <v:imagedata o:title="eqIda6f019b2c7ac019e157cf35c330e7019" r:id="rId1530"/>
          </v:shape>
          <o:OLEObject DrawAspect="Content" ObjectID="_1828061047" ProgID="Equation.DSMT4" ShapeID="_x0000_i1904" Type="Embed" r:id="rId1531"/>
        </w:object>
      </w:r>
      <w:r>
        <w:rPr>
          <w:color w:val="FF0000"/>
        </w:rPr>
        <w:t>，解得</w:t>
      </w:r>
      <w:r>
        <w:rPr>
          <w:color w:val="FF0000"/>
        </w:rPr>
        <w:object>
          <v:shape alt="eqId4138307dc0e1b7ed13241677c9d098a6" id="_x0000_i1905" o:ole="" style="width:69pt;height:15.75pt" type="#_x0000_t75">
            <v:imagedata o:title="eqId4138307dc0e1b7ed13241677c9d098a6" r:id="rId1532"/>
          </v:shape>
          <o:OLEObject DrawAspect="Content" ObjectID="_1828061048" ProgID="Equation.DSMT4" ShapeID="_x0000_i1905" Type="Embed" r:id="rId1533"/>
        </w:object>
      </w:r>
      <w:r>
        <w:rPr>
          <w:color w:val="FF0000"/>
        </w:rPr>
        <w:t>，</w:t>
      </w:r>
    </w:p>
    <w:p w14:paraId="3465B962" w14:textId="77777777" w:rsidP="008A2043" w:rsidR="008A2043">
      <w:pPr>
        <w:shd w:color="auto" w:fill="F2F2F2" w:val="clear"/>
        <w:spacing w:line="360" w:lineRule="auto"/>
        <w:jc w:val="left"/>
        <w:textAlignment w:val="center"/>
      </w:pPr>
      <w:r>
        <w:rPr>
          <w:color w:val="FF0000"/>
        </w:rPr>
        <w:object>
          <v:shape alt="eqId2de0d10ef8b748d4531250c37c5d3f9e" id="_x0000_i1906" o:ole="" style="width:9.75pt;height:9pt" type="#_x0000_t75">
            <v:imagedata o:title="eqId2de0d10ef8b748d4531250c37c5d3f9e" r:id="rId1528"/>
          </v:shape>
          <o:OLEObject DrawAspect="Content" ObjectID="_1828061049" ProgID="Equation.DSMT4" ShapeID="_x0000_i1906" Type="Embed" r:id="rId1534"/>
        </w:object>
      </w:r>
      <w:r>
        <w:rPr>
          <w:color w:val="FF0000"/>
        </w:rPr>
        <w:t>椭圆方程为</w:t>
      </w:r>
      <w:r>
        <w:rPr>
          <w:color w:val="FF0000"/>
        </w:rPr>
        <w:object>
          <v:shape alt="eqId86113453ce5ed4770b0aaf02bb77668c" id="_x0000_i1907" o:ole="" style="width:51pt;height:29.25pt" type="#_x0000_t75">
            <v:imagedata o:title="eqId86113453ce5ed4770b0aaf02bb77668c" r:id="rId1535"/>
          </v:shape>
          <o:OLEObject DrawAspect="Content" ObjectID="_1828061050" ProgID="Equation.DSMT4" ShapeID="_x0000_i1907" Type="Embed" r:id="rId1536"/>
        </w:object>
      </w:r>
      <w:r>
        <w:rPr>
          <w:color w:val="FF0000"/>
        </w:rPr>
        <w:t>，焦点</w:t>
      </w:r>
      <w:r>
        <w:rPr>
          <w:color w:val="FF0000"/>
        </w:rPr>
        <w:object>
          <v:shape alt="eqId422caf4aac3148d63c81cd04d2e42886" id="_x0000_i1908" o:ole="" style="width:107.25pt;height:21pt" type="#_x0000_t75">
            <v:imagedata o:title="eqId422caf4aac3148d63c81cd04d2e42886" r:id="rId1537"/>
          </v:shape>
          <o:OLEObject DrawAspect="Content" ObjectID="_1828061051" ProgID="Equation.DSMT4" ShapeID="_x0000_i1908" Type="Embed" r:id="rId1538"/>
        </w:object>
      </w:r>
    </w:p>
    <w:p w14:paraId="3D85C4A9" w14:textId="77777777" w:rsidP="008A2043" w:rsidR="008A2043">
      <w:pPr>
        <w:shd w:color="auto" w:fill="F2F2F2" w:val="clear"/>
        <w:spacing w:line="360" w:lineRule="auto"/>
        <w:jc w:val="left"/>
        <w:textAlignment w:val="center"/>
      </w:pPr>
      <w:r>
        <w:rPr>
          <w:color w:val="FF0000"/>
        </w:rPr>
        <w:object>
          <v:shape alt="eqIdbb1da7f29dc98b6afd09d0676dc75909" id="_x0000_i1909" o:ole="" style="width:21.75pt;height:11.25pt" type="#_x0000_t75">
            <v:imagedata o:title="eqIdbb1da7f29dc98b6afd09d0676dc75909" r:id="rId1539"/>
          </v:shape>
          <o:OLEObject DrawAspect="Content" ObjectID="_1828061052" ProgID="Equation.DSMT4" ShapeID="_x0000_i1909" Type="Embed" r:id="rId1540"/>
        </w:object>
      </w:r>
      <w:r>
        <w:rPr>
          <w:color w:val="FF0000"/>
        </w:rPr>
        <w:t>为</w:t>
      </w:r>
      <w:r>
        <w:rPr>
          <w:color w:val="FF0000"/>
        </w:rPr>
        <w:object>
          <v:shape alt="eqId7272356beb98a7953a49651324cb6455" id="_x0000_i1910" o:ole="" style="width:18.75pt;height:14.25pt" type="#_x0000_t75">
            <v:imagedata o:title="eqId7272356beb98a7953a49651324cb6455" r:id="rId1488"/>
          </v:shape>
          <o:OLEObject DrawAspect="Content" ObjectID="_1828061053" ProgID="Equation.DSMT4" ShapeID="_x0000_i1910" Type="Embed" r:id="rId1541"/>
        </w:object>
      </w:r>
      <w:r>
        <w:rPr>
          <w:color w:val="FF0000"/>
        </w:rPr>
        <w:t>中点，</w:t>
      </w:r>
      <w:r>
        <w:rPr>
          <w:color w:val="FF0000"/>
        </w:rPr>
        <w:object>
          <v:shape alt="eqId1dde8112e8eb968fd042418dd632759e" id="_x0000_i1911" o:ole="" style="width:10.5pt;height:12.75pt" type="#_x0000_t75">
            <v:imagedata o:title="eqId1dde8112e8eb968fd042418dd632759e" r:id="rId1542"/>
          </v:shape>
          <o:OLEObject DrawAspect="Content" ObjectID="_1828061054" ProgID="Equation.DSMT4" ShapeID="_x0000_i1911" Type="Embed" r:id="rId1543"/>
        </w:object>
      </w:r>
      <w:r>
        <w:rPr>
          <w:color w:val="FF0000"/>
        </w:rPr>
        <w:t>为</w:t>
      </w:r>
      <w:r>
        <w:rPr>
          <w:color w:val="FF0000"/>
        </w:rPr>
        <w:object>
          <v:shape alt="eqId643ef7d761de0e794fc39937dc72ac6a" id="_x0000_i1912" o:ole="" style="width:21pt;height:15.75pt" type="#_x0000_t75">
            <v:imagedata o:title="eqId643ef7d761de0e794fc39937dc72ac6a" r:id="rId1544"/>
          </v:shape>
          <o:OLEObject DrawAspect="Content" ObjectID="_1828061055" ProgID="Equation.DSMT4" ShapeID="_x0000_i1912" Type="Embed" r:id="rId1545"/>
        </w:object>
      </w:r>
      <w:r>
        <w:rPr>
          <w:color w:val="FF0000"/>
        </w:rPr>
        <w:t>中点，</w:t>
      </w:r>
    </w:p>
    <w:p w14:paraId="4FD65BFD" w14:textId="77777777" w:rsidP="008A2043" w:rsidR="008A2043">
      <w:pPr>
        <w:shd w:color="auto" w:fill="F2F2F2" w:val="clear"/>
        <w:spacing w:line="360" w:lineRule="auto"/>
        <w:jc w:val="left"/>
        <w:textAlignment w:val="center"/>
      </w:pPr>
      <w:r>
        <w:rPr>
          <w:color w:val="FF0000"/>
        </w:rPr>
        <w:object>
          <v:shape alt="eqId2de0d10ef8b748d4531250c37c5d3f9e" id="_x0000_i1913" o:ole="" style="width:9.75pt;height:9pt" type="#_x0000_t75">
            <v:imagedata o:title="eqId2de0d10ef8b748d4531250c37c5d3f9e" r:id="rId1528"/>
          </v:shape>
          <o:OLEObject DrawAspect="Content" ObjectID="_1828061056" ProgID="Equation.DSMT4" ShapeID="_x0000_i1913" Type="Embed" r:id="rId1546"/>
        </w:object>
      </w:r>
      <w:r>
        <w:rPr>
          <w:color w:val="FF0000"/>
        </w:rPr>
        <w:t>由中位线定理可得</w:t>
      </w:r>
      <w:r>
        <w:rPr>
          <w:color w:val="FF0000"/>
        </w:rPr>
        <w:object>
          <v:shape alt="eqIdac9fc74d8ba35682ba16f00446cdd45b" id="_x0000_i1914" o:ole="" style="width:57.75pt;height:27pt" type="#_x0000_t75">
            <v:imagedata o:title="eqIdac9fc74d8ba35682ba16f00446cdd45b" r:id="rId1547"/>
          </v:shape>
          <o:OLEObject DrawAspect="Content" ObjectID="_1828061057" ProgID="Equation.DSMT4" ShapeID="_x0000_i1914" Type="Embed" r:id="rId1548"/>
        </w:object>
      </w:r>
      <w:r>
        <w:rPr>
          <w:color w:val="FF0000"/>
        </w:rPr>
        <w:t>，</w:t>
      </w:r>
      <w:r>
        <w:rPr>
          <w:color w:val="FF0000"/>
        </w:rPr>
        <w:object>
          <v:shape alt="eqIdd186b4e748f209583fccd136a4173f2a" id="_x0000_i1915" o:ole="" style="width:45pt;height:15.75pt" type="#_x0000_t75">
            <v:imagedata o:title="eqIdd186b4e748f209583fccd136a4173f2a" r:id="rId1549"/>
          </v:shape>
          <o:OLEObject DrawAspect="Content" ObjectID="_1828061058" ProgID="Equation.DSMT4" ShapeID="_x0000_i1915" Type="Embed" r:id="rId1550"/>
        </w:object>
      </w:r>
      <w:r>
        <w:rPr>
          <w:color w:val="FF0000"/>
        </w:rPr>
        <w:t>．</w:t>
      </w:r>
    </w:p>
    <w:p w14:paraId="6D93D585" w14:textId="77777777" w:rsidP="008A2043" w:rsidR="008A2043">
      <w:pPr>
        <w:shd w:color="auto" w:fill="F2F2F2" w:val="clear"/>
        <w:spacing w:line="360" w:lineRule="auto"/>
        <w:jc w:val="left"/>
        <w:textAlignment w:val="center"/>
      </w:pPr>
      <w:r>
        <w:rPr>
          <w:color w:val="FF0000"/>
        </w:rPr>
        <w:t>设点</w:t>
      </w:r>
      <w:r>
        <w:rPr>
          <w:color w:val="FF0000"/>
        </w:rPr>
        <w:object>
          <v:shape alt="eqId3ea0f2facb50ab194444a5fa6ed0f24b" id="_x0000_i1916" o:ole="" style="width:105.75pt;height:18pt" type="#_x0000_t75">
            <v:imagedata o:title="eqId3ea0f2facb50ab194444a5fa6ed0f24b" r:id="rId1551"/>
          </v:shape>
          <o:OLEObject DrawAspect="Content" ObjectID="_1828061059" ProgID="Equation.DSMT4" ShapeID="_x0000_i1916" Type="Embed" r:id="rId1552"/>
        </w:object>
      </w:r>
      <w:r>
        <w:rPr>
          <w:color w:val="FF0000"/>
        </w:rPr>
        <w:t>，</w:t>
      </w:r>
      <w:r>
        <w:rPr>
          <w:color w:val="FF0000"/>
        </w:rPr>
        <w:object>
          <v:shape alt="eqId16f3d198e76391779fa3badc848c8ac8" id="_x0000_i1917" o:ole="" style="width:9.75pt;height:9pt" type="#_x0000_t75">
            <v:imagedata o:title="eqId16f3d198e76391779fa3badc848c8ac8" r:id="rId1523"/>
          </v:shape>
          <o:OLEObject DrawAspect="Content" ObjectID="_1828061060" ProgID="Equation.DSMT4" ShapeID="_x0000_i1917" Type="Embed" r:id="rId1553"/>
        </w:object>
      </w:r>
      <w:r>
        <w:rPr>
          <w:color w:val="FF0000"/>
        </w:rPr>
        <w:t>点</w:t>
      </w:r>
      <w:r>
        <w:rPr>
          <w:color w:val="FF0000"/>
        </w:rPr>
        <w:object>
          <v:shape alt="eqIddad2a36927223bd70f426ba06aea4b45" id="_x0000_i1918" o:ole="" style="width:9.75pt;height:10.5pt" type="#_x0000_t75">
            <v:imagedata o:title="eqIddad2a36927223bd70f426ba06aea4b45" r:id="rId1554"/>
          </v:shape>
          <o:OLEObject DrawAspect="Content" ObjectID="_1828061061" ProgID="Equation.DSMT4" ShapeID="_x0000_i1918" Type="Embed" r:id="rId1555"/>
        </w:object>
      </w:r>
      <w:r>
        <w:rPr>
          <w:color w:val="FF0000"/>
        </w:rPr>
        <w:t>在椭圆</w:t>
      </w:r>
      <w:r>
        <w:rPr>
          <w:color w:val="FF0000"/>
        </w:rPr>
        <w:object>
          <v:shape alt="eqId86113453ce5ed4770b0aaf02bb77668c" id="_x0000_i1919" o:ole="" style="width:51pt;height:29.25pt" type="#_x0000_t75">
            <v:imagedata o:title="eqId86113453ce5ed4770b0aaf02bb77668c" r:id="rId1535"/>
          </v:shape>
          <o:OLEObject DrawAspect="Content" ObjectID="_1828061062" ProgID="Equation.DSMT4" ShapeID="_x0000_i1919" Type="Embed" r:id="rId1556"/>
        </w:object>
      </w:r>
      <w:r>
        <w:rPr>
          <w:color w:val="FF0000"/>
        </w:rPr>
        <w:t>上，</w:t>
      </w:r>
    </w:p>
    <w:p w14:paraId="5B733CA3" w14:textId="77777777" w:rsidP="008A2043" w:rsidR="008A2043">
      <w:pPr>
        <w:shd w:color="auto" w:fill="F2F2F2" w:val="clear"/>
        <w:spacing w:line="360" w:lineRule="auto"/>
        <w:jc w:val="left"/>
        <w:textAlignment w:val="center"/>
      </w:pPr>
      <w:r>
        <w:rPr>
          <w:color w:val="FF0000"/>
        </w:rPr>
        <w:object>
          <v:shape alt="eqId5c17184dd11fb45b1af7dfdd00fc38e7" id="_x0000_i1920" o:ole="" style="width:64.5pt;height:29.25pt" type="#_x0000_t75">
            <v:imagedata o:title="eqId5c17184dd11fb45b1af7dfdd00fc38e7" r:id="rId1557"/>
          </v:shape>
          <o:OLEObject DrawAspect="Content" ObjectID="_1828061063" ProgID="Equation.DSMT4" ShapeID="_x0000_i1920" Type="Embed" r:id="rId1558"/>
        </w:object>
      </w:r>
      <w:r>
        <w:rPr>
          <w:color w:val="FF0000"/>
        </w:rPr>
        <w:t>，即</w:t>
      </w:r>
      <w:r>
        <w:rPr>
          <w:color w:val="FF0000"/>
        </w:rPr>
        <w:object>
          <v:shape alt="eqId4cc3923f6ededf2717c40b476a183de5" id="_x0000_i1921" o:ole="" style="width:61.5pt;height:29.25pt" type="#_x0000_t75">
            <v:imagedata o:title="eqId4cc3923f6ededf2717c40b476a183de5" r:id="rId1559"/>
          </v:shape>
          <o:OLEObject DrawAspect="Content" ObjectID="_1828061064" ProgID="Equation.DSMT4" ShapeID="_x0000_i1921" Type="Embed" r:id="rId1560"/>
        </w:object>
      </w:r>
      <w:r>
        <w:rPr>
          <w:color w:val="FF0000"/>
        </w:rPr>
        <w:t>，且</w:t>
      </w:r>
      <w:r>
        <w:rPr>
          <w:color w:val="FF0000"/>
        </w:rPr>
        <w:object>
          <v:shape alt="eqIdec14f632495911a761cbf2792f1eb6dd" id="_x0000_i1922" o:ole="" style="width:44.25pt;height:18pt" type="#_x0000_t75">
            <v:imagedata o:title="eqIdec14f632495911a761cbf2792f1eb6dd" r:id="rId1561"/>
          </v:shape>
          <o:OLEObject DrawAspect="Content" ObjectID="_1828061065" ProgID="Equation.DSMT4" ShapeID="_x0000_i1922" Type="Embed" r:id="rId1562"/>
        </w:object>
      </w:r>
      <w:r>
        <w:rPr>
          <w:color w:val="FF0000"/>
        </w:rPr>
        <w:t>，</w:t>
      </w:r>
    </w:p>
    <w:p w14:paraId="6EEA13A7" w14:textId="77777777" w:rsidP="008A2043" w:rsidR="008A2043">
      <w:pPr>
        <w:shd w:color="auto" w:fill="F2F2F2" w:val="clear"/>
        <w:spacing w:line="360" w:lineRule="auto"/>
        <w:jc w:val="left"/>
        <w:textAlignment w:val="center"/>
      </w:pPr>
      <w:r>
        <w:rPr>
          <w:color w:val="FF0000"/>
        </w:rPr>
        <w:t>由两点间的距离公式得：</w:t>
      </w:r>
      <w:r>
        <w:rPr>
          <w:color w:val="FF0000"/>
        </w:rPr>
        <w:object>
          <v:shape alt="eqId60505f36a9f84b4cf332fe9cffde289e" id="_x0000_i1923" o:ole="" style="width:111pt;height:26.25pt" type="#_x0000_t75">
            <v:imagedata o:title="eqId60505f36a9f84b4cf332fe9cffde289e" r:id="rId1563"/>
          </v:shape>
          <o:OLEObject DrawAspect="Content" ObjectID="_1828061066" ProgID="Equation.DSMT4" ShapeID="_x0000_i1923" Type="Embed" r:id="rId1564"/>
        </w:object>
      </w:r>
    </w:p>
    <w:p w14:paraId="2500D0BA" w14:textId="77777777" w:rsidP="008A2043" w:rsidR="008A2043">
      <w:pPr>
        <w:shd w:color="auto" w:fill="F2F2F2" w:val="clear"/>
        <w:spacing w:line="360" w:lineRule="auto"/>
        <w:jc w:val="left"/>
        <w:textAlignment w:val="center"/>
      </w:pPr>
      <w:r>
        <w:rPr>
          <w:color w:val="FF0000"/>
        </w:rPr>
        <w:object>
          <v:shape alt="eqIdcba1709cfdb8c10af8031e3353da7999" id="_x0000_i1924" o:ole="" style="width:270.75pt;height:32.25pt" type="#_x0000_t75">
            <v:imagedata o:title="eqIdcba1709cfdb8c10af8031e3353da7999" r:id="rId1565"/>
          </v:shape>
          <o:OLEObject DrawAspect="Content" ObjectID="_1828061067" ProgID="Equation.DSMT4" ShapeID="_x0000_i1924" Type="Embed" r:id="rId1566"/>
        </w:object>
      </w:r>
      <w:r>
        <w:rPr>
          <w:color w:val="FF0000"/>
        </w:rPr>
        <w:t>，</w:t>
      </w:r>
    </w:p>
    <w:p w14:paraId="2B542825" w14:textId="77777777" w:rsidP="008A2043" w:rsidR="008A2043">
      <w:pPr>
        <w:shd w:color="auto" w:fill="F2F2F2" w:val="clear"/>
        <w:spacing w:line="360" w:lineRule="auto"/>
        <w:jc w:val="left"/>
        <w:textAlignment w:val="center"/>
      </w:pPr>
      <w:r>
        <w:rPr>
          <w:color w:val="FF0000"/>
        </w:rPr>
        <w:t>同理可得</w:t>
      </w:r>
      <w:r>
        <w:rPr>
          <w:color w:val="FF0000"/>
        </w:rPr>
        <w:object>
          <v:shape alt="eqId49bab1e0c685b9144ee9da298653ea62" id="_x0000_i1925" o:ole="" style="width:183pt;height:30pt" type="#_x0000_t75">
            <v:imagedata o:title="eqId49bab1e0c685b9144ee9da298653ea62" r:id="rId1567"/>
          </v:shape>
          <o:OLEObject DrawAspect="Content" ObjectID="_1828061068" ProgID="Equation.DSMT4" ShapeID="_x0000_i1925" Type="Embed" r:id="rId1568"/>
        </w:object>
      </w:r>
      <w:r>
        <w:rPr>
          <w:color w:val="FF0000"/>
        </w:rPr>
        <w:t>，</w:t>
      </w:r>
    </w:p>
    <w:p w14:paraId="5694CC3C" w14:textId="77777777" w:rsidP="008A2043" w:rsidR="008A2043">
      <w:pPr>
        <w:shd w:color="auto" w:fill="F2F2F2" w:val="clear"/>
        <w:spacing w:line="360" w:lineRule="auto"/>
        <w:jc w:val="left"/>
        <w:textAlignment w:val="center"/>
      </w:pPr>
      <w:r>
        <w:rPr>
          <w:color w:val="FF0000"/>
        </w:rPr>
        <w:object>
          <v:shape alt="eqId16f3d198e76391779fa3badc848c8ac8" id="_x0000_i1926" o:ole="" style="width:9.75pt;height:9pt" type="#_x0000_t75">
            <v:imagedata o:title="eqId16f3d198e76391779fa3badc848c8ac8" r:id="rId1523"/>
          </v:shape>
          <o:OLEObject DrawAspect="Content" ObjectID="_1828061069" ProgID="Equation.DSMT4" ShapeID="_x0000_i1926" Type="Embed" r:id="rId1569"/>
        </w:object>
      </w:r>
      <w:r>
        <w:rPr>
          <w:color w:val="FF0000"/>
        </w:rPr>
        <w:t>线段</w:t>
      </w:r>
      <w:r>
        <w:rPr>
          <w:color w:val="FF0000"/>
        </w:rPr>
        <w:object>
          <v:shape alt="eqId7272356beb98a7953a49651324cb6455" id="_x0000_i1927" o:ole="" style="width:18.75pt;height:14.25pt" type="#_x0000_t75">
            <v:imagedata o:title="eqId7272356beb98a7953a49651324cb6455" r:id="rId1488"/>
          </v:shape>
          <o:OLEObject DrawAspect="Content" ObjectID="_1828061070" ProgID="Equation.DSMT4" ShapeID="_x0000_i1927" Type="Embed" r:id="rId1570"/>
        </w:object>
      </w:r>
      <w:r>
        <w:rPr>
          <w:color w:val="FF0000"/>
        </w:rPr>
        <w:t>的垂直平分线</w:t>
      </w:r>
      <w:r>
        <w:rPr>
          <w:color w:val="FF0000"/>
        </w:rPr>
        <w:object>
          <v:shape alt="eqId438f34bc8b04e8c494b91306ac6fe352" id="_x0000_i1928" o:ole="" style="width:19.5pt;height:11.25pt" type="#_x0000_t75">
            <v:imagedata o:title="eqId438f34bc8b04e8c494b91306ac6fe352" r:id="rId1493"/>
          </v:shape>
          <o:OLEObject DrawAspect="Content" ObjectID="_1828061071" ProgID="Equation.DSMT4" ShapeID="_x0000_i1928" Type="Embed" r:id="rId1571"/>
        </w:object>
      </w:r>
      <w:r>
        <w:rPr>
          <w:color w:val="FF0000"/>
        </w:rPr>
        <w:t>与</w:t>
      </w:r>
      <w:r>
        <w:rPr>
          <w:color w:val="FF0000"/>
        </w:rPr>
        <w:object>
          <v:shape alt="eqId3f6f17bc385bafb37e8f964e5eb99cd0" id="_x0000_i1929" o:ole="" style="width:9pt;height:15.75pt" type="#_x0000_t75">
            <v:imagedata o:title="eqId3f6f17bc385bafb37e8f964e5eb99cd0" r:id="rId1484"/>
          </v:shape>
          <o:OLEObject DrawAspect="Content" ObjectID="_1828061072" ProgID="Equation.DSMT4" ShapeID="_x0000_i1929" Type="Embed" r:id="rId1572"/>
        </w:object>
      </w:r>
      <w:r>
        <w:rPr>
          <w:color w:val="FF0000"/>
        </w:rPr>
        <w:t>的交点</w:t>
      </w:r>
      <w:r>
        <w:rPr>
          <w:color w:val="FF0000"/>
        </w:rPr>
        <w:object>
          <v:shape alt="eqIde1ac58049f0de1685e23303e188a2454" id="_x0000_i1930" o:ole="" style="width:14.25pt;height:14.25pt" type="#_x0000_t75">
            <v:imagedata o:title="eqIde1ac58049f0de1685e23303e188a2454" r:id="rId1496"/>
          </v:shape>
          <o:OLEObject DrawAspect="Content" ObjectID="_1828061073" ProgID="Equation.DSMT4" ShapeID="_x0000_i1930" Type="Embed" r:id="rId1573"/>
        </w:object>
      </w:r>
      <w:r>
        <w:rPr>
          <w:color w:val="FF0000"/>
        </w:rPr>
        <w:t>第一象限</w:t>
      </w:r>
      <w:r>
        <w:rPr>
          <w:color w:val="FF0000"/>
        </w:rPr>
        <w:object>
          <v:shape alt="eqId04582116cd765fcc5a52f44279ad6c94" id="_x0000_i1931" o:ole="" style="width:6.75pt;height:13.5pt" type="#_x0000_t75">
            <v:imagedata o:title="eqId04582116cd765fcc5a52f44279ad6c94" r:id="rId1498"/>
          </v:shape>
          <o:OLEObject DrawAspect="Content" ObjectID="_1828061074" ProgID="Equation.DSMT4" ShapeID="_x0000_i1931" Type="Embed" r:id="rId1574"/>
        </w:object>
      </w:r>
      <w:r>
        <w:rPr>
          <w:color w:val="FF0000"/>
        </w:rPr>
        <w:t>在椭圆上，</w:t>
      </w:r>
    </w:p>
    <w:p w14:paraId="256C0DDD" w14:textId="77777777" w:rsidP="008A2043" w:rsidR="008A2043">
      <w:pPr>
        <w:shd w:color="auto" w:fill="F2F2F2" w:val="clear"/>
        <w:spacing w:line="360" w:lineRule="auto"/>
        <w:jc w:val="left"/>
        <w:textAlignment w:val="center"/>
      </w:pPr>
      <w:r>
        <w:rPr>
          <w:color w:val="FF0000"/>
        </w:rPr>
        <w:object>
          <v:shape alt="eqId8d466a32f3429c8df4c18d98895f6bed" id="_x0000_i1932" o:ole="" style="width:57pt;height:18.75pt" type="#_x0000_t75">
            <v:imagedata o:title="eqId8d466a32f3429c8df4c18d98895f6bed" r:id="rId1575"/>
          </v:shape>
          <o:OLEObject DrawAspect="Content" ObjectID="_1828061075" ProgID="Equation.DSMT4" ShapeID="_x0000_i1932" Type="Embed" r:id="rId1576"/>
        </w:object>
      </w:r>
      <w:r>
        <w:rPr>
          <w:color w:val="FF0000"/>
        </w:rPr>
        <w:t>，</w:t>
      </w:r>
    </w:p>
    <w:p w14:paraId="3D5C98A0" w14:textId="77777777" w:rsidP="008A2043" w:rsidR="008A2043">
      <w:pPr>
        <w:shd w:color="auto" w:fill="F2F2F2" w:val="clear"/>
        <w:spacing w:line="360" w:lineRule="auto"/>
        <w:jc w:val="left"/>
        <w:textAlignment w:val="center"/>
      </w:pPr>
      <w:r>
        <w:rPr>
          <w:color w:val="FF0000"/>
        </w:rPr>
        <w:object>
          <v:shape alt="eqIdd1c9a07a14f733ce749df96ef4802f84" id="_x0000_i1933" o:ole="" style="width:151.5pt;height:19.5pt" type="#_x0000_t75">
            <v:imagedata o:title="eqIdd1c9a07a14f733ce749df96ef4802f84" r:id="rId1577"/>
          </v:shape>
          <o:OLEObject DrawAspect="Content" ObjectID="_1828061076" ProgID="Equation.DSMT4" ShapeID="_x0000_i1933" Type="Embed" r:id="rId1578"/>
        </w:object>
      </w:r>
      <w:r>
        <w:rPr>
          <w:color w:val="FF0000"/>
        </w:rPr>
        <w:t xml:space="preserve"> </w:t>
      </w:r>
      <w:r>
        <w:rPr>
          <w:color w:val="FF0000"/>
        </w:rPr>
        <w:object>
          <v:shape alt="eqId8a5469737448309eda61deea77cbcd75" id="_x0000_i1934" o:ole="" style="width:174pt;height:30pt" type="#_x0000_t75">
            <v:imagedata o:title="eqId8a5469737448309eda61deea77cbcd75" r:id="rId1579"/>
          </v:shape>
          <o:OLEObject DrawAspect="Content" ObjectID="_1828061077" ProgID="Equation.DSMT4" ShapeID="_x0000_i1934" Type="Embed" r:id="rId1580"/>
        </w:object>
      </w:r>
      <w:r>
        <w:rPr>
          <w:color w:val="FF0000"/>
        </w:rPr>
        <w:t>，</w:t>
      </w:r>
    </w:p>
    <w:p w14:paraId="2457F497" w14:textId="77777777" w:rsidP="008A2043" w:rsidR="008A2043">
      <w:pPr>
        <w:shd w:color="auto" w:fill="F2F2F2" w:val="clear"/>
        <w:spacing w:line="360" w:lineRule="auto"/>
        <w:jc w:val="left"/>
        <w:textAlignment w:val="center"/>
      </w:pPr>
      <w:r>
        <w:rPr>
          <w:color w:val="FF0000"/>
        </w:rPr>
        <w:object>
          <v:shape alt="eqIdb46f893e951462098e5a37addf8ac644" id="_x0000_i1935" o:ole="" style="width:67.5pt;height:29.25pt" type="#_x0000_t75">
            <v:imagedata o:title="eqIdb46f893e951462098e5a37addf8ac644" r:id="rId1581"/>
          </v:shape>
          <o:OLEObject DrawAspect="Content" ObjectID="_1828061078" ProgID="Equation.DSMT4" ShapeID="_x0000_i1935" Type="Embed" r:id="rId1582"/>
        </w:object>
      </w:r>
      <w:r>
        <w:rPr>
          <w:color w:val="FF0000"/>
        </w:rPr>
        <w:t>，</w:t>
      </w:r>
    </w:p>
    <w:p w14:paraId="5D4EFCC0" w14:textId="77777777" w:rsidP="008A2043" w:rsidR="008A2043">
      <w:pPr>
        <w:shd w:color="auto" w:fill="F2F2F2" w:val="clear"/>
        <w:spacing w:line="360" w:lineRule="auto"/>
        <w:jc w:val="left"/>
        <w:textAlignment w:val="center"/>
      </w:pPr>
      <w:r>
        <w:rPr>
          <w:color w:val="FF0000"/>
        </w:rPr>
        <w:object>
          <v:shape alt="eqId16f3d198e76391779fa3badc848c8ac8" id="_x0000_i1936" o:ole="" style="width:9.75pt;height:9pt" type="#_x0000_t75">
            <v:imagedata o:title="eqId16f3d198e76391779fa3badc848c8ac8" r:id="rId1523"/>
          </v:shape>
          <o:OLEObject DrawAspect="Content" ObjectID="_1828061079" ProgID="Equation.DSMT4" ShapeID="_x0000_i1936" Type="Embed" r:id="rId1583"/>
        </w:object>
      </w:r>
      <w:r>
        <w:rPr>
          <w:color w:val="FF0000"/>
        </w:rPr>
        <w:object>
          <v:shape alt="eqIdac9fc74d8ba35682ba16f00446cdd45b" id="_x0000_i1937" o:ole="" style="width:57.75pt;height:27pt" type="#_x0000_t75">
            <v:imagedata o:title="eqIdac9fc74d8ba35682ba16f00446cdd45b" r:id="rId1547"/>
          </v:shape>
          <o:OLEObject DrawAspect="Content" ObjectID="_1828061080" ProgID="Equation.DSMT4" ShapeID="_x0000_i1937" Type="Embed" r:id="rId1584"/>
        </w:object>
      </w:r>
      <w:r>
        <w:rPr>
          <w:color w:val="FF0000"/>
        </w:rPr>
        <w:t>，</w:t>
      </w:r>
      <w:r>
        <w:rPr>
          <w:color w:val="FF0000"/>
        </w:rPr>
        <w:object>
          <v:shape alt="eqIdd186b4e748f209583fccd136a4173f2a" id="_x0000_i1938" o:ole="" style="width:45pt;height:15.75pt" type="#_x0000_t75">
            <v:imagedata o:title="eqIdd186b4e748f209583fccd136a4173f2a" r:id="rId1549"/>
          </v:shape>
          <o:OLEObject DrawAspect="Content" ObjectID="_1828061081" ProgID="Equation.DSMT4" ShapeID="_x0000_i1938" Type="Embed" r:id="rId1585"/>
        </w:object>
      </w:r>
      <w:r>
        <w:rPr>
          <w:color w:val="FF0000"/>
        </w:rPr>
        <w:t>,</w:t>
      </w:r>
    </w:p>
    <w:p w14:paraId="3A433EEC" w14:textId="77777777" w:rsidP="008A2043" w:rsidR="008A2043">
      <w:pPr>
        <w:shd w:color="auto" w:fill="F2F2F2" w:val="clear"/>
        <w:spacing w:line="360" w:lineRule="auto"/>
        <w:jc w:val="left"/>
        <w:textAlignment w:val="center"/>
      </w:pPr>
      <w:r>
        <w:rPr>
          <w:color w:val="FF0000"/>
        </w:rPr>
        <w:object>
          <v:shape alt="eqId0bd36c8db083de9af18a772199e6180b" id="_x0000_i1939" o:ole="" style="width:171pt;height:15.75pt" type="#_x0000_t75">
            <v:imagedata o:title="eqId0bd36c8db083de9af18a772199e6180b" r:id="rId1586"/>
          </v:shape>
          <o:OLEObject DrawAspect="Content" ObjectID="_1828061082" ProgID="Equation.DSMT4" ShapeID="_x0000_i1939" Type="Embed" r:id="rId1587"/>
        </w:object>
      </w:r>
      <w:r>
        <w:rPr>
          <w:color w:val="FF0000"/>
        </w:rPr>
        <w:t>，</w:t>
      </w:r>
    </w:p>
    <w:p w14:paraId="40D1B029" w14:textId="77777777" w:rsidP="008A2043" w:rsidR="008A2043">
      <w:pPr>
        <w:shd w:color="auto" w:fill="F2F2F2" w:val="clear"/>
        <w:spacing w:line="360" w:lineRule="auto"/>
        <w:jc w:val="left"/>
        <w:textAlignment w:val="center"/>
      </w:pPr>
      <w:r>
        <w:rPr>
          <w:color w:val="FF0000"/>
        </w:rPr>
        <w:t>又</w:t>
      </w:r>
      <w:r>
        <w:rPr>
          <w:color w:val="FF0000"/>
        </w:rPr>
        <w:object>
          <v:shape alt="eqId73a95f26b8dd567fbbd6937ba7ab0150" id="_x0000_i1940" o:ole="" style="width:87pt;height:15.75pt" type="#_x0000_t75">
            <v:imagedata o:title="eqId73a95f26b8dd567fbbd6937ba7ab0150" r:id="rId1588"/>
          </v:shape>
          <o:OLEObject DrawAspect="Content" ObjectID="_1828061083" ProgID="Equation.DSMT4" ShapeID="_x0000_i1940" Type="Embed" r:id="rId1589"/>
        </w:object>
      </w:r>
      <w:r>
        <w:rPr>
          <w:color w:val="FF0000"/>
        </w:rPr>
        <w:t>，</w:t>
      </w:r>
    </w:p>
    <w:p w14:paraId="475FF939" w14:textId="77777777" w:rsidP="008A2043" w:rsidR="008A2043">
      <w:pPr>
        <w:shd w:color="auto" w:fill="F2F2F2" w:val="clear"/>
        <w:spacing w:line="360" w:lineRule="auto"/>
        <w:jc w:val="left"/>
        <w:textAlignment w:val="center"/>
      </w:pPr>
      <w:r>
        <w:rPr>
          <w:color w:val="FF0000"/>
        </w:rPr>
        <w:object>
          <v:shape alt="eqId4d2525e56008d4443fa7905af355add9" id="_x0000_i1941" o:ole="" style="width:79.5pt;height:15.75pt" type="#_x0000_t75">
            <v:imagedata o:title="eqId4d2525e56008d4443fa7905af355add9" r:id="rId1590"/>
          </v:shape>
          <o:OLEObject DrawAspect="Content" ObjectID="_1828061084" ProgID="Equation.DSMT4" ShapeID="_x0000_i1941" Type="Embed" r:id="rId1591"/>
        </w:object>
      </w:r>
      <w:r>
        <w:rPr>
          <w:color w:val="FF0000"/>
        </w:rPr>
        <w:t>，</w:t>
      </w:r>
    </w:p>
    <w:p w14:paraId="47E8E1DD" w14:textId="77777777" w:rsidP="008A2043" w:rsidR="008A2043">
      <w:pPr>
        <w:shd w:color="auto" w:fill="F2F2F2" w:val="clear"/>
        <w:spacing w:line="360" w:lineRule="auto"/>
        <w:jc w:val="left"/>
        <w:textAlignment w:val="center"/>
      </w:pPr>
      <w:r>
        <w:rPr>
          <w:color w:val="FF0000"/>
        </w:rPr>
        <w:object>
          <v:shape alt="eqId7626b644f93eb701c6813f27dcf310c4" id="_x0000_i1942" o:ole="" style="width:117.75pt;height:56.25pt" type="#_x0000_t75">
            <v:imagedata o:title="eqId7626b644f93eb701c6813f27dcf310c4" r:id="rId1592"/>
          </v:shape>
          <o:OLEObject DrawAspect="Content" ObjectID="_1828061085" ProgID="Equation.DSMT4" ShapeID="_x0000_i1942" Type="Embed" r:id="rId1593"/>
        </w:object>
      </w:r>
      <w:r>
        <w:rPr>
          <w:color w:val="FF0000"/>
        </w:rPr>
        <w:t>，</w:t>
      </w:r>
    </w:p>
    <w:p w14:paraId="4C2DB32D" w14:textId="77777777" w:rsidP="008A2043" w:rsidR="008A2043">
      <w:pPr>
        <w:shd w:color="auto" w:fill="F2F2F2" w:val="clear"/>
        <w:spacing w:line="360" w:lineRule="auto"/>
        <w:jc w:val="left"/>
        <w:textAlignment w:val="center"/>
      </w:pPr>
      <w:r>
        <w:rPr>
          <w:color w:val="FF0000"/>
        </w:rPr>
        <w:t>令</w:t>
      </w:r>
      <w:r>
        <w:rPr>
          <w:color w:val="FF0000"/>
        </w:rPr>
        <w:object>
          <v:shape alt="eqIdcb6aa5ef439546b39d7e6de188c66988" id="_x0000_i1943" o:ole="" style="width:4in;height:57.75pt" type="#_x0000_t75">
            <v:imagedata o:title="eqIdcb6aa5ef439546b39d7e6de188c66988" r:id="rId1594"/>
          </v:shape>
          <o:OLEObject DrawAspect="Content" ObjectID="_1828061086" ProgID="Equation.DSMT4" ShapeID="_x0000_i1943" Type="Embed" r:id="rId1595"/>
        </w:object>
      </w:r>
      <w:r>
        <w:rPr>
          <w:color w:val="FF0000"/>
        </w:rPr>
        <w:t>，</w:t>
      </w:r>
    </w:p>
    <w:p w14:paraId="103FA1AA" w14:textId="77777777" w:rsidP="008A2043" w:rsidR="008A2043">
      <w:pPr>
        <w:shd w:color="auto" w:fill="F2F2F2" w:val="clear"/>
        <w:spacing w:line="360" w:lineRule="auto"/>
        <w:jc w:val="left"/>
        <w:textAlignment w:val="center"/>
      </w:pPr>
      <w:r>
        <w:rPr>
          <w:color w:val="FF0000"/>
        </w:rPr>
        <w:t>求导得</w:t>
      </w:r>
      <w:r>
        <w:rPr>
          <w:color w:val="FF0000"/>
        </w:rPr>
        <w:object>
          <v:shape alt="eqId247b5774e2e1530a4b5c98fa28fb81ca" id="_x0000_i1944" o:ole="" style="width:105.75pt;height:52.5pt" type="#_x0000_t75">
            <v:imagedata o:title="eqId247b5774e2e1530a4b5c98fa28fb81ca" r:id="rId1596"/>
          </v:shape>
          <o:OLEObject DrawAspect="Content" ObjectID="_1828061087" ProgID="Equation.DSMT4" ShapeID="_x0000_i1944" Type="Embed" r:id="rId1597"/>
        </w:object>
      </w:r>
      <w:r>
        <w:rPr>
          <w:color w:val="FF0000"/>
        </w:rPr>
        <w:t>恒成立，即</w:t>
      </w:r>
      <w:r>
        <w:rPr>
          <w:color w:val="FF0000"/>
        </w:rPr>
        <w:object>
          <v:shape alt="eqId028517e8bebe634441e0a5c79828e88a" id="_x0000_i1945" o:ole="" style="width:24.75pt;height:18pt" type="#_x0000_t75">
            <v:imagedata o:title="eqId028517e8bebe634441e0a5c79828e88a" r:id="rId1519"/>
          </v:shape>
          <o:OLEObject DrawAspect="Content" ObjectID="_1828061088" ProgID="Equation.DSMT4" ShapeID="_x0000_i1945" Type="Embed" r:id="rId1598"/>
        </w:object>
      </w:r>
      <w:r>
        <w:rPr>
          <w:color w:val="FF0000"/>
        </w:rPr>
        <w:t>在</w:t>
      </w:r>
      <w:r>
        <w:rPr>
          <w:color w:val="FF0000"/>
        </w:rPr>
        <w:object>
          <v:shape alt="eqId8a209bbad0b0f53524d84e69387b0387" id="_x0000_i1946" o:ole="" style="width:24.75pt;height:18pt" type="#_x0000_t75">
            <v:imagedata o:title="eqId8a209bbad0b0f53524d84e69387b0387" r:id="rId1599"/>
          </v:shape>
          <o:OLEObject DrawAspect="Content" ObjectID="_1828061089" ProgID="Equation.DSMT4" ShapeID="_x0000_i1946" Type="Embed" r:id="rId1600"/>
        </w:object>
      </w:r>
      <w:r>
        <w:rPr>
          <w:color w:val="FF0000"/>
        </w:rPr>
        <w:t>上单调递增，</w:t>
      </w:r>
    </w:p>
    <w:p w14:paraId="7429A1D7" w14:textId="77777777" w:rsidP="008A2043" w:rsidR="008A2043">
      <w:pPr>
        <w:shd w:color="auto" w:fill="F2F2F2" w:val="clear"/>
        <w:spacing w:line="360" w:lineRule="auto"/>
        <w:jc w:val="left"/>
        <w:textAlignment w:val="center"/>
      </w:pPr>
      <w:r>
        <w:rPr>
          <w:color w:val="FF0000"/>
        </w:rPr>
        <w:object>
          <v:shape alt="eqIdd1de5ce41b210650657155c6f5e334f3" id="_x0000_i1947" o:ole="" style="width:96pt;height:18pt" type="#_x0000_t75">
            <v:imagedata o:title="eqIdd1de5ce41b210650657155c6f5e334f3" r:id="rId1601"/>
          </v:shape>
          <o:OLEObject DrawAspect="Content" ObjectID="_1828061090" ProgID="Equation.DSMT4" ShapeID="_x0000_i1947" Type="Embed" r:id="rId1602"/>
        </w:object>
      </w:r>
      <w:r>
        <w:rPr>
          <w:color w:val="FF0000"/>
        </w:rPr>
        <w:t>，</w:t>
      </w:r>
    </w:p>
    <w:p w14:paraId="7C329FF3" w14:textId="77777777" w:rsidP="008A2043" w:rsidR="008A2043">
      <w:pPr>
        <w:shd w:color="auto" w:fill="F2F2F2" w:val="clear"/>
        <w:spacing w:line="360" w:lineRule="auto"/>
        <w:jc w:val="left"/>
        <w:textAlignment w:val="center"/>
      </w:pPr>
      <w:r>
        <w:rPr>
          <w:color w:val="FF0000"/>
        </w:rPr>
        <w:object>
          <v:shape alt="eqId92b9877a29cfbf4d64eb9de01e7c52a8" id="_x0000_i1948" o:ole="" style="width:85.5pt;height:18.75pt" type="#_x0000_t75">
            <v:imagedata o:title="eqId92b9877a29cfbf4d64eb9de01e7c52a8" r:id="rId1603"/>
          </v:shape>
          <o:OLEObject DrawAspect="Content" ObjectID="_1828061091" ProgID="Equation.DSMT4" ShapeID="_x0000_i1948" Type="Embed" r:id="rId1604"/>
        </w:object>
      </w:r>
      <w:r>
        <w:rPr>
          <w:color w:val="FF0000"/>
        </w:rPr>
        <w:t>，</w:t>
      </w:r>
    </w:p>
    <w:p w14:paraId="3D2F2E61" w14:textId="77777777" w:rsidP="008A2043" w:rsidR="008A2043">
      <w:pPr>
        <w:shd w:color="auto" w:fill="F2F2F2" w:val="clear"/>
        <w:spacing w:line="360" w:lineRule="auto"/>
        <w:jc w:val="left"/>
        <w:textAlignment w:val="center"/>
      </w:pPr>
      <w:r>
        <w:rPr>
          <w:color w:val="FF0000"/>
        </w:rPr>
        <w:t>故</w:t>
      </w:r>
      <w:r>
        <w:rPr>
          <w:color w:val="FF0000"/>
        </w:rPr>
        <w:object>
          <v:shape alt="eqId19ac49b52b0209b845aabe63a4bccc8d" id="_x0000_i1949" o:ole="" style="width:25.5pt;height:32.25pt" type="#_x0000_t75">
            <v:imagedata o:title="eqId19ac49b52b0209b845aabe63a4bccc8d" r:id="rId1605"/>
          </v:shape>
          <o:OLEObject DrawAspect="Content" ObjectID="_1828061092" ProgID="Equation.DSMT4" ShapeID="_x0000_i1949" Type="Embed" r:id="rId1606"/>
        </w:object>
      </w:r>
      <w:r>
        <w:rPr>
          <w:color w:val="FF0000"/>
        </w:rPr>
        <w:t>的取值范围为</w:t>
      </w:r>
      <w:r>
        <w:rPr>
          <w:color w:val="FF0000"/>
        </w:rPr>
        <w:object>
          <v:shape alt="eqId280e78a9f0ff80a8cd9f80f0588a78cd" id="_x0000_i1950" o:ole="" style="width:46.5pt;height:21pt" type="#_x0000_t75">
            <v:imagedata o:title="eqId280e78a9f0ff80a8cd9f80f0588a78cd" r:id="rId1513"/>
          </v:shape>
          <o:OLEObject DrawAspect="Content" ObjectID="_1828061093" ProgID="Equation.DSMT4" ShapeID="_x0000_i1950" Type="Embed" r:id="rId1607"/>
        </w:object>
      </w:r>
      <w:r>
        <w:rPr>
          <w:color w:val="FF0000"/>
        </w:rPr>
        <w:t>．</w:t>
      </w:r>
    </w:p>
    <w:p w14:paraId="561317E1" w14:textId="77777777" w:rsidP="008A2043" w:rsidR="008A2043">
      <w:pPr>
        <w:shd w:color="auto" w:fill="F2F2F2" w:val="clear"/>
        <w:spacing w:line="360" w:lineRule="auto"/>
        <w:jc w:val="left"/>
        <w:textAlignment w:val="center"/>
      </w:pPr>
      <w:r>
        <w:rPr>
          <w:color w:val="FF0000"/>
        </w:rPr>
        <w:t>故选：</w:t>
      </w:r>
      <w:r>
        <w:rPr>
          <w:color w:val="FF0000"/>
        </w:rPr>
        <w:t>D</w:t>
      </w:r>
      <w:r>
        <w:rPr>
          <w:color w:val="FF0000"/>
        </w:rPr>
        <w:t>．</w:t>
      </w:r>
    </w:p>
    <w:p w14:paraId="3587E802" w14:textId="77777777" w:rsidP="008A2043" w:rsidR="008A2043">
      <w:pPr>
        <w:spacing w:line="360" w:lineRule="auto"/>
        <w:jc w:val="left"/>
        <w:textAlignment w:val="center"/>
      </w:pPr>
      <w:r>
        <w:rPr>
          <w:rFonts w:hint="eastAsia"/>
        </w:rPr>
        <w:t>4</w:t>
      </w:r>
      <w:r>
        <w:t>．（</w:t>
      </w:r>
      <w:r>
        <w:t>25-26</w:t>
      </w:r>
      <w:r>
        <w:t>高二上</w:t>
      </w:r>
      <w:r>
        <w:t>·</w:t>
      </w:r>
      <w:r>
        <w:t>江苏常州</w:t>
      </w:r>
      <w:r>
        <w:t>·</w:t>
      </w:r>
      <w:r>
        <w:t>月考）已知椭圆</w:t>
      </w:r>
      <w:r>
        <w:object>
          <v:shape alt="eqIdf3148fa5bd47ce63506b3d456cc89a22" id="_x0000_i1951" o:ole="" style="width:91.5pt;height:29.25pt" type="#_x0000_t75">
            <v:imagedata o:title="eqIdf3148fa5bd47ce63506b3d456cc89a22" r:id="rId1608"/>
          </v:shape>
          <o:OLEObject DrawAspect="Content" ObjectID="_1828061094" ProgID="Equation.DSMT4" ShapeID="_x0000_i1951" Type="Embed" r:id="rId1609"/>
        </w:object>
      </w:r>
      <w:r>
        <w:t>的左右焦点分别为</w:t>
      </w:r>
      <w:r>
        <w:object>
          <v:shape alt="eqId4d2a97987f71835f519b462f5b8f5957" id="_x0000_i1952" o:ole="" style="width:25.5pt;height:15.75pt" type="#_x0000_t75">
            <v:imagedata o:title="eqId4d2a97987f71835f519b462f5b8f5957" r:id="rId43"/>
          </v:shape>
          <o:OLEObject DrawAspect="Content" ObjectID="_1828061095" ProgID="Equation.DSMT4" ShapeID="_x0000_i1952" Type="Embed" r:id="rId1610"/>
        </w:object>
      </w:r>
      <w:r>
        <w:t>，点</w:t>
      </w:r>
      <w:r>
        <w:object>
          <v:shape alt="eqId1dde8112e8eb968fd042418dd632759e" id="_x0000_i1953" o:ole="" style="width:10.5pt;height:12.75pt" type="#_x0000_t75">
            <v:imagedata o:title="eqId1dde8112e8eb968fd042418dd632759e" r:id="rId1542"/>
          </v:shape>
          <o:OLEObject DrawAspect="Content" ObjectID="_1828061096" ProgID="Equation.DSMT4" ShapeID="_x0000_i1953" Type="Embed" r:id="rId1611"/>
        </w:object>
      </w:r>
      <w:r>
        <w:t>为坐标原点，点</w:t>
      </w:r>
      <w:r>
        <w:object>
          <v:shape alt="eqIddad2a36927223bd70f426ba06aea4b45" id="_x0000_i1954" o:ole="" style="width:9.75pt;height:10.5pt" type="#_x0000_t75">
            <v:imagedata o:title="eqIddad2a36927223bd70f426ba06aea4b45" r:id="rId1554"/>
          </v:shape>
          <o:OLEObject DrawAspect="Content" ObjectID="_1828061097" ProgID="Equation.DSMT4" ShapeID="_x0000_i1954" Type="Embed" r:id="rId1612"/>
        </w:object>
      </w:r>
      <w:r>
        <w:t>为椭圆</w:t>
      </w:r>
      <w:r>
        <w:object>
          <v:shape alt="eqIdc5db41a1f31d6baee7c69990811edb9f" id="_x0000_i1955" o:ole="" style="width:10.5pt;height:12pt" type="#_x0000_t75">
            <v:imagedata o:title="eqIdc5db41a1f31d6baee7c69990811edb9f" r:id="rId1469"/>
          </v:shape>
          <o:OLEObject DrawAspect="Content" ObjectID="_1828061098" ProgID="Equation.DSMT4" ShapeID="_x0000_i1955" Type="Embed" r:id="rId1613"/>
        </w:object>
      </w:r>
      <w:r>
        <w:t>上一点，点</w:t>
      </w:r>
      <w:r>
        <w:object>
          <v:shape alt="eqIdacc290b44635265137fdf13146b6a6d9" id="_x0000_i1956" o:ole="" style="width:10.5pt;height:13.5pt" type="#_x0000_t75">
            <v:imagedata o:title="eqIdacc290b44635265137fdf13146b6a6d9" r:id="rId1614"/>
          </v:shape>
          <o:OLEObject DrawAspect="Content" ObjectID="_1828061099" ProgID="Equation.DSMT4" ShapeID="_x0000_i1956" Type="Embed" r:id="rId1615"/>
        </w:object>
      </w:r>
      <w:r>
        <w:t>为</w:t>
      </w:r>
      <w:r>
        <w:object>
          <v:shape alt="eqId0739793f234f8e86adc6177801ae7295" id="_x0000_i1957" o:ole="" style="width:19.5pt;height:16.5pt" type="#_x0000_t75">
            <v:imagedata o:title="eqId0739793f234f8e86adc6177801ae7295" r:id="rId254"/>
          </v:shape>
          <o:OLEObject DrawAspect="Content" ObjectID="_1828061100" ProgID="Equation.DSMT4" ShapeID="_x0000_i1957" Type="Embed" r:id="rId1616"/>
        </w:object>
      </w:r>
      <w:r>
        <w:t>中点，若</w:t>
      </w:r>
      <w:r>
        <w:object>
          <v:shape alt="eqIdae43259399fb2911dc8f392f32500e05" id="_x0000_i1958" o:ole="" style="width:36pt;height:15.75pt" type="#_x0000_t75">
            <v:imagedata o:title="eqIdae43259399fb2911dc8f392f32500e05" r:id="rId1617"/>
          </v:shape>
          <o:OLEObject DrawAspect="Content" ObjectID="_1828061101" ProgID="Equation.DSMT4" ShapeID="_x0000_i1958" Type="Embed" r:id="rId1618"/>
        </w:object>
      </w:r>
      <w:r>
        <w:t>的周长为</w:t>
      </w:r>
      <w:r>
        <w:t>6</w:t>
      </w:r>
      <w:r>
        <w:t>，则椭圆</w:t>
      </w:r>
      <w:r>
        <w:object>
          <v:shape alt="eqIdc5db41a1f31d6baee7c69990811edb9f" id="_x0000_i1959" o:ole="" style="width:10.5pt;height:12pt" type="#_x0000_t75">
            <v:imagedata o:title="eqIdc5db41a1f31d6baee7c69990811edb9f" r:id="rId1469"/>
          </v:shape>
          <o:OLEObject DrawAspect="Content" ObjectID="_1828061102" ProgID="Equation.DSMT4" ShapeID="_x0000_i1959" Type="Embed" r:id="rId1619"/>
        </w:object>
      </w:r>
      <w:r>
        <w:t>的离心率为（</w:t>
      </w:r>
      <w:r>
        <w:rPr>
          <w:rFonts w:eastAsia="Times New Roman"/>
          <w:kern w:val="0"/>
          <w:sz w:val="24"/>
          <w:szCs w:val="24"/>
        </w:rPr>
        <w:t>   </w:t>
      </w:r>
      <w:r>
        <w:t>）</w:t>
      </w:r>
    </w:p>
    <w:p w14:paraId="39DC6354" w14:textId="77777777" w:rsidP="008A2043" w:rsidR="008A2043">
      <w:pPr>
        <w:tabs>
          <w:tab w:pos="2078" w:val="left"/>
          <w:tab w:pos="4156" w:val="left"/>
          <w:tab w:pos="6234" w:val="left"/>
        </w:tabs>
        <w:spacing w:line="360" w:lineRule="auto"/>
        <w:ind w:left="300"/>
        <w:jc w:val="left"/>
        <w:textAlignment w:val="center"/>
      </w:pPr>
      <w:r>
        <w:t>A</w:t>
      </w:r>
      <w:r>
        <w:t>．</w:t>
      </w:r>
      <w:r>
        <w:object>
          <v:shape alt="eqId56d266a04f3dc7483eddbc26c5e487db" id="_x0000_i1960" o:ole="" style="width:9.75pt;height:24pt" type="#_x0000_t75">
            <v:imagedata o:title="eqId56d266a04f3dc7483eddbc26c5e487db" r:id="rId355"/>
          </v:shape>
          <o:OLEObject DrawAspect="Content" ObjectID="_1828061103" ProgID="Equation.DSMT4" ShapeID="_x0000_i1960" Type="Embed" r:id="rId1620"/>
        </w:object>
      </w:r>
      <w:r>
        <w:tab/>
        <w:t>B</w:t>
      </w:r>
      <w:r>
        <w:t>．</w:t>
      </w:r>
      <w:r>
        <w:object>
          <v:shape alt="eqIdf89eef3148f2d4d09379767b4af69132" id="_x0000_i1961" o:ole="" style="width:10.5pt;height:21pt" type="#_x0000_t75">
            <v:imagedata o:title="eqIdf89eef3148f2d4d09379767b4af69132" r:id="rId1621"/>
          </v:shape>
          <o:OLEObject DrawAspect="Content" ObjectID="_1828061104" ProgID="Equation.DSMT4" ShapeID="_x0000_i1961" Type="Embed" r:id="rId1622"/>
        </w:object>
      </w:r>
      <w:r>
        <w:tab/>
        <w:t>C</w:t>
      </w:r>
      <w:r>
        <w:t>．</w:t>
      </w:r>
      <w:r>
        <w:object>
          <v:shape alt="eqId8b2a698891d42c70b597f0da4f215f09" id="_x0000_i1962" o:ole="" style="width:10.5pt;height:27pt" type="#_x0000_t75">
            <v:imagedata o:title="eqId8b2a698891d42c70b597f0da4f215f09" r:id="rId1623"/>
          </v:shape>
          <o:OLEObject DrawAspect="Content" ObjectID="_1828061105" ProgID="Equation.DSMT4" ShapeID="_x0000_i1962" Type="Embed" r:id="rId1624"/>
        </w:object>
      </w:r>
      <w:r>
        <w:tab/>
        <w:t>D</w:t>
      </w:r>
      <w:r>
        <w:t>．</w:t>
      </w:r>
      <w:r>
        <w:object>
          <v:shape alt="eqId69ee3c61d2298e75fc4f1643f8ebc2e4" id="_x0000_i1963" o:ole="" style="width:9.75pt;height:26.25pt" type="#_x0000_t75">
            <v:imagedata o:title="eqId69ee3c61d2298e75fc4f1643f8ebc2e4" r:id="rId1625"/>
          </v:shape>
          <o:OLEObject DrawAspect="Content" ObjectID="_1828061106" ProgID="Equation.DSMT4" ShapeID="_x0000_i1963" Type="Embed" r:id="rId1626"/>
        </w:object>
      </w:r>
    </w:p>
    <w:p w14:paraId="56DB55BF" w14:textId="77777777" w:rsidP="008A2043" w:rsidR="008A2043">
      <w:pPr>
        <w:shd w:color="auto" w:fill="F2F2F2" w:val="clear"/>
        <w:spacing w:line="360" w:lineRule="auto"/>
        <w:jc w:val="left"/>
        <w:textAlignment w:val="center"/>
      </w:pPr>
      <w:r>
        <w:rPr>
          <w:color w:val="FF0000"/>
        </w:rPr>
        <w:t>【答案】</w:t>
      </w:r>
      <w:r>
        <w:rPr>
          <w:color w:val="FF0000"/>
        </w:rPr>
        <w:t>B</w:t>
      </w:r>
    </w:p>
    <w:p w14:paraId="37755E1F" w14:textId="77777777" w:rsidP="008A2043" w:rsidR="008A2043">
      <w:pPr>
        <w:shd w:color="auto" w:fill="F2F2F2" w:val="clear"/>
        <w:spacing w:line="360" w:lineRule="auto"/>
        <w:jc w:val="left"/>
        <w:textAlignment w:val="center"/>
      </w:pPr>
      <w:r>
        <w:rPr>
          <w:color w:val="FF0000"/>
        </w:rPr>
        <w:t>【分析】由中位线性质得出焦点</w:t>
      </w:r>
      <w:r>
        <w:rPr>
          <w:color w:val="FF0000"/>
        </w:rPr>
        <w:object>
          <v:shape alt="eqId33d776753746914c2410a3946c357f35" id="_x0000_i1964" o:ole="" style="width:32.25pt;height:16.5pt" type="#_x0000_t75">
            <v:imagedata o:title="eqId33d776753746914c2410a3946c357f35" r:id="rId824"/>
          </v:shape>
          <o:OLEObject DrawAspect="Content" ObjectID="_1828061107" ProgID="Equation.DSMT4" ShapeID="_x0000_i1964" Type="Embed" r:id="rId1627"/>
        </w:object>
      </w:r>
      <w:r>
        <w:rPr>
          <w:color w:val="FF0000"/>
        </w:rPr>
        <w:t>的周长，从而求得半焦距，再由离心率的定义式计算可得．</w:t>
      </w:r>
    </w:p>
    <w:p w14:paraId="2CA8AE05" w14:textId="77777777" w:rsidP="008A2043" w:rsidR="008A2043">
      <w:pPr>
        <w:shd w:color="auto" w:fill="F2F2F2" w:val="clear"/>
        <w:spacing w:line="360" w:lineRule="auto"/>
        <w:jc w:val="left"/>
        <w:textAlignment w:val="center"/>
      </w:pPr>
      <w:r>
        <w:rPr>
          <w:color w:val="FF0000"/>
        </w:rPr>
        <w:t>【详解】因为</w:t>
      </w:r>
      <w:r>
        <w:rPr>
          <w:color w:val="FF0000"/>
        </w:rPr>
        <w:object>
          <v:shape alt="eqIdacc290b44635265137fdf13146b6a6d9" id="_x0000_i1965" o:ole="" style="width:10.5pt;height:13.5pt" type="#_x0000_t75">
            <v:imagedata o:title="eqIdacc290b44635265137fdf13146b6a6d9" r:id="rId1614"/>
          </v:shape>
          <o:OLEObject DrawAspect="Content" ObjectID="_1828061108" ProgID="Equation.DSMT4" ShapeID="_x0000_i1965" Type="Embed" r:id="rId1628"/>
        </w:object>
      </w:r>
      <w:r>
        <w:rPr>
          <w:color w:val="FF0000"/>
        </w:rPr>
        <w:t>为</w:t>
      </w:r>
      <w:r>
        <w:rPr>
          <w:color w:val="FF0000"/>
        </w:rPr>
        <w:object>
          <v:shape alt="eqId0739793f234f8e86adc6177801ae7295" id="_x0000_i1966" o:ole="" style="width:19.5pt;height:16.5pt" type="#_x0000_t75">
            <v:imagedata o:title="eqId0739793f234f8e86adc6177801ae7295" r:id="rId254"/>
          </v:shape>
          <o:OLEObject DrawAspect="Content" ObjectID="_1828061109" ProgID="Equation.DSMT4" ShapeID="_x0000_i1966" Type="Embed" r:id="rId1629"/>
        </w:object>
      </w:r>
      <w:r>
        <w:rPr>
          <w:color w:val="FF0000"/>
        </w:rPr>
        <w:t>的中点，而</w:t>
      </w:r>
      <w:r>
        <w:rPr>
          <w:color w:val="FF0000"/>
        </w:rPr>
        <w:object>
          <v:shape alt="eqId1dde8112e8eb968fd042418dd632759e" id="_x0000_i1967" o:ole="" style="width:10.5pt;height:12.75pt" type="#_x0000_t75">
            <v:imagedata o:title="eqId1dde8112e8eb968fd042418dd632759e" r:id="rId1542"/>
          </v:shape>
          <o:OLEObject DrawAspect="Content" ObjectID="_1828061110" ProgID="Equation.DSMT4" ShapeID="_x0000_i1967" Type="Embed" r:id="rId1630"/>
        </w:object>
      </w:r>
      <w:r>
        <w:rPr>
          <w:color w:val="FF0000"/>
        </w:rPr>
        <w:t>是</w:t>
      </w:r>
      <w:r>
        <w:rPr>
          <w:color w:val="FF0000"/>
        </w:rPr>
        <w:object>
          <v:shape alt="eqId643ef7d761de0e794fc39937dc72ac6a" id="_x0000_i1968" o:ole="" style="width:21pt;height:15.75pt" type="#_x0000_t75">
            <v:imagedata o:title="eqId643ef7d761de0e794fc39937dc72ac6a" r:id="rId1544"/>
          </v:shape>
          <o:OLEObject DrawAspect="Content" ObjectID="_1828061111" ProgID="Equation.DSMT4" ShapeID="_x0000_i1968" Type="Embed" r:id="rId1631"/>
        </w:object>
      </w:r>
      <w:r>
        <w:rPr>
          <w:color w:val="FF0000"/>
        </w:rPr>
        <w:t>中点，所以</w:t>
      </w:r>
      <w:r>
        <w:rPr>
          <w:color w:val="FF0000"/>
        </w:rPr>
        <w:object>
          <v:shape alt="eqIdf641556080331b8209a130efbebf1181" id="_x0000_i1969" o:ole="" style="width:66pt;height:27pt" type="#_x0000_t75">
            <v:imagedata o:title="eqIdf641556080331b8209a130efbebf1181" r:id="rId1632"/>
          </v:shape>
          <o:OLEObject DrawAspect="Content" ObjectID="_1828061112" ProgID="Equation.DSMT4" ShapeID="_x0000_i1969" Type="Embed" r:id="rId1633"/>
        </w:object>
      </w:r>
      <w:r>
        <w:rPr>
          <w:color w:val="FF0000"/>
        </w:rPr>
        <w:t>，</w:t>
      </w:r>
    </w:p>
    <w:p w14:paraId="5E28B8BA" w14:textId="77777777" w:rsidP="008A2043" w:rsidR="008A2043">
      <w:pPr>
        <w:shd w:color="auto" w:fill="F2F2F2" w:val="clear"/>
        <w:spacing w:line="360" w:lineRule="auto"/>
        <w:ind w:left="200"/>
        <w:jc w:val="left"/>
        <w:textAlignment w:val="center"/>
      </w:pPr>
      <w:r>
        <w:rPr>
          <w:rFonts w:eastAsia="Times New Roman"/>
          <w:noProof/>
          <w:color w:val="FF0000"/>
          <w:kern w:val="0"/>
          <w:sz w:val="24"/>
          <w:szCs w:val="24"/>
        </w:rPr>
        <w:drawing>
          <wp:inline distB="0" distL="0" distR="0" distT="0">
            <wp:extent cx="1600200" cy="1104900"/>
            <wp:effectExtent b="0" l="0" r="0" t="0"/>
            <wp:docPr descr="@@@5b6886496bd1463ebb6178c721812c8f"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634"/>
                    <a:stretch>
                      <a:fillRect/>
                    </a:stretch>
                  </pic:blipFill>
                  <pic:spPr>
                    <a:xfrm>
                      <a:off x="0" y="0"/>
                      <a:ext cx="1600200" cy="1104900"/>
                    </a:xfrm>
                    <a:prstGeom prst="rect">
                      <a:avLst/>
                    </a:prstGeom>
                  </pic:spPr>
                </pic:pic>
              </a:graphicData>
            </a:graphic>
          </wp:inline>
        </w:drawing>
      </w:r>
    </w:p>
    <w:p w14:paraId="5B439947" w14:textId="77777777" w:rsidP="008A2043" w:rsidR="008A2043">
      <w:pPr>
        <w:shd w:color="auto" w:fill="F2F2F2" w:val="clear"/>
        <w:spacing w:line="360" w:lineRule="auto"/>
        <w:jc w:val="left"/>
        <w:textAlignment w:val="center"/>
      </w:pPr>
      <w:r>
        <w:rPr>
          <w:color w:val="FF0000"/>
        </w:rPr>
        <w:t>所以</w:t>
      </w:r>
      <w:r>
        <w:rPr>
          <w:color w:val="FF0000"/>
        </w:rPr>
        <w:object>
          <v:shape alt="eqIdae43259399fb2911dc8f392f32500e05" id="_x0000_i1970" o:ole="" style="width:36pt;height:15.75pt" type="#_x0000_t75">
            <v:imagedata o:title="eqIdae43259399fb2911dc8f392f32500e05" r:id="rId1617"/>
          </v:shape>
          <o:OLEObject DrawAspect="Content" ObjectID="_1828061113" ProgID="Equation.DSMT4" ShapeID="_x0000_i1970" Type="Embed" r:id="rId1635"/>
        </w:object>
      </w:r>
      <w:r>
        <w:rPr>
          <w:color w:val="FF0000"/>
        </w:rPr>
        <w:t>的周长是</w:t>
      </w:r>
      <w:r>
        <w:rPr>
          <w:color w:val="FF0000"/>
        </w:rPr>
        <w:object>
          <v:shape alt="eqId33d776753746914c2410a3946c357f35" id="_x0000_i1971" o:ole="" style="width:32.25pt;height:16.5pt" type="#_x0000_t75">
            <v:imagedata o:title="eqId33d776753746914c2410a3946c357f35" r:id="rId824"/>
          </v:shape>
          <o:OLEObject DrawAspect="Content" ObjectID="_1828061114" ProgID="Equation.DSMT4" ShapeID="_x0000_i1971" Type="Embed" r:id="rId1636"/>
        </w:object>
      </w:r>
      <w:r>
        <w:rPr>
          <w:color w:val="FF0000"/>
        </w:rPr>
        <w:t>周长的一半，</w:t>
      </w:r>
    </w:p>
    <w:p w14:paraId="4B5C0D3D" w14:textId="77777777" w:rsidP="008A2043" w:rsidR="008A2043">
      <w:pPr>
        <w:shd w:color="auto" w:fill="F2F2F2" w:val="clear"/>
        <w:spacing w:line="360" w:lineRule="auto"/>
        <w:jc w:val="left"/>
        <w:textAlignment w:val="center"/>
      </w:pPr>
      <w:r>
        <w:rPr>
          <w:color w:val="FF0000"/>
        </w:rPr>
        <w:t>又</w:t>
      </w:r>
      <w:r>
        <w:rPr>
          <w:color w:val="FF0000"/>
        </w:rPr>
        <w:object>
          <v:shape alt="eqIdae43259399fb2911dc8f392f32500e05" id="_x0000_i1972" o:ole="" style="width:36pt;height:15.75pt" type="#_x0000_t75">
            <v:imagedata o:title="eqIdae43259399fb2911dc8f392f32500e05" r:id="rId1617"/>
          </v:shape>
          <o:OLEObject DrawAspect="Content" ObjectID="_1828061115" ProgID="Equation.DSMT4" ShapeID="_x0000_i1972" Type="Embed" r:id="rId1637"/>
        </w:object>
      </w:r>
      <w:r>
        <w:rPr>
          <w:color w:val="FF0000"/>
        </w:rPr>
        <w:t>的周长为</w:t>
      </w:r>
      <w:r>
        <w:rPr>
          <w:color w:val="FF0000"/>
        </w:rPr>
        <w:t>6</w:t>
      </w:r>
      <w:r>
        <w:rPr>
          <w:color w:val="FF0000"/>
        </w:rPr>
        <w:t>，所以</w:t>
      </w:r>
      <w:r>
        <w:rPr>
          <w:color w:val="FF0000"/>
        </w:rPr>
        <w:object>
          <v:shape alt="eqId33d776753746914c2410a3946c357f35" id="_x0000_i1973" o:ole="" style="width:32.25pt;height:16.5pt" type="#_x0000_t75">
            <v:imagedata o:title="eqId33d776753746914c2410a3946c357f35" r:id="rId824"/>
          </v:shape>
          <o:OLEObject DrawAspect="Content" ObjectID="_1828061116" ProgID="Equation.DSMT4" ShapeID="_x0000_i1973" Type="Embed" r:id="rId1638"/>
        </w:object>
      </w:r>
      <w:r>
        <w:rPr>
          <w:color w:val="FF0000"/>
        </w:rPr>
        <w:t>周长是</w:t>
      </w:r>
      <w:r>
        <w:rPr>
          <w:color w:val="FF0000"/>
        </w:rPr>
        <w:t>12</w:t>
      </w:r>
      <w:r>
        <w:rPr>
          <w:color w:val="FF0000"/>
        </w:rPr>
        <w:t>，</w:t>
      </w:r>
    </w:p>
    <w:p w14:paraId="2574ABD6" w14:textId="77777777" w:rsidP="008A2043" w:rsidR="008A2043">
      <w:pPr>
        <w:shd w:color="auto" w:fill="F2F2F2" w:val="clear"/>
        <w:spacing w:line="360" w:lineRule="auto"/>
        <w:jc w:val="left"/>
        <w:textAlignment w:val="center"/>
      </w:pPr>
      <w:r>
        <w:rPr>
          <w:color w:val="FF0000"/>
        </w:rPr>
        <w:t>即</w:t>
      </w:r>
      <w:r>
        <w:rPr>
          <w:color w:val="FF0000"/>
        </w:rPr>
        <w:object>
          <v:shape alt="eqIdccf2e2fa00498a4bc3888c963180af1a" id="_x0000_i1974" o:ole="" style="width:155.25pt;height:15.75pt" type="#_x0000_t75">
            <v:imagedata o:title="eqIdccf2e2fa00498a4bc3888c963180af1a" r:id="rId1639"/>
          </v:shape>
          <o:OLEObject DrawAspect="Content" ObjectID="_1828061117" ProgID="Equation.DSMT4" ShapeID="_x0000_i1974" Type="Embed" r:id="rId1640"/>
        </w:object>
      </w:r>
      <w:r>
        <w:rPr>
          <w:color w:val="FF0000"/>
        </w:rPr>
        <w:t>，得</w:t>
      </w:r>
      <w:r>
        <w:rPr>
          <w:color w:val="FF0000"/>
        </w:rPr>
        <w:object>
          <v:shape alt="eqId9d803e27871810c6b8a7d6169144dd61" id="_x0000_i1975" o:ole="" style="width:39pt;height:12.75pt" type="#_x0000_t75">
            <v:imagedata o:title="eqId9d803e27871810c6b8a7d6169144dd61" r:id="rId1641"/>
          </v:shape>
          <o:OLEObject DrawAspect="Content" ObjectID="_1828061118" ProgID="Equation.DSMT4" ShapeID="_x0000_i1975" Type="Embed" r:id="rId1642"/>
        </w:object>
      </w:r>
      <w:r>
        <w:rPr>
          <w:color w:val="FF0000"/>
        </w:rPr>
        <w:t>，</w:t>
      </w:r>
    </w:p>
    <w:p w14:paraId="07F0FFF2" w14:textId="77777777" w:rsidP="008A2043" w:rsidR="008A2043">
      <w:pPr>
        <w:shd w:color="auto" w:fill="F2F2F2" w:val="clear"/>
        <w:spacing w:line="360" w:lineRule="auto"/>
        <w:jc w:val="left"/>
        <w:textAlignment w:val="center"/>
      </w:pPr>
      <w:r>
        <w:rPr>
          <w:color w:val="FF0000"/>
        </w:rPr>
        <w:t>又</w:t>
      </w:r>
      <w:r>
        <w:rPr>
          <w:color w:val="FF0000"/>
        </w:rPr>
        <w:object>
          <v:shape alt="eqIdaa4c355f11471a38f5583a434a1ddeb3" id="_x0000_i1976" o:ole="" style="width:24.75pt;height:12.75pt" type="#_x0000_t75">
            <v:imagedata o:title="eqIdaa4c355f11471a38f5583a434a1ddeb3" r:id="rId1643"/>
          </v:shape>
          <o:OLEObject DrawAspect="Content" ObjectID="_1828061119" ProgID="Equation.DSMT4" ShapeID="_x0000_i1976" Type="Embed" r:id="rId1644"/>
        </w:object>
      </w:r>
      <w:r>
        <w:rPr>
          <w:color w:val="FF0000"/>
        </w:rPr>
        <w:t>，所以</w:t>
      </w:r>
      <w:r>
        <w:rPr>
          <w:color w:val="FF0000"/>
        </w:rPr>
        <w:object>
          <v:shape alt="eqId6de1d395e6c48c0676a1488a299479d9" id="_x0000_i1977" o:ole="" style="width:24pt;height:12pt" type="#_x0000_t75">
            <v:imagedata o:title="eqId6de1d395e6c48c0676a1488a299479d9" r:id="rId1645"/>
          </v:shape>
          <o:OLEObject DrawAspect="Content" ObjectID="_1828061120" ProgID="Equation.DSMT4" ShapeID="_x0000_i1977" Type="Embed" r:id="rId1646"/>
        </w:object>
      </w:r>
      <w:r>
        <w:rPr>
          <w:color w:val="FF0000"/>
        </w:rPr>
        <w:t>，</w:t>
      </w:r>
      <w:r>
        <w:rPr>
          <w:color w:val="FF0000"/>
        </w:rPr>
        <w:object>
          <v:shape alt="eqIda3cea96ae3d2095f067417295e7b035e" id="_x0000_i1978" o:ole="" style="width:44.25pt;height:27pt" type="#_x0000_t75">
            <v:imagedata o:title="eqIda3cea96ae3d2095f067417295e7b035e" r:id="rId1647"/>
          </v:shape>
          <o:OLEObject DrawAspect="Content" ObjectID="_1828061121" ProgID="Equation.DSMT4" ShapeID="_x0000_i1978" Type="Embed" r:id="rId1648"/>
        </w:object>
      </w:r>
      <w:r>
        <w:rPr>
          <w:color w:val="FF0000"/>
        </w:rPr>
        <w:t>．</w:t>
      </w:r>
    </w:p>
    <w:p w14:paraId="30FA1958" w14:textId="6C63DF3B" w:rsidP="008A2043" w:rsidR="00D55FD3" w:rsidRPr="008A2043">
      <w:pPr>
        <w:shd w:color="auto" w:fill="F2F2F2" w:val="clear"/>
        <w:spacing w:line="360" w:lineRule="auto"/>
        <w:jc w:val="left"/>
        <w:textAlignment w:val="center"/>
        <w:rPr>
          <w:rFonts w:hint="eastAsia"/>
        </w:rPr>
      </w:pPr>
      <w:r>
        <w:rPr>
          <w:color w:val="FF0000"/>
        </w:rPr>
        <w:t>故选：</w:t>
      </w:r>
      <w:r>
        <w:rPr>
          <w:color w:val="FF0000"/>
        </w:rPr>
        <w:t>B</w:t>
      </w:r>
      <w:r>
        <w:rPr>
          <w:color w:val="FF0000"/>
        </w:rPr>
        <w:t>．</w:t>
      </w:r>
    </w:p>
    <w:p w14:paraId="39EBBBE3" w14:textId="61DCC0AA" w:rsidP="00EC2DD9" w:rsidR="00EC2DD9">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7  </w:t>
      </w:r>
      <w:r w:rsidR="00766C72">
        <w:rPr>
          <w:rFonts w:hint="eastAsia"/>
          <w:b/>
          <w:color w:val="0000FF"/>
          <w:sz w:val="24"/>
          <w:szCs w:val="24"/>
          <w14:textFill>
            <w14:gradFill rotWithShape="1">
              <w14:gsLst>
                <w14:gs w14:pos="0">
                  <w14:srgbClr w14:val="007BD3"/>
                </w14:gs>
                <w14:gs w14:pos="100000">
                  <w14:srgbClr w14:val="034373"/>
                </w14:gs>
              </w14:gsLst>
              <w14:lin w14:ang="0" w14:scaled="0"/>
            </w14:gradFill>
          </w14:textFill>
        </w:rPr>
        <w:t>求离心率范围</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type="auto" w:w="0"/>
        <w:tblLook w:val="04A0"/>
      </w:tblPr>
      <w:tblGrid>
        <w:gridCol w:w="9742"/>
      </w:tblGrid>
      <w:tr w14:paraId="6C7B6FB0" w14:textId="77777777" w:rsidTr="00A80242">
        <w:tblPrEx>
          <w:tblW w:type="auto" w:w="0"/>
          <w:tblLook w:val="04A0"/>
        </w:tblPrEx>
        <w:tc>
          <w:tcPr>
            <w:tcW w:type="dxa" w:w="9742"/>
          </w:tcPr>
          <w:p w14:paraId="2393BC26" w14:textId="2F474BB4" w:rsidP="00C71467" w:rsidR="00EC2DD9">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14:paraId="71A89C27" w14:textId="64C7E23C" w:rsidP="00C71467" w:rsidR="00EC2DD9" w:rsidRPr="00A85A8A">
            <w:pPr>
              <w:snapToGrid w:val="0"/>
              <w:spacing w:line="360" w:lineRule="auto"/>
              <w:contextualSpacing/>
              <w:rPr>
                <w:bCs/>
                <w:szCs w:val="21"/>
              </w:rPr>
            </w:pPr>
            <w:r>
              <w:rPr>
                <w:rFonts w:hint="eastAsia"/>
                <w:kern w:val="0"/>
              </w:rPr>
              <w:t>根据题目条件以及圆锥曲线的一些限制条件来构造离心率的不等式，从而求离心率的范围。</w:t>
            </w:r>
          </w:p>
        </w:tc>
      </w:tr>
    </w:tbl>
    <w:p w14:paraId="602E51E9" w14:textId="77777777" w:rsidP="00A80242" w:rsidR="00A80242">
      <w:pPr>
        <w:spacing w:line="360" w:lineRule="auto"/>
        <w:jc w:val="left"/>
        <w:textAlignment w:val="center"/>
      </w:pPr>
      <w:r>
        <w:rPr>
          <w:rFonts w:hint="eastAsia"/>
        </w:rPr>
        <w:t>1</w:t>
      </w:r>
      <w:r>
        <w:t>．（</w:t>
      </w:r>
      <w:r>
        <w:t>25-26</w:t>
      </w:r>
      <w:r>
        <w:t>高二上</w:t>
      </w:r>
      <w:r>
        <w:t>·</w:t>
      </w:r>
      <w:r>
        <w:t>辽宁沈阳</w:t>
      </w:r>
      <w:r>
        <w:t>·</w:t>
      </w:r>
      <w:r>
        <w:t>月考）椭圆</w:t>
      </w:r>
      <w:r>
        <w:object>
          <v:shape alt="eqId7dd54b9df3402ad91e2d34c40efe0c7a" id="_x0000_i1979" o:ole="" style="width:96.75pt;height:29.25pt" type="#_x0000_t75">
            <v:imagedata o:title="eqId7dd54b9df3402ad91e2d34c40efe0c7a" r:id="rId1649"/>
          </v:shape>
          <o:OLEObject DrawAspect="Content" ObjectID="_1828061122" ProgID="Equation.DSMT4" ShapeID="_x0000_i1979" Type="Embed" r:id="rId1650"/>
        </w:object>
      </w:r>
      <w:r>
        <w:t>的右焦点为</w:t>
      </w:r>
      <w:r>
        <w:object>
          <v:shape alt="eqId6319d5424a824c4d8cc9930bd860eef3" id="_x0000_i1980" o:ole="" style="width:54.75pt;height:33.75pt" type="#_x0000_t75">
            <v:imagedata o:title="eqId6319d5424a824c4d8cc9930bd860eef3" r:id="rId1651"/>
          </v:shape>
          <o:OLEObject DrawAspect="Content" ObjectID="_1828061123" ProgID="Equation.DSMT4" ShapeID="_x0000_i1980" Type="Embed" r:id="rId1652"/>
        </w:object>
      </w:r>
      <w:r>
        <w:t>，在椭圆上存在点</w:t>
      </w:r>
      <w:r>
        <w:object>
          <v:shape alt="eqIddad2a36927223bd70f426ba06aea4b45" id="_x0000_i1981" o:ole="" style="width:9.75pt;height:10.5pt" type="#_x0000_t75">
            <v:imagedata o:title="eqIddad2a36927223bd70f426ba06aea4b45" r:id="rId45"/>
          </v:shape>
          <o:OLEObject DrawAspect="Content" ObjectID="_1828061124" ProgID="Equation.DSMT4" ShapeID="_x0000_i1981" Type="Embed" r:id="rId1653"/>
        </w:object>
      </w:r>
      <w:r>
        <w:t>满足线段</w:t>
      </w:r>
      <w:r>
        <w:object>
          <v:shape alt="eqId20a541b81584a032f571159ea152c85a" id="_x0000_i1982" o:ole="" style="width:15.75pt;height:10.5pt" type="#_x0000_t75">
            <v:imagedata o:title="eqId20a541b81584a032f571159ea152c85a" r:id="rId1654"/>
          </v:shape>
          <o:OLEObject DrawAspect="Content" ObjectID="_1828061125" ProgID="Equation.DSMT4" ShapeID="_x0000_i1982" Type="Embed" r:id="rId1655"/>
        </w:object>
      </w:r>
      <w:r>
        <w:t>的垂直平分线过点</w:t>
      </w:r>
      <w:r>
        <w:object>
          <v:shape alt="eqIda0ed1ec316bc54c37c4286c208f55667" id="_x0000_i1983" o:ole="" style="width:11.25pt;height:11.25pt" type="#_x0000_t75">
            <v:imagedata o:title="eqIda0ed1ec316bc54c37c4286c208f55667" r:id="rId1656"/>
          </v:shape>
          <o:OLEObject DrawAspect="Content" ObjectID="_1828061126" ProgID="Equation.DSMT4" ShapeID="_x0000_i1983" Type="Embed" r:id="rId1657"/>
        </w:object>
      </w:r>
      <w:r>
        <w:t>，则椭圆离心率的取值范围是（</w:t>
      </w:r>
      <w:r>
        <w:rPr>
          <w:rFonts w:eastAsia="Times New Roman"/>
          <w:kern w:val="0"/>
          <w:sz w:val="24"/>
          <w:szCs w:val="24"/>
        </w:rPr>
        <w:t>   </w:t>
      </w:r>
      <w:r>
        <w:t>）</w:t>
      </w:r>
    </w:p>
    <w:p w14:paraId="6C0936E0" w14:textId="77777777" w:rsidP="00A80242" w:rsidR="00A80242">
      <w:pPr>
        <w:tabs>
          <w:tab w:pos="2078" w:val="left"/>
          <w:tab w:pos="4156" w:val="left"/>
          <w:tab w:pos="6234" w:val="left"/>
        </w:tabs>
        <w:spacing w:line="360" w:lineRule="auto"/>
        <w:ind w:left="300"/>
        <w:jc w:val="left"/>
        <w:textAlignment w:val="center"/>
      </w:pPr>
      <w:r>
        <w:t>A</w:t>
      </w:r>
      <w:r>
        <w:t>．</w:t>
      </w:r>
      <w:r>
        <w:object>
          <v:shape alt="eqId57542e24b098cb399716649d2cb4ace6" id="_x0000_i1984" o:ole="" style="width:36.75pt;height:35.25pt" type="#_x0000_t75">
            <v:imagedata o:title="eqId57542e24b098cb399716649d2cb4ace6" r:id="rId1658"/>
          </v:shape>
          <o:OLEObject DrawAspect="Content" ObjectID="_1828061127" ProgID="Equation.DSMT4" ShapeID="_x0000_i1984" Type="Embed" r:id="rId1659"/>
        </w:object>
      </w:r>
      <w:r>
        <w:tab/>
        <w:t>B</w:t>
      </w:r>
      <w:r>
        <w:t>．</w:t>
      </w:r>
      <w:r>
        <w:object>
          <v:shape alt="eqId53f59a84526646f8d6f5fccb3796f654" id="_x0000_i1985" o:ole="" style="width:29.25pt;height:29.25pt" type="#_x0000_t75">
            <v:imagedata o:title="eqId53f59a84526646f8d6f5fccb3796f654" r:id="rId1660"/>
          </v:shape>
          <o:OLEObject DrawAspect="Content" ObjectID="_1828061128" ProgID="Equation.DSMT4" ShapeID="_x0000_i1985" Type="Embed" r:id="rId1661"/>
        </w:object>
      </w:r>
      <w:r>
        <w:tab/>
        <w:t>C</w:t>
      </w:r>
      <w:r>
        <w:t>．</w:t>
      </w:r>
      <w:r>
        <w:object>
          <v:shape alt="eqId6a7c8fd9433619cd74b3fee6fa644675" id="_x0000_i1986" o:ole="" style="width:45pt;height:21pt" type="#_x0000_t75">
            <v:imagedata o:title="eqId6a7c8fd9433619cd74b3fee6fa644675" r:id="rId1662"/>
          </v:shape>
          <o:OLEObject DrawAspect="Content" ObjectID="_1828061129" ProgID="Equation.DSMT4" ShapeID="_x0000_i1986" Type="Embed" r:id="rId1663"/>
        </w:object>
      </w:r>
      <w:r>
        <w:tab/>
        <w:t>D</w:t>
      </w:r>
      <w:r>
        <w:t>．</w:t>
      </w:r>
      <w:r>
        <w:object>
          <v:shape alt="eqIdf14f29b510bdeef37921d7fa449600db" id="_x0000_i1987" o:ole="" style="width:28.5pt;height:30pt" type="#_x0000_t75">
            <v:imagedata o:title="eqIdf14f29b510bdeef37921d7fa449600db" r:id="rId1664"/>
          </v:shape>
          <o:OLEObject DrawAspect="Content" ObjectID="_1828061130" ProgID="Equation.DSMT4" ShapeID="_x0000_i1987" Type="Embed" r:id="rId1665"/>
        </w:object>
      </w:r>
    </w:p>
    <w:p w14:paraId="388B2A68" w14:textId="77777777" w:rsidP="00A80242" w:rsidR="00A80242">
      <w:pPr>
        <w:shd w:color="auto" w:fill="F2F2F2" w:val="clear"/>
        <w:spacing w:line="360" w:lineRule="auto"/>
        <w:jc w:val="left"/>
        <w:textAlignment w:val="center"/>
      </w:pPr>
      <w:r>
        <w:rPr>
          <w:color w:val="FF0000"/>
        </w:rPr>
        <w:t>【答案】</w:t>
      </w:r>
      <w:r>
        <w:rPr>
          <w:color w:val="FF0000"/>
        </w:rPr>
        <w:t>D</w:t>
      </w:r>
    </w:p>
    <w:p w14:paraId="4DE6BB83" w14:textId="77777777" w:rsidP="00A80242" w:rsidR="00A80242">
      <w:pPr>
        <w:shd w:color="auto" w:fill="F2F2F2" w:val="clear"/>
        <w:spacing w:line="360" w:lineRule="auto"/>
        <w:jc w:val="left"/>
        <w:textAlignment w:val="center"/>
      </w:pPr>
      <w:r>
        <w:rPr>
          <w:color w:val="FF0000"/>
        </w:rPr>
        <w:t>【分析】根据垂直平分线的性质可知</w:t>
      </w:r>
      <w:r>
        <w:rPr>
          <w:rFonts w:eastAsia="Times New Roman"/>
          <w:i/>
          <w:color w:val="FF0000"/>
        </w:rPr>
        <w:t>F</w:t>
      </w:r>
      <w:r>
        <w:rPr>
          <w:color w:val="FF0000"/>
        </w:rPr>
        <w:t>点到</w:t>
      </w:r>
      <w:r>
        <w:rPr>
          <w:rFonts w:eastAsia="Times New Roman"/>
          <w:i/>
          <w:color w:val="FF0000"/>
        </w:rPr>
        <w:t>P</w:t>
      </w:r>
      <w:r>
        <w:rPr>
          <w:color w:val="FF0000"/>
        </w:rPr>
        <w:t>点与</w:t>
      </w:r>
      <w:r>
        <w:rPr>
          <w:rFonts w:eastAsia="Times New Roman"/>
          <w:i/>
          <w:color w:val="FF0000"/>
        </w:rPr>
        <w:t>A</w:t>
      </w:r>
      <w:r>
        <w:rPr>
          <w:color w:val="FF0000"/>
        </w:rPr>
        <w:t>点的距离相等，结合椭圆的焦半径范围建立齐次式计算即可</w:t>
      </w:r>
      <w:r>
        <w:rPr>
          <w:color w:val="FF0000"/>
        </w:rPr>
        <w:t>.</w:t>
      </w:r>
    </w:p>
    <w:p w14:paraId="27B4615D" w14:textId="77777777" w:rsidP="00A80242" w:rsidR="00A80242">
      <w:pPr>
        <w:shd w:color="auto" w:fill="F2F2F2" w:val="clear"/>
        <w:spacing w:line="360" w:lineRule="auto"/>
        <w:jc w:val="left"/>
        <w:textAlignment w:val="center"/>
      </w:pPr>
      <w:r>
        <w:rPr>
          <w:color w:val="FF0000"/>
        </w:rPr>
        <w:t>【详解】由题意，椭圆上存在点</w:t>
      </w:r>
      <w:r>
        <w:rPr>
          <w:rFonts w:eastAsia="Times New Roman"/>
          <w:i/>
          <w:color w:val="FF0000"/>
        </w:rPr>
        <w:t>P</w:t>
      </w:r>
      <w:r>
        <w:rPr>
          <w:color w:val="FF0000"/>
        </w:rPr>
        <w:t>，使得线段</w:t>
      </w:r>
      <w:r>
        <w:rPr>
          <w:rFonts w:eastAsia="Times New Roman"/>
          <w:i/>
          <w:color w:val="FF0000"/>
        </w:rPr>
        <w:t>AP</w:t>
      </w:r>
      <w:r>
        <w:rPr>
          <w:color w:val="FF0000"/>
        </w:rPr>
        <w:t>的垂直平分线过点</w:t>
      </w:r>
      <w:r>
        <w:rPr>
          <w:rFonts w:eastAsia="Times New Roman"/>
          <w:i/>
          <w:color w:val="FF0000"/>
        </w:rPr>
        <w:t>F</w:t>
      </w:r>
      <w:r>
        <w:rPr>
          <w:color w:val="FF0000"/>
        </w:rPr>
        <w:t>，</w:t>
      </w:r>
    </w:p>
    <w:p w14:paraId="4E07FF48" w14:textId="77777777" w:rsidP="00A80242" w:rsidR="00A80242">
      <w:pPr>
        <w:shd w:color="auto" w:fill="F2F2F2" w:val="clear"/>
        <w:spacing w:line="360" w:lineRule="auto"/>
        <w:jc w:val="left"/>
        <w:textAlignment w:val="center"/>
      </w:pPr>
      <w:r>
        <w:rPr>
          <w:color w:val="FF0000"/>
        </w:rPr>
        <w:t>即</w:t>
      </w:r>
      <w:r>
        <w:rPr>
          <w:rFonts w:eastAsia="Times New Roman"/>
          <w:i/>
          <w:color w:val="FF0000"/>
        </w:rPr>
        <w:t>F</w:t>
      </w:r>
      <w:r>
        <w:rPr>
          <w:color w:val="FF0000"/>
        </w:rPr>
        <w:t>点到</w:t>
      </w:r>
      <w:r>
        <w:rPr>
          <w:rFonts w:eastAsia="Times New Roman"/>
          <w:i/>
          <w:color w:val="FF0000"/>
        </w:rPr>
        <w:t>P</w:t>
      </w:r>
      <w:r>
        <w:rPr>
          <w:color w:val="FF0000"/>
        </w:rPr>
        <w:t>点与</w:t>
      </w:r>
      <w:r>
        <w:rPr>
          <w:rFonts w:eastAsia="Times New Roman"/>
          <w:i/>
          <w:color w:val="FF0000"/>
        </w:rPr>
        <w:t>A</w:t>
      </w:r>
      <w:r>
        <w:rPr>
          <w:color w:val="FF0000"/>
        </w:rPr>
        <w:t>点的距离相等，</w:t>
      </w:r>
    </w:p>
    <w:p w14:paraId="23D94679" w14:textId="77777777" w:rsidP="00A80242" w:rsidR="00A80242">
      <w:pPr>
        <w:shd w:color="auto" w:fill="F2F2F2" w:val="clear"/>
        <w:spacing w:line="360" w:lineRule="auto"/>
        <w:jc w:val="left"/>
        <w:textAlignment w:val="center"/>
      </w:pPr>
      <w:r>
        <w:rPr>
          <w:color w:val="FF0000"/>
        </w:rPr>
        <w:t>又</w:t>
      </w:r>
      <w:r>
        <w:rPr>
          <w:color w:val="FF0000"/>
        </w:rPr>
        <w:object>
          <v:shape alt="eqIdf0c3849b300b4d619d2764587cbea34d" id="_x0000_i1988" o:ole="" style="width:81.75pt;height:29.25pt" type="#_x0000_t75">
            <v:imagedata o:title="eqIdf0c3849b300b4d619d2764587cbea34d" r:id="rId1666"/>
          </v:shape>
          <o:OLEObject DrawAspect="Content" ObjectID="_1828061131" ProgID="Equation.DSMT4" ShapeID="_x0000_i1988" Type="Embed" r:id="rId1667"/>
        </w:object>
      </w:r>
      <w:r>
        <w:rPr>
          <w:color w:val="FF0000"/>
        </w:rPr>
        <w:object>
          <v:shape alt="eqId189af91ee3a4c06434331a360e10802b" id="_x0000_i1989" o:ole="" style="width:81pt;height:18pt" type="#_x0000_t75">
            <v:imagedata o:title="eqId189af91ee3a4c06434331a360e10802b" r:id="rId1668"/>
          </v:shape>
          <o:OLEObject DrawAspect="Content" ObjectID="_1828061132" ProgID="Equation.DSMT4" ShapeID="_x0000_i1989" Type="Embed" r:id="rId1669"/>
        </w:object>
      </w:r>
      <w:r>
        <w:rPr>
          <w:color w:val="FF0000"/>
        </w:rPr>
        <w:t>，</w:t>
      </w:r>
      <w:r>
        <w:rPr>
          <w:color w:val="FF0000"/>
        </w:rPr>
        <w:object>
          <v:shape alt="eqId9a8d93a9450cccb1ce78fea0e9c50427" id="_x0000_i1990" o:ole="" style="width:82.5pt;height:29.25pt" type="#_x0000_t75">
            <v:imagedata o:title="eqId9a8d93a9450cccb1ce78fea0e9c50427" r:id="rId1670"/>
          </v:shape>
          <o:OLEObject DrawAspect="Content" ObjectID="_1828061133" ProgID="Equation.DSMT4" ShapeID="_x0000_i1990" Type="Embed" r:id="rId1671"/>
        </w:object>
      </w:r>
    </w:p>
    <w:p w14:paraId="61715736" w14:textId="77777777" w:rsidP="00A80242" w:rsidR="00A80242">
      <w:pPr>
        <w:shd w:color="auto" w:fill="F2F2F2" w:val="clear"/>
        <w:spacing w:line="360" w:lineRule="auto"/>
        <w:jc w:val="left"/>
        <w:textAlignment w:val="center"/>
      </w:pPr>
      <w:r>
        <w:rPr>
          <w:color w:val="FF0000"/>
        </w:rPr>
        <w:object>
          <v:shape alt="eqId150b55a51af4aac7b27460666ff2f8ae" id="_x0000_i1991" o:ole="" style="width:138pt;height:14.25pt" type="#_x0000_t75">
            <v:imagedata o:title="eqId150b55a51af4aac7b27460666ff2f8ae" r:id="rId1672"/>
          </v:shape>
          <o:OLEObject DrawAspect="Content" ObjectID="_1828061134" ProgID="Equation.DSMT4" ShapeID="_x0000_i1991" Type="Embed" r:id="rId1673"/>
        </w:object>
      </w:r>
      <w:r>
        <w:rPr>
          <w:color w:val="FF0000"/>
        </w:rPr>
        <w:t>，</w:t>
      </w:r>
      <w:r>
        <w:rPr>
          <w:color w:val="FF0000"/>
        </w:rPr>
        <w:object>
          <v:shape alt="eqIdb5d65e579c6027f6a1e00ea564e52837" id="_x0000_i1992" o:ole="" style="width:85.5pt;height:33.75pt" type="#_x0000_t75">
            <v:imagedata o:title="eqIdb5d65e579c6027f6a1e00ea564e52837" r:id="rId1674"/>
          </v:shape>
          <o:OLEObject DrawAspect="Content" ObjectID="_1828061135" ProgID="Equation.DSMT4" ShapeID="_x0000_i1992" Type="Embed" r:id="rId1675"/>
        </w:object>
      </w:r>
      <w:r>
        <w:rPr>
          <w:color w:val="FF0000"/>
        </w:rPr>
        <w:t>，</w:t>
      </w:r>
    </w:p>
    <w:p w14:paraId="542BA8DA" w14:textId="77777777" w:rsidP="00A80242" w:rsidR="00A80242">
      <w:pPr>
        <w:shd w:color="auto" w:fill="F2F2F2" w:val="clear"/>
        <w:spacing w:line="360" w:lineRule="auto"/>
        <w:jc w:val="left"/>
        <w:textAlignment w:val="center"/>
      </w:pPr>
      <w:r>
        <w:rPr>
          <w:color w:val="FF0000"/>
        </w:rPr>
        <w:t>整理得</w:t>
      </w:r>
      <w:r>
        <w:rPr>
          <w:color w:val="FF0000"/>
        </w:rPr>
        <w:object>
          <v:shape alt="eqIdfb8869382e0d1cd6da01a77bc7777853" id="_x0000_i1993" o:ole="" style="width:65.25pt;height:31.5pt" type="#_x0000_t75">
            <v:imagedata o:title="eqIdfb8869382e0d1cd6da01a77bc7777853" r:id="rId1676"/>
          </v:shape>
          <o:OLEObject DrawAspect="Content" ObjectID="_1828061136" ProgID="Equation.DSMT4" ShapeID="_x0000_i1993" Type="Embed" r:id="rId1677"/>
        </w:object>
      </w:r>
      <w:r>
        <w:rPr>
          <w:color w:val="FF0000"/>
        </w:rPr>
        <w:t>，</w:t>
      </w:r>
    </w:p>
    <w:p w14:paraId="29F9A52A" w14:textId="77777777" w:rsidP="00A80242" w:rsidR="00A80242">
      <w:pPr>
        <w:shd w:color="auto" w:fill="F2F2F2" w:val="clear"/>
        <w:spacing w:line="360" w:lineRule="auto"/>
        <w:jc w:val="left"/>
        <w:textAlignment w:val="center"/>
      </w:pPr>
      <w:r>
        <w:rPr>
          <w:color w:val="FF0000"/>
        </w:rPr>
        <w:t>又</w:t>
      </w:r>
      <w:r>
        <w:rPr>
          <w:color w:val="FF0000"/>
        </w:rPr>
        <w:object>
          <v:shape alt="eqId767c9b1eecfa61cfbb1351f091bcae7d" id="_x0000_i1994" o:ole="" style="width:46.5pt;height:18pt" type="#_x0000_t75">
            <v:imagedata o:title="eqId767c9b1eecfa61cfbb1351f091bcae7d" r:id="rId698"/>
          </v:shape>
          <o:OLEObject DrawAspect="Content" ObjectID="_1828061137" ProgID="Equation.DSMT4" ShapeID="_x0000_i1994" Type="Embed" r:id="rId1678"/>
        </w:object>
      </w:r>
      <w:r>
        <w:rPr>
          <w:color w:val="FF0000"/>
        </w:rPr>
        <w:t>，</w:t>
      </w:r>
      <w:r>
        <w:rPr>
          <w:color w:val="FF0000"/>
        </w:rPr>
        <w:t>∴</w:t>
      </w:r>
      <w:r>
        <w:rPr>
          <w:color w:val="FF0000"/>
        </w:rPr>
        <w:t>解不等式得：</w:t>
      </w:r>
      <w:r>
        <w:rPr>
          <w:color w:val="FF0000"/>
        </w:rPr>
        <w:object>
          <v:shape alt="eqId60699c9f080cbb78ae005485efa8ecf1" id="_x0000_i1995" o:ole="" style="width:42.75pt;height:30pt" type="#_x0000_t75">
            <v:imagedata o:title="eqId60699c9f080cbb78ae005485efa8ecf1" r:id="rId1679"/>
          </v:shape>
          <o:OLEObject DrawAspect="Content" ObjectID="_1828061138" ProgID="Equation.DSMT4" ShapeID="_x0000_i1995" Type="Embed" r:id="rId1680"/>
        </w:object>
      </w:r>
      <w:r>
        <w:rPr>
          <w:color w:val="FF0000"/>
        </w:rPr>
        <w:t>．</w:t>
      </w:r>
    </w:p>
    <w:p w14:paraId="6941FA4C" w14:textId="77777777" w:rsidP="00A80242" w:rsidR="00A80242">
      <w:pPr>
        <w:shd w:color="auto" w:fill="F2F2F2" w:val="clear"/>
        <w:spacing w:line="360" w:lineRule="auto"/>
        <w:jc w:val="left"/>
        <w:textAlignment w:val="center"/>
      </w:pPr>
      <w:r>
        <w:rPr>
          <w:color w:val="FF0000"/>
        </w:rPr>
        <w:t>故选：</w:t>
      </w:r>
      <w:r>
        <w:rPr>
          <w:color w:val="FF0000"/>
        </w:rPr>
        <w:t>D</w:t>
      </w:r>
      <w:r>
        <w:rPr>
          <w:color w:val="FF0000"/>
        </w:rPr>
        <w:t>．</w:t>
      </w:r>
    </w:p>
    <w:p w14:paraId="7623F27D" w14:textId="77777777" w:rsidP="00636B3A" w:rsidR="00636B3A">
      <w:pPr>
        <w:spacing w:line="360" w:lineRule="auto"/>
        <w:jc w:val="left"/>
        <w:textAlignment w:val="center"/>
      </w:pPr>
      <w:r>
        <w:rPr>
          <w:rFonts w:hint="eastAsia"/>
        </w:rPr>
        <w:t>2</w:t>
      </w:r>
      <w:r>
        <w:t>．（</w:t>
      </w:r>
      <w:r>
        <w:t>25-26</w:t>
      </w:r>
      <w:r>
        <w:t>高二上</w:t>
      </w:r>
      <w:r>
        <w:t>·</w:t>
      </w:r>
      <w:r>
        <w:t>广东东莞</w:t>
      </w:r>
      <w:r>
        <w:t>·</w:t>
      </w:r>
      <w:r>
        <w:t>期中）已知</w:t>
      </w:r>
      <w:r>
        <w:object>
          <v:shape alt="eqId4d2a97987f71835f519b462f5b8f5957" id="_x0000_i1996" o:ole="" style="width:25.5pt;height:15.75pt" type="#_x0000_t75">
            <v:imagedata o:title="eqId4d2a97987f71835f519b462f5b8f5957" r:id="rId43"/>
          </v:shape>
          <o:OLEObject DrawAspect="Content" ObjectID="_1828061139" ProgID="Equation.DSMT4" ShapeID="_x0000_i1996" Type="Embed" r:id="rId1681"/>
        </w:object>
      </w:r>
      <w:r>
        <w:t>是椭圆</w:t>
      </w:r>
      <w:r>
        <w:object>
          <v:shape alt="eqIdc5db41a1f31d6baee7c69990811edb9f" id="_x0000_i1997" o:ole="" style="width:10.5pt;height:12pt" type="#_x0000_t75">
            <v:imagedata o:title="eqIdc5db41a1f31d6baee7c69990811edb9f" r:id="rId47"/>
          </v:shape>
          <o:OLEObject DrawAspect="Content" ObjectID="_1828061140" ProgID="Equation.DSMT4" ShapeID="_x0000_i1997" Type="Embed" r:id="rId1682"/>
        </w:object>
      </w:r>
      <w:r>
        <w:t>的焦点，</w:t>
      </w:r>
      <w:r>
        <w:object>
          <v:shape alt="eqId5963abe8f421bd99a2aaa94831a951e9" id="_x0000_i1998" o:ole="" style="width:10.5pt;height:11.25pt" type="#_x0000_t75">
            <v:imagedata o:title="eqId5963abe8f421bd99a2aaa94831a951e9" r:id="rId127"/>
          </v:shape>
          <o:OLEObject DrawAspect="Content" ObjectID="_1828061141" ProgID="Equation.DSMT4" ShapeID="_x0000_i1998" Type="Embed" r:id="rId1683"/>
        </w:object>
      </w:r>
      <w:r>
        <w:t>，</w:t>
      </w:r>
      <w:r>
        <w:object>
          <v:shape alt="eqId7f9e8449aad35c5d840a3395ea86df6d" id="_x0000_i1999" o:ole="" style="width:9.75pt;height:10.5pt" type="#_x0000_t75">
            <v:imagedata o:title="eqId7f9e8449aad35c5d840a3395ea86df6d" r:id="rId1335"/>
          </v:shape>
          <o:OLEObject DrawAspect="Content" ObjectID="_1828061142" ProgID="Equation.DSMT4" ShapeID="_x0000_i1999" Type="Embed" r:id="rId1684"/>
        </w:object>
      </w:r>
      <w:r>
        <w:t>分别是</w:t>
      </w:r>
      <w:r>
        <w:object>
          <v:shape alt="eqIdc5db41a1f31d6baee7c69990811edb9f" id="_x0000_i2000" o:ole="" style="width:10.5pt;height:12pt" type="#_x0000_t75">
            <v:imagedata o:title="eqIdc5db41a1f31d6baee7c69990811edb9f" r:id="rId47"/>
          </v:shape>
          <o:OLEObject DrawAspect="Content" ObjectID="_1828061143" ProgID="Equation.DSMT4" ShapeID="_x0000_i2000" Type="Embed" r:id="rId1685"/>
        </w:object>
      </w:r>
      <w:r>
        <w:t>上第二、四象限上的</w:t>
      </w:r>
      <w:r>
        <w:t>点．若四边形</w:t>
      </w:r>
      <w:r>
        <w:object>
          <v:shape alt="eqIddfffd420523729074995e9e55f464d4c" id="_x0000_i2001" o:ole="" style="width:34.5pt;height:15.75pt" type="#_x0000_t75">
            <v:imagedata o:title="eqIddfffd420523729074995e9e55f464d4c" r:id="rId136"/>
          </v:shape>
          <o:OLEObject DrawAspect="Content" ObjectID="_1828061144" ProgID="Equation.DSMT4" ShapeID="_x0000_i2001" Type="Embed" r:id="rId1686"/>
        </w:object>
      </w:r>
      <w:r>
        <w:t>为矩形，则</w:t>
      </w:r>
      <w:r>
        <w:object>
          <v:shape alt="eqIdc5db41a1f31d6baee7c69990811edb9f" id="_x0000_i2002" o:ole="" style="width:10.5pt;height:12pt" type="#_x0000_t75">
            <v:imagedata o:title="eqIdc5db41a1f31d6baee7c69990811edb9f" r:id="rId47"/>
          </v:shape>
          <o:OLEObject DrawAspect="Content" ObjectID="_1828061145" ProgID="Equation.DSMT4" ShapeID="_x0000_i2002" Type="Embed" r:id="rId1687"/>
        </w:object>
      </w:r>
      <w:r>
        <w:t>的离心率的取值范围是（</w:t>
      </w:r>
      <w:r>
        <w:rPr>
          <w:rFonts w:eastAsia="Times New Roman"/>
          <w:kern w:val="0"/>
          <w:sz w:val="24"/>
          <w:szCs w:val="24"/>
        </w:rPr>
        <w:t>    </w:t>
      </w:r>
      <w:r>
        <w:t>）</w:t>
      </w:r>
    </w:p>
    <w:p w14:paraId="5C1AACA8" w14:textId="77777777" w:rsidP="00636B3A" w:rsidR="00636B3A">
      <w:pPr>
        <w:tabs>
          <w:tab w:pos="2078" w:val="left"/>
          <w:tab w:pos="4156" w:val="left"/>
          <w:tab w:pos="6234" w:val="left"/>
        </w:tabs>
        <w:spacing w:line="360" w:lineRule="auto"/>
        <w:ind w:left="300"/>
        <w:jc w:val="left"/>
        <w:textAlignment w:val="center"/>
      </w:pPr>
      <w:r>
        <w:t>A</w:t>
      </w:r>
      <w:r>
        <w:t>．</w:t>
      </w:r>
      <w:r>
        <w:object>
          <v:shape alt="eqId2b351ac1e1ee3320fc5bd49db86cade8" id="_x0000_i2003" o:ole="" style="width:37.5pt;height:34.5pt" type="#_x0000_t75">
            <v:imagedata o:title="eqId2b351ac1e1ee3320fc5bd49db86cade8" r:id="rId1688"/>
          </v:shape>
          <o:OLEObject DrawAspect="Content" ObjectID="_1828061146" ProgID="Equation.DSMT4" ShapeID="_x0000_i2003" Type="Embed" r:id="rId1689"/>
        </w:object>
      </w:r>
      <w:r>
        <w:tab/>
        <w:t>B</w:t>
      </w:r>
      <w:r>
        <w:t>．</w:t>
      </w:r>
      <w:r>
        <w:object>
          <v:shape alt="eqId091b43a8abc57a695a37c2884845c6d6" id="_x0000_i2004" o:ole="" style="width:36pt;height:36pt" type="#_x0000_t75">
            <v:imagedata o:title="eqId091b43a8abc57a695a37c2884845c6d6" r:id="rId1690"/>
          </v:shape>
          <o:OLEObject DrawAspect="Content" ObjectID="_1828061147" ProgID="Equation.DSMT4" ShapeID="_x0000_i2004" Type="Embed" r:id="rId1691"/>
        </w:object>
      </w:r>
      <w:r>
        <w:tab/>
        <w:t>C</w:t>
      </w:r>
      <w:r>
        <w:t>．</w:t>
      </w:r>
      <w:r>
        <w:object>
          <v:shape alt="eqId3f56c293f834c993b5732c36359431eb" id="_x0000_i2005" o:ole="" style="width:36.75pt;height:35.25pt" type="#_x0000_t75">
            <v:imagedata o:title="eqId3f56c293f834c993b5732c36359431eb" r:id="rId1692"/>
          </v:shape>
          <o:OLEObject DrawAspect="Content" ObjectID="_1828061148" ProgID="Equation.DSMT4" ShapeID="_x0000_i2005" Type="Embed" r:id="rId1693"/>
        </w:object>
      </w:r>
      <w:r>
        <w:tab/>
        <w:t>D</w:t>
      </w:r>
      <w:r>
        <w:t>．</w:t>
      </w:r>
      <w:r>
        <w:object>
          <v:shape alt="eqId7daef6a80aba5486fb5d24e44d660cd1" id="_x0000_i2006" o:ole="" style="width:36.75pt;height:35.25pt" type="#_x0000_t75">
            <v:imagedata o:title="eqId7daef6a80aba5486fb5d24e44d660cd1" r:id="rId1694"/>
          </v:shape>
          <o:OLEObject DrawAspect="Content" ObjectID="_1828061149" ProgID="Equation.DSMT4" ShapeID="_x0000_i2006" Type="Embed" r:id="rId1695"/>
        </w:object>
      </w:r>
    </w:p>
    <w:p w14:paraId="065E7DA1" w14:textId="77777777" w:rsidP="00636B3A" w:rsidR="00636B3A">
      <w:pPr>
        <w:shd w:color="auto" w:fill="F2F2F2" w:val="clear"/>
        <w:spacing w:line="360" w:lineRule="auto"/>
        <w:jc w:val="left"/>
        <w:textAlignment w:val="center"/>
      </w:pPr>
      <w:r>
        <w:rPr>
          <w:color w:val="FF0000"/>
        </w:rPr>
        <w:t>【答案】</w:t>
      </w:r>
      <w:r>
        <w:rPr>
          <w:color w:val="FF0000"/>
        </w:rPr>
        <w:t>D</w:t>
      </w:r>
    </w:p>
    <w:p w14:paraId="72063FBC" w14:textId="77777777" w:rsidP="00636B3A" w:rsidR="00636B3A">
      <w:pPr>
        <w:shd w:color="auto" w:fill="F2F2F2" w:val="clear"/>
        <w:spacing w:line="360" w:lineRule="auto"/>
        <w:jc w:val="left"/>
        <w:textAlignment w:val="center"/>
      </w:pPr>
      <w:r>
        <w:rPr>
          <w:color w:val="FF0000"/>
        </w:rPr>
        <w:t>【分析】取椭圆的上顶点</w:t>
      </w:r>
      <w:r>
        <w:rPr>
          <w:color w:val="FF0000"/>
        </w:rPr>
        <w:object>
          <v:shape alt="eqId8455657dde27aabe6adb7b188e031c11" id="_x0000_i2007" o:ole="" style="width:11.25pt;height:11.25pt" type="#_x0000_t75">
            <v:imagedata o:title="eqId8455657dde27aabe6adb7b188e031c11" r:id="rId1696"/>
          </v:shape>
          <o:OLEObject DrawAspect="Content" ObjectID="_1828061150" ProgID="Equation.DSMT4" ShapeID="_x0000_i2007" Type="Embed" r:id="rId1697"/>
        </w:object>
      </w:r>
      <w:r>
        <w:rPr>
          <w:color w:val="FF0000"/>
        </w:rPr>
        <w:t>，可根据</w:t>
      </w:r>
      <w:r>
        <w:rPr>
          <w:color w:val="FF0000"/>
        </w:rPr>
        <w:object>
          <v:shape alt="eqIdd628623f356bb9b7ba295e266f1c55e9" id="_x0000_i2008" o:ole="" style="width:55.5pt;height:27.75pt" type="#_x0000_t75">
            <v:imagedata o:title="eqIdd628623f356bb9b7ba295e266f1c55e9" r:id="rId1698"/>
          </v:shape>
          <o:OLEObject DrawAspect="Content" ObjectID="_1828061151" ProgID="Equation.DSMT4" ShapeID="_x0000_i2008" Type="Embed" r:id="rId1699"/>
        </w:object>
      </w:r>
      <w:r>
        <w:rPr>
          <w:color w:val="FF0000"/>
        </w:rPr>
        <w:t>求离心率的取值范围</w:t>
      </w:r>
      <w:r>
        <w:rPr>
          <w:color w:val="FF0000"/>
        </w:rPr>
        <w:t>.</w:t>
      </w:r>
    </w:p>
    <w:p w14:paraId="74C7FC9D" w14:textId="77777777" w:rsidP="00636B3A" w:rsidR="00636B3A">
      <w:pPr>
        <w:shd w:color="auto" w:fill="F2F2F2" w:val="clear"/>
        <w:spacing w:line="360" w:lineRule="auto"/>
        <w:jc w:val="left"/>
        <w:textAlignment w:val="center"/>
      </w:pPr>
      <w:r>
        <w:rPr>
          <w:color w:val="FF0000"/>
        </w:rPr>
        <w:t>【详解】如图：</w:t>
      </w:r>
    </w:p>
    <w:p w14:paraId="373313D6" w14:textId="77777777" w:rsidP="00636B3A" w:rsidR="00636B3A">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524000" cy="1266825"/>
            <wp:effectExtent b="0" l="0" r="0" t="0"/>
            <wp:docPr descr="@@@fdc72c10-d15a-49e0-8f25-cee7e6ac3c77"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700"/>
                    <a:stretch>
                      <a:fillRect/>
                    </a:stretch>
                  </pic:blipFill>
                  <pic:spPr>
                    <a:xfrm>
                      <a:off x="0" y="0"/>
                      <a:ext cx="1524000" cy="1266825"/>
                    </a:xfrm>
                    <a:prstGeom prst="rect">
                      <a:avLst/>
                    </a:prstGeom>
                  </pic:spPr>
                </pic:pic>
              </a:graphicData>
            </a:graphic>
          </wp:inline>
        </w:drawing>
      </w:r>
    </w:p>
    <w:p w14:paraId="3D8CDBDF" w14:textId="77777777" w:rsidP="00636B3A" w:rsidR="00636B3A">
      <w:pPr>
        <w:shd w:color="auto" w:fill="F2F2F2" w:val="clear"/>
        <w:spacing w:line="360" w:lineRule="auto"/>
        <w:jc w:val="left"/>
        <w:textAlignment w:val="center"/>
      </w:pPr>
      <w:r>
        <w:rPr>
          <w:color w:val="FF0000"/>
        </w:rPr>
        <w:t>取椭圆的上顶点</w:t>
      </w:r>
      <w:r>
        <w:rPr>
          <w:color w:val="FF0000"/>
        </w:rPr>
        <w:object>
          <v:shape alt="eqId8455657dde27aabe6adb7b188e031c11" id="_x0000_i2009" o:ole="" style="width:11.25pt;height:11.25pt" type="#_x0000_t75">
            <v:imagedata o:title="eqId8455657dde27aabe6adb7b188e031c11" r:id="rId1696"/>
          </v:shape>
          <o:OLEObject DrawAspect="Content" ObjectID="_1828061152" ProgID="Equation.DSMT4" ShapeID="_x0000_i2009" Type="Embed" r:id="rId1701"/>
        </w:object>
      </w:r>
      <w:r>
        <w:rPr>
          <w:color w:val="FF0000"/>
        </w:rPr>
        <w:t>，因为存在</w:t>
      </w:r>
      <w:r>
        <w:rPr>
          <w:color w:val="FF0000"/>
        </w:rPr>
        <w:object>
          <v:shape alt="eqId5963abe8f421bd99a2aaa94831a951e9" id="_x0000_i2010" o:ole="" style="width:10.5pt;height:11.25pt" type="#_x0000_t75">
            <v:imagedata o:title="eqId5963abe8f421bd99a2aaa94831a951e9" r:id="rId127"/>
          </v:shape>
          <o:OLEObject DrawAspect="Content" ObjectID="_1828061153" ProgID="Equation.DSMT4" ShapeID="_x0000_i2010" Type="Embed" r:id="rId1702"/>
        </w:object>
      </w:r>
      <w:r>
        <w:rPr>
          <w:color w:val="FF0000"/>
        </w:rPr>
        <w:t>，</w:t>
      </w:r>
      <w:r>
        <w:rPr>
          <w:color w:val="FF0000"/>
        </w:rPr>
        <w:object>
          <v:shape alt="eqId7f9e8449aad35c5d840a3395ea86df6d" id="_x0000_i2011" o:ole="" style="width:9.75pt;height:10.5pt" type="#_x0000_t75">
            <v:imagedata o:title="eqId7f9e8449aad35c5d840a3395ea86df6d" r:id="rId1335"/>
          </v:shape>
          <o:OLEObject DrawAspect="Content" ObjectID="_1828061154" ProgID="Equation.DSMT4" ShapeID="_x0000_i2011" Type="Embed" r:id="rId1703"/>
        </w:object>
      </w:r>
      <w:r>
        <w:rPr>
          <w:color w:val="FF0000"/>
        </w:rPr>
        <w:t>分别是</w:t>
      </w:r>
      <w:r>
        <w:rPr>
          <w:color w:val="FF0000"/>
        </w:rPr>
        <w:object>
          <v:shape alt="eqIdc5db41a1f31d6baee7c69990811edb9f" id="_x0000_i2012" o:ole="" style="width:10.5pt;height:12pt" type="#_x0000_t75">
            <v:imagedata o:title="eqIdc5db41a1f31d6baee7c69990811edb9f" r:id="rId47"/>
          </v:shape>
          <o:OLEObject DrawAspect="Content" ObjectID="_1828061155" ProgID="Equation.DSMT4" ShapeID="_x0000_i2012" Type="Embed" r:id="rId1704"/>
        </w:object>
      </w:r>
      <w:r>
        <w:rPr>
          <w:color w:val="FF0000"/>
        </w:rPr>
        <w:t>上第二、四象限上的点，使得四边形</w:t>
      </w:r>
      <w:r>
        <w:rPr>
          <w:color w:val="FF0000"/>
        </w:rPr>
        <w:object>
          <v:shape alt="eqIddfffd420523729074995e9e55f464d4c" id="_x0000_i2013" o:ole="" style="width:34.5pt;height:15.75pt" type="#_x0000_t75">
            <v:imagedata o:title="eqIddfffd420523729074995e9e55f464d4c" r:id="rId136"/>
          </v:shape>
          <o:OLEObject DrawAspect="Content" ObjectID="_1828061156" ProgID="Equation.DSMT4" ShapeID="_x0000_i2013" Type="Embed" r:id="rId1705"/>
        </w:object>
      </w:r>
      <w:r>
        <w:rPr>
          <w:color w:val="FF0000"/>
        </w:rPr>
        <w:t>为矩形，所以必有</w:t>
      </w:r>
      <w:r>
        <w:rPr>
          <w:color w:val="FF0000"/>
        </w:rPr>
        <w:object>
          <v:shape alt="eqIdd628623f356bb9b7ba295e266f1c55e9" id="_x0000_i2014" o:ole="" style="width:55.5pt;height:27.75pt" type="#_x0000_t75">
            <v:imagedata o:title="eqIdd628623f356bb9b7ba295e266f1c55e9" r:id="rId1698"/>
          </v:shape>
          <o:OLEObject DrawAspect="Content" ObjectID="_1828061157" ProgID="Equation.DSMT4" ShapeID="_x0000_i2014" Type="Embed" r:id="rId1706"/>
        </w:object>
      </w:r>
      <w:r>
        <w:rPr>
          <w:color w:val="FF0000"/>
        </w:rPr>
        <w:t>.</w:t>
      </w:r>
    </w:p>
    <w:p w14:paraId="5FDBDFC3" w14:textId="77777777" w:rsidP="00636B3A" w:rsidR="00636B3A">
      <w:pPr>
        <w:shd w:color="auto" w:fill="F2F2F2" w:val="clear"/>
        <w:spacing w:line="360" w:lineRule="auto"/>
        <w:jc w:val="left"/>
        <w:textAlignment w:val="center"/>
      </w:pPr>
      <w:r>
        <w:rPr>
          <w:color w:val="FF0000"/>
        </w:rPr>
        <w:t>即</w:t>
      </w:r>
      <w:r>
        <w:rPr>
          <w:color w:val="FF0000"/>
        </w:rPr>
        <w:object>
          <v:shape alt="eqId1687ab39c3aede144f39966d06699e0d" id="_x0000_i2015" o:ole="" style="width:52.5pt;height:27.75pt" type="#_x0000_t75">
            <v:imagedata o:title="eqId1687ab39c3aede144f39966d06699e0d" r:id="rId1707"/>
          </v:shape>
          <o:OLEObject DrawAspect="Content" ObjectID="_1828061158" ProgID="Equation.DSMT4" ShapeID="_x0000_i2015" Type="Embed" r:id="rId1708"/>
        </w:object>
      </w:r>
      <w:r>
        <w:rPr>
          <w:color w:val="FF0000"/>
        </w:rPr>
        <w:object>
          <v:shape alt="eqId2ef73aff3fe470e367f4af24fdfff3df" id="_x0000_i2016" o:ole="" style="width:13.5pt;height:10.5pt" type="#_x0000_t75">
            <v:imagedata o:title="eqId2ef73aff3fe470e367f4af24fdfff3df" r:id="rId1709"/>
          </v:shape>
          <o:OLEObject DrawAspect="Content" ObjectID="_1828061159" ProgID="Equation.DSMT4" ShapeID="_x0000_i2016" Type="Embed" r:id="rId1710"/>
        </w:object>
      </w:r>
      <w:r>
        <w:rPr>
          <w:color w:val="FF0000"/>
        </w:rPr>
        <w:object>
          <v:shape alt="eqIdc4b2139fd92090785e08fbdf814c41f8" id="_x0000_i2017" o:ole="" style="width:24.75pt;height:12.75pt" type="#_x0000_t75">
            <v:imagedata o:title="eqIdc4b2139fd92090785e08fbdf814c41f8" r:id="rId1711"/>
          </v:shape>
          <o:OLEObject DrawAspect="Content" ObjectID="_1828061160" ProgID="Equation.DSMT4" ShapeID="_x0000_i2017" Type="Embed" r:id="rId1712"/>
        </w:object>
      </w:r>
      <w:r>
        <w:rPr>
          <w:color w:val="FF0000"/>
        </w:rPr>
        <w:t>.</w:t>
      </w:r>
    </w:p>
    <w:p w14:paraId="11242F4F" w14:textId="77777777" w:rsidP="00636B3A" w:rsidR="00636B3A">
      <w:pPr>
        <w:shd w:color="auto" w:fill="F2F2F2" w:val="clear"/>
        <w:spacing w:line="360" w:lineRule="auto"/>
        <w:jc w:val="left"/>
        <w:textAlignment w:val="center"/>
      </w:pPr>
      <w:r>
        <w:rPr>
          <w:color w:val="FF0000"/>
        </w:rPr>
        <w:t>所以</w:t>
      </w:r>
      <w:r>
        <w:rPr>
          <w:color w:val="FF0000"/>
        </w:rPr>
        <w:object>
          <v:shape alt="eqId225e38c77e6ca96457ab4675cf10c24c" id="_x0000_i2018" o:ole="" style="width:31.5pt;height:14.25pt" type="#_x0000_t75">
            <v:imagedata o:title="eqId225e38c77e6ca96457ab4675cf10c24c" r:id="rId1713"/>
          </v:shape>
          <o:OLEObject DrawAspect="Content" ObjectID="_1828061161" ProgID="Equation.DSMT4" ShapeID="_x0000_i2018" Type="Embed" r:id="rId1714"/>
        </w:object>
      </w:r>
      <w:r>
        <w:rPr>
          <w:color w:val="FF0000"/>
        </w:rPr>
        <w:object>
          <v:shape alt="eqId2ef73aff3fe470e367f4af24fdfff3df" id="_x0000_i2019" o:ole="" style="width:13.5pt;height:10.5pt" type="#_x0000_t75">
            <v:imagedata o:title="eqId2ef73aff3fe470e367f4af24fdfff3df" r:id="rId1709"/>
          </v:shape>
          <o:OLEObject DrawAspect="Content" ObjectID="_1828061162" ProgID="Equation.DSMT4" ShapeID="_x0000_i2019" Type="Embed" r:id="rId1715"/>
        </w:object>
      </w:r>
      <w:r>
        <w:rPr>
          <w:color w:val="FF0000"/>
        </w:rPr>
        <w:object>
          <v:shape alt="eqId7832ce21a6bc068d258f77f439f178ac" id="_x0000_i2020" o:ole="" style="width:45.75pt;height:13.5pt" type="#_x0000_t75">
            <v:imagedata o:title="eqId7832ce21a6bc068d258f77f439f178ac" r:id="rId1716"/>
          </v:shape>
          <o:OLEObject DrawAspect="Content" ObjectID="_1828061163" ProgID="Equation.DSMT4" ShapeID="_x0000_i2020" Type="Embed" r:id="rId1717"/>
        </w:object>
      </w:r>
      <w:r>
        <w:rPr>
          <w:color w:val="FF0000"/>
        </w:rPr>
        <w:object>
          <v:shape alt="eqId2ef73aff3fe470e367f4af24fdfff3df" id="_x0000_i2021" o:ole="" style="width:13.5pt;height:10.5pt" type="#_x0000_t75">
            <v:imagedata o:title="eqId2ef73aff3fe470e367f4af24fdfff3df" r:id="rId1709"/>
          </v:shape>
          <o:OLEObject DrawAspect="Content" ObjectID="_1828061164" ProgID="Equation.DSMT4" ShapeID="_x0000_i2021" Type="Embed" r:id="rId1718"/>
        </w:object>
      </w:r>
      <w:r>
        <w:rPr>
          <w:color w:val="FF0000"/>
        </w:rPr>
        <w:object>
          <v:shape alt="eqIdd6484b97ecf4b10d721420a013260b23" id="_x0000_i2022" o:ole="" style="width:37.5pt;height:14.25pt" type="#_x0000_t75">
            <v:imagedata o:title="eqIdd6484b97ecf4b10d721420a013260b23" r:id="rId1719"/>
          </v:shape>
          <o:OLEObject DrawAspect="Content" ObjectID="_1828061165" ProgID="Equation.DSMT4" ShapeID="_x0000_i2022" Type="Embed" r:id="rId1720"/>
        </w:object>
      </w:r>
      <w:r>
        <w:rPr>
          <w:color w:val="FF0000"/>
        </w:rPr>
        <w:object>
          <v:shape alt="eqId2ef73aff3fe470e367f4af24fdfff3df" id="_x0000_i2023" o:ole="" style="width:13.5pt;height:10.5pt" type="#_x0000_t75">
            <v:imagedata o:title="eqId2ef73aff3fe470e367f4af24fdfff3df" r:id="rId1709"/>
          </v:shape>
          <o:OLEObject DrawAspect="Content" ObjectID="_1828061166" ProgID="Equation.DSMT4" ShapeID="_x0000_i2023" Type="Embed" r:id="rId1721"/>
        </w:object>
      </w:r>
      <w:r>
        <w:rPr>
          <w:color w:val="FF0000"/>
        </w:rPr>
        <w:object>
          <v:shape alt="eqId20086095cbb481cbc5996614bfb1235a" id="_x0000_i2024" o:ole="" style="width:32.25pt;height:28.5pt" type="#_x0000_t75">
            <v:imagedata o:title="eqId20086095cbb481cbc5996614bfb1235a" r:id="rId1722"/>
          </v:shape>
          <o:OLEObject DrawAspect="Content" ObjectID="_1828061167" ProgID="Equation.DSMT4" ShapeID="_x0000_i2024" Type="Embed" r:id="rId1723"/>
        </w:object>
      </w:r>
      <w:r>
        <w:rPr>
          <w:color w:val="FF0000"/>
        </w:rPr>
        <w:t>.</w:t>
      </w:r>
    </w:p>
    <w:p w14:paraId="343799A8" w14:textId="77777777" w:rsidP="00636B3A" w:rsidR="00636B3A">
      <w:pPr>
        <w:shd w:color="auto" w:fill="F2F2F2" w:val="clear"/>
        <w:spacing w:line="360" w:lineRule="auto"/>
        <w:jc w:val="left"/>
        <w:textAlignment w:val="center"/>
      </w:pPr>
      <w:r>
        <w:rPr>
          <w:color w:val="FF0000"/>
        </w:rPr>
        <w:t>所以</w:t>
      </w:r>
      <w:r>
        <w:rPr>
          <w:color w:val="FF0000"/>
        </w:rPr>
        <w:object>
          <v:shape alt="eqId8527f08d27b141e7c592edbf9edd5a57" id="_x0000_i2025" o:ole="" style="width:51pt;height:30pt" type="#_x0000_t75">
            <v:imagedata o:title="eqId8527f08d27b141e7c592edbf9edd5a57" r:id="rId1724"/>
          </v:shape>
          <o:OLEObject DrawAspect="Content" ObjectID="_1828061168" ProgID="Equation.DSMT4" ShapeID="_x0000_i2025" Type="Embed" r:id="rId1725"/>
        </w:object>
      </w:r>
      <w:r>
        <w:rPr>
          <w:color w:val="FF0000"/>
        </w:rPr>
        <w:t>，又椭圆的离心率</w:t>
      </w:r>
      <w:r>
        <w:rPr>
          <w:color w:val="FF0000"/>
        </w:rPr>
        <w:object>
          <v:shape alt="eqIdeac6a60f184f55c3dcbaf538a4dcd024" id="_x0000_i2026" o:ole="" style="width:19.5pt;height:11.25pt" type="#_x0000_t75">
            <v:imagedata o:title="eqIdeac6a60f184f55c3dcbaf538a4dcd024" r:id="rId1726"/>
          </v:shape>
          <o:OLEObject DrawAspect="Content" ObjectID="_1828061169" ProgID="Equation.DSMT4" ShapeID="_x0000_i2026" Type="Embed" r:id="rId1727"/>
        </w:object>
      </w:r>
      <w:r>
        <w:rPr>
          <w:color w:val="FF0000"/>
        </w:rPr>
        <w:t>，</w:t>
      </w:r>
    </w:p>
    <w:p w14:paraId="540E7F19" w14:textId="77777777" w:rsidP="00636B3A" w:rsidR="00636B3A">
      <w:pPr>
        <w:shd w:color="auto" w:fill="F2F2F2" w:val="clear"/>
        <w:spacing w:line="360" w:lineRule="auto"/>
        <w:jc w:val="left"/>
        <w:textAlignment w:val="center"/>
      </w:pPr>
      <w:r>
        <w:rPr>
          <w:color w:val="FF0000"/>
        </w:rPr>
        <w:t>所以</w:t>
      </w:r>
      <w:r>
        <w:rPr>
          <w:color w:val="FF0000"/>
        </w:rPr>
        <w:object>
          <v:shape alt="eqId61e72b95e3bd8f07c3a4c1f9da94e6a9" id="_x0000_i2027" o:ole="" style="width:46.5pt;height:29.25pt;mso-position-horizontal-relative:page;mso-position-vertical-relative:page" type="#_x0000_t75">
            <v:imagedata o:title="eqId61e72b95e3bd8f07c3a4c1f9da94e6a9" r:id="rId1728"/>
          </v:shape>
          <o:OLEObject DrawAspect="Content" ObjectID="_1828061170" ProgID="Equation.DSMT4" ShapeID="_x0000_i2027" Type="Embed" r:id="rId1729"/>
        </w:object>
      </w:r>
      <w:r>
        <w:rPr>
          <w:color w:val="FF0000"/>
        </w:rPr>
        <w:t>.</w:t>
      </w:r>
    </w:p>
    <w:p w14:paraId="4B2EBD58" w14:textId="77777777" w:rsidP="00636B3A" w:rsidR="00636B3A">
      <w:pPr>
        <w:shd w:color="auto" w:fill="F2F2F2" w:val="clear"/>
        <w:spacing w:line="360" w:lineRule="auto"/>
        <w:jc w:val="left"/>
        <w:textAlignment w:val="center"/>
      </w:pPr>
      <w:r>
        <w:rPr>
          <w:color w:val="FF0000"/>
        </w:rPr>
        <w:t>故选：</w:t>
      </w:r>
      <w:r>
        <w:rPr>
          <w:color w:val="FF0000"/>
        </w:rPr>
        <w:t>D</w:t>
      </w:r>
    </w:p>
    <w:p w14:paraId="42482C5F" w14:textId="77777777" w:rsidP="006279BF" w:rsidR="006279BF">
      <w:pPr>
        <w:spacing w:line="360" w:lineRule="auto"/>
        <w:jc w:val="left"/>
        <w:textAlignment w:val="center"/>
      </w:pPr>
      <w:r>
        <w:rPr>
          <w:rFonts w:hint="eastAsia"/>
        </w:rPr>
        <w:t>3</w:t>
      </w:r>
      <w:r>
        <w:t>．（</w:t>
      </w:r>
      <w:r>
        <w:t>25-26</w:t>
      </w:r>
      <w:r>
        <w:t>高二上</w:t>
      </w:r>
      <w:r>
        <w:t>·</w:t>
      </w:r>
      <w:r>
        <w:t>浙江</w:t>
      </w:r>
      <w:r>
        <w:t>·</w:t>
      </w:r>
      <w:r>
        <w:t>月考）已知双曲线</w:t>
      </w:r>
      <w:r>
        <w:object>
          <v:shape alt="eqId83bf4fd84818abac17a9d21237ac5ce5" id="_x0000_i2028" o:ole="" style="width:118.5pt;height:29.25pt" type="#_x0000_t75">
            <v:imagedata o:title="eqId83bf4fd84818abac17a9d21237ac5ce5" r:id="rId1730"/>
          </v:shape>
          <o:OLEObject DrawAspect="Content" ObjectID="_1828061171" ProgID="Equation.DSMT4" ShapeID="_x0000_i2028" Type="Embed" r:id="rId1731"/>
        </w:object>
      </w:r>
      <w:r>
        <w:t>，</w:t>
      </w:r>
      <w:r>
        <w:object>
          <v:shape alt="eqId5cd99c5000629d7f49499d666e68f40d" id="_x0000_i2029" o:ole="" style="width:37.5pt;height:14.25pt" type="#_x0000_t75">
            <v:imagedata o:title="eqId5cd99c5000629d7f49499d666e68f40d" r:id="rId1732"/>
          </v:shape>
          <o:OLEObject DrawAspect="Content" ObjectID="_1828061172" ProgID="Equation.DSMT4" ShapeID="_x0000_i2029" Type="Embed" r:id="rId1733"/>
        </w:object>
      </w:r>
      <w:r>
        <w:t>，若圆</w:t>
      </w:r>
      <w:r>
        <w:object>
          <v:shape alt="eqId705a0dff2c3787c8bf105b763db5ff06" id="_x0000_i2030" o:ole="" style="width:101.25pt;height:15pt" type="#_x0000_t75">
            <v:imagedata o:title="eqId705a0dff2c3787c8bf105b763db5ff06" r:id="rId1734"/>
          </v:shape>
          <o:OLEObject DrawAspect="Content" ObjectID="_1828061173" ProgID="Equation.DSMT4" ShapeID="_x0000_i2030" Type="Embed" r:id="rId1735"/>
        </w:object>
      </w:r>
      <w:r>
        <w:t>上存在点</w:t>
      </w:r>
      <w:r>
        <w:object>
          <v:shape alt="eqIddad2a36927223bd70f426ba06aea4b45" id="_x0000_i2031" o:ole="" style="width:9.75pt;height:10.5pt" type="#_x0000_t75">
            <v:imagedata o:title="eqIddad2a36927223bd70f426ba06aea4b45" r:id="rId45"/>
          </v:shape>
          <o:OLEObject DrawAspect="Content" ObjectID="_1828061174" ProgID="Equation.DSMT4" ShapeID="_x0000_i2031" Type="Embed" r:id="rId1736"/>
        </w:object>
      </w:r>
      <w:r>
        <w:t>使得</w:t>
      </w:r>
      <w:r>
        <w:object>
          <v:shape alt="eqIdbd33764ff4efddfe11a98a609753715c" id="_x0000_i2032" o:ole="" style="width:16.5pt;height:11.25pt" type="#_x0000_t75">
            <v:imagedata o:title="eqIdbd33764ff4efddfe11a98a609753715c" r:id="rId1737"/>
          </v:shape>
          <o:OLEObject DrawAspect="Content" ObjectID="_1828061175" ProgID="Equation.DSMT4" ShapeID="_x0000_i2032" Type="Embed" r:id="rId1738"/>
        </w:object>
      </w:r>
      <w:r>
        <w:t>的中点在</w:t>
      </w:r>
      <w:r>
        <w:object>
          <v:shape alt="eqIdc5db41a1f31d6baee7c69990811edb9f" id="_x0000_i2033" o:ole="" style="width:10.5pt;height:12pt" type="#_x0000_t75">
            <v:imagedata o:title="eqIdc5db41a1f31d6baee7c69990811edb9f" r:id="rId47"/>
          </v:shape>
          <o:OLEObject DrawAspect="Content" ObjectID="_1828061176" ProgID="Equation.DSMT4" ShapeID="_x0000_i2033" Type="Embed" r:id="rId1739"/>
        </w:object>
      </w:r>
      <w:r>
        <w:t>的渐近线上，则</w:t>
      </w:r>
      <w:r>
        <w:object>
          <v:shape alt="eqIdc5db41a1f31d6baee7c69990811edb9f" id="_x0000_i2034" o:ole="" style="width:10.5pt;height:12pt" type="#_x0000_t75">
            <v:imagedata o:title="eqIdc5db41a1f31d6baee7c69990811edb9f" r:id="rId47"/>
          </v:shape>
          <o:OLEObject DrawAspect="Content" ObjectID="_1828061177" ProgID="Equation.DSMT4" ShapeID="_x0000_i2034" Type="Embed" r:id="rId1740"/>
        </w:object>
      </w:r>
      <w:r>
        <w:t>离心率的取值范围为（</w:t>
      </w:r>
      <w:r>
        <w:rPr>
          <w:rFonts w:eastAsia="Times New Roman"/>
          <w:kern w:val="0"/>
          <w:sz w:val="24"/>
          <w:szCs w:val="24"/>
        </w:rPr>
        <w:t>   </w:t>
      </w:r>
      <w:r>
        <w:t>）</w:t>
      </w:r>
    </w:p>
    <w:p w14:paraId="65DB07A2" w14:textId="77777777" w:rsidP="006279BF" w:rsidR="006279BF">
      <w:pPr>
        <w:tabs>
          <w:tab w:pos="2078" w:val="left"/>
          <w:tab w:pos="4156" w:val="left"/>
          <w:tab w:pos="6234" w:val="left"/>
        </w:tabs>
        <w:spacing w:line="360" w:lineRule="auto"/>
        <w:ind w:left="380"/>
        <w:jc w:val="left"/>
        <w:textAlignment w:val="center"/>
      </w:pPr>
      <w:r>
        <w:t>A</w:t>
      </w:r>
      <w:r>
        <w:t>．</w:t>
      </w:r>
      <w:r>
        <w:object>
          <v:shape alt="eqIdc8fcad7338ba22445542a2acaccc4479" id="_x0000_i2035" o:ole="" style="width:21.75pt;height:14.25pt" type="#_x0000_t75">
            <v:imagedata o:title="eqIdc8fcad7338ba22445542a2acaccc4479" r:id="rId1741"/>
          </v:shape>
          <o:OLEObject DrawAspect="Content" ObjectID="_1828061178" ProgID="Equation.DSMT4" ShapeID="_x0000_i2035" Type="Embed" r:id="rId1742"/>
        </w:object>
      </w:r>
      <w:r>
        <w:tab/>
        <w:t>B</w:t>
      </w:r>
      <w:r>
        <w:t>．</w:t>
      </w:r>
      <w:r>
        <w:object>
          <v:shape alt="eqId24c728f94b77941ae0962f6cc9f72da3" id="_x0000_i2036" o:ole="" style="width:32.25pt;height:14.25pt" type="#_x0000_t75">
            <v:imagedata o:title="eqId24c728f94b77941ae0962f6cc9f72da3" r:id="rId1743"/>
          </v:shape>
          <o:OLEObject DrawAspect="Content" ObjectID="_1828061179" ProgID="Equation.DSMT4" ShapeID="_x0000_i2036" Type="Embed" r:id="rId1744"/>
        </w:object>
      </w:r>
      <w:r>
        <w:tab/>
        <w:t>C</w:t>
      </w:r>
      <w:r>
        <w:t>．</w:t>
      </w:r>
      <w:r>
        <w:object>
          <v:shape alt="eqIde8ed9f15fee06c59a93dd1fcbf668fa9" id="_x0000_i2037" o:ole="" style="width:21.75pt;height:14.25pt" type="#_x0000_t75">
            <v:imagedata o:title="eqIde8ed9f15fee06c59a93dd1fcbf668fa9" r:id="rId1745"/>
          </v:shape>
          <o:OLEObject DrawAspect="Content" ObjectID="_1828061180" ProgID="Equation.DSMT4" ShapeID="_x0000_i2037" Type="Embed" r:id="rId1746"/>
        </w:object>
      </w:r>
      <w:r>
        <w:tab/>
        <w:t>D</w:t>
      </w:r>
      <w:r>
        <w:t>．</w:t>
      </w:r>
      <w:r>
        <w:object>
          <v:shape alt="eqId6dc64c9fc732c76bec3e691d7ddbbefe" id="_x0000_i2038" o:ole="" style="width:31.5pt;height:14.25pt" type="#_x0000_t75">
            <v:imagedata o:title="eqId6dc64c9fc732c76bec3e691d7ddbbefe" r:id="rId1747"/>
          </v:shape>
          <o:OLEObject DrawAspect="Content" ObjectID="_1828061181" ProgID="Equation.DSMT4" ShapeID="_x0000_i2038" Type="Embed" r:id="rId1748"/>
        </w:object>
      </w:r>
    </w:p>
    <w:p w14:paraId="1EC0CADD" w14:textId="77777777" w:rsidP="006279BF" w:rsidR="006279BF">
      <w:pPr>
        <w:shd w:color="auto" w:fill="F2F2F2" w:val="clear"/>
        <w:spacing w:line="360" w:lineRule="auto"/>
        <w:jc w:val="left"/>
        <w:textAlignment w:val="center"/>
      </w:pPr>
      <w:r>
        <w:rPr>
          <w:color w:val="FF0000"/>
        </w:rPr>
        <w:t>【答案】</w:t>
      </w:r>
      <w:r>
        <w:rPr>
          <w:color w:val="FF0000"/>
        </w:rPr>
        <w:t>B</w:t>
      </w:r>
    </w:p>
    <w:p w14:paraId="6533412C" w14:textId="77777777" w:rsidP="006279BF" w:rsidR="006279BF">
      <w:pPr>
        <w:shd w:color="auto" w:fill="F2F2F2" w:val="clear"/>
        <w:spacing w:line="360" w:lineRule="auto"/>
        <w:jc w:val="left"/>
        <w:textAlignment w:val="center"/>
      </w:pPr>
      <w:r>
        <w:rPr>
          <w:color w:val="FF0000"/>
        </w:rPr>
        <w:t>【分析】根据双曲线方程，可得渐近线方程，设</w:t>
      </w:r>
      <w:r>
        <w:rPr>
          <w:color w:val="FF0000"/>
        </w:rPr>
        <w:object>
          <v:shape alt="eqIdcaf0d139c9810361b4971904a943856b" id="_x0000_i2039" o:ole="" style="width:40.5pt;height:15.75pt" type="#_x0000_t75">
            <v:imagedata o:title="eqIdcaf0d139c9810361b4971904a943856b" r:id="rId1749"/>
          </v:shape>
          <o:OLEObject DrawAspect="Content" ObjectID="_1828061182" ProgID="Equation.DSMT4" ShapeID="_x0000_i2039" Type="Embed" r:id="rId1750"/>
        </w:object>
      </w:r>
      <w:r>
        <w:rPr>
          <w:color w:val="FF0000"/>
        </w:rPr>
        <w:t>，设</w:t>
      </w:r>
      <w:r>
        <w:rPr>
          <w:rFonts w:eastAsia="Times New Roman"/>
          <w:i/>
          <w:color w:val="FF0000"/>
        </w:rPr>
        <w:t>PA</w:t>
      </w:r>
      <w:r>
        <w:rPr>
          <w:color w:val="FF0000"/>
        </w:rPr>
        <w:t>中点为</w:t>
      </w:r>
      <w:r>
        <w:rPr>
          <w:rFonts w:eastAsia="Times New Roman"/>
          <w:i/>
          <w:color w:val="FF0000"/>
        </w:rPr>
        <w:t>Q</w:t>
      </w:r>
      <w:r>
        <w:rPr>
          <w:color w:val="FF0000"/>
        </w:rPr>
        <w:t>，根据中点坐标公式，可得</w:t>
      </w:r>
      <w:r>
        <w:rPr>
          <w:rFonts w:eastAsia="Times New Roman"/>
          <w:i/>
          <w:color w:val="FF0000"/>
        </w:rPr>
        <w:t>Q</w:t>
      </w:r>
      <w:r>
        <w:rPr>
          <w:color w:val="FF0000"/>
        </w:rPr>
        <w:t>点坐标，根据</w:t>
      </w:r>
      <w:r>
        <w:rPr>
          <w:rFonts w:eastAsia="Times New Roman"/>
          <w:i/>
          <w:color w:val="FF0000"/>
        </w:rPr>
        <w:t>Q</w:t>
      </w:r>
      <w:r>
        <w:rPr>
          <w:color w:val="FF0000"/>
        </w:rPr>
        <w:t>在渐近线上，代入可得</w:t>
      </w:r>
      <w:r>
        <w:rPr>
          <w:color w:val="FF0000"/>
        </w:rPr>
        <w:object>
          <v:shape alt="eqId38f7b20ef186cfa4cc56112671908856" id="_x0000_i2040" o:ole="" style="width:75.75pt;height:15.75pt" type="#_x0000_t75">
            <v:imagedata o:title="eqId38f7b20ef186cfa4cc56112671908856" r:id="rId1751"/>
          </v:shape>
          <o:OLEObject DrawAspect="Content" ObjectID="_1828061183" ProgID="Equation.DSMT4" ShapeID="_x0000_i2040" Type="Embed" r:id="rId1752"/>
        </w:object>
      </w:r>
      <w:r>
        <w:rPr>
          <w:color w:val="FF0000"/>
        </w:rPr>
        <w:t>，由题意，点</w:t>
      </w:r>
      <w:r>
        <w:rPr>
          <w:rFonts w:eastAsia="Times New Roman"/>
          <w:i/>
          <w:color w:val="FF0000"/>
        </w:rPr>
        <w:t>P</w:t>
      </w:r>
      <w:r>
        <w:rPr>
          <w:color w:val="FF0000"/>
        </w:rPr>
        <w:t>为圆</w:t>
      </w:r>
      <w:r>
        <w:rPr>
          <w:rFonts w:eastAsia="Times New Roman"/>
          <w:i/>
          <w:color w:val="FF0000"/>
        </w:rPr>
        <w:t>M</w:t>
      </w:r>
      <w:r>
        <w:rPr>
          <w:color w:val="FF0000"/>
        </w:rPr>
        <w:t>与直线</w:t>
      </w:r>
      <w:r>
        <w:rPr>
          <w:color w:val="FF0000"/>
        </w:rPr>
        <w:object>
          <v:shape alt="eqId55e5a98a62fad0b0d567e6bc2034809f" id="_x0000_i2041" o:ole="" style="width:68.25pt;height:13.5pt" type="#_x0000_t75">
            <v:imagedata o:title="eqId55e5a98a62fad0b0d567e6bc2034809f" r:id="rId1753"/>
          </v:shape>
          <o:OLEObject DrawAspect="Content" ObjectID="_1828061184" ProgID="Equation.DSMT4" ShapeID="_x0000_i2041" Type="Embed" r:id="rId1754"/>
        </w:object>
      </w:r>
      <w:r>
        <w:rPr>
          <w:color w:val="FF0000"/>
        </w:rPr>
        <w:t>的公共点，根据直线与圆的位置关系，结合点到直线距离公式，计算化简，即可得答案</w:t>
      </w:r>
      <w:r>
        <w:rPr>
          <w:color w:val="FF0000"/>
        </w:rPr>
        <w:t>.</w:t>
      </w:r>
    </w:p>
    <w:p w14:paraId="7A581A5C" w14:textId="77777777" w:rsidP="006279BF" w:rsidR="006279BF">
      <w:pPr>
        <w:shd w:color="auto" w:fill="F2F2F2" w:val="clear"/>
        <w:spacing w:line="360" w:lineRule="auto"/>
        <w:jc w:val="left"/>
        <w:textAlignment w:val="center"/>
      </w:pPr>
      <w:r>
        <w:rPr>
          <w:color w:val="FF0000"/>
        </w:rPr>
        <w:t>【详解】根据双曲线方程可得，渐近线方程为</w:t>
      </w:r>
      <w:r>
        <w:rPr>
          <w:color w:val="FF0000"/>
        </w:rPr>
        <w:object>
          <v:shape alt="eqId7fda14051cbc3aa826afd1be08fa085b" id="_x0000_i2042" o:ole="" style="width:41.25pt;height:27.75pt" type="#_x0000_t75">
            <v:imagedata o:title="eqId7fda14051cbc3aa826afd1be08fa085b" r:id="rId1755"/>
          </v:shape>
          <o:OLEObject DrawAspect="Content" ObjectID="_1828061185" ProgID="Equation.DSMT4" ShapeID="_x0000_i2042" Type="Embed" r:id="rId1756"/>
        </w:object>
      </w:r>
      <w:r>
        <w:rPr>
          <w:color w:val="FF0000"/>
        </w:rPr>
        <w:t>，即</w:t>
      </w:r>
      <w:r>
        <w:rPr>
          <w:color w:val="FF0000"/>
        </w:rPr>
        <w:object>
          <v:shape alt="eqId3d687bea1dbddb8b4d5ee912b53f3ea2" id="_x0000_i2043" o:ole="" style="width:49.5pt;height:14.25pt" type="#_x0000_t75">
            <v:imagedata o:title="eqId3d687bea1dbddb8b4d5ee912b53f3ea2" r:id="rId1757"/>
          </v:shape>
          <o:OLEObject DrawAspect="Content" ObjectID="_1828061186" ProgID="Equation.DSMT4" ShapeID="_x0000_i2043" Type="Embed" r:id="rId1758"/>
        </w:object>
      </w:r>
      <w:r>
        <w:rPr>
          <w:color w:val="FF0000"/>
        </w:rPr>
        <w:t>，</w:t>
      </w:r>
    </w:p>
    <w:p w14:paraId="20F83269" w14:textId="77777777" w:rsidP="006279BF" w:rsidR="006279BF">
      <w:pPr>
        <w:shd w:color="auto" w:fill="F2F2F2" w:val="clear"/>
        <w:spacing w:line="360" w:lineRule="auto"/>
        <w:jc w:val="left"/>
        <w:textAlignment w:val="center"/>
      </w:pPr>
      <w:r>
        <w:rPr>
          <w:color w:val="FF0000"/>
        </w:rPr>
        <w:t>设</w:t>
      </w:r>
      <w:r>
        <w:rPr>
          <w:color w:val="FF0000"/>
        </w:rPr>
        <w:object>
          <v:shape alt="eqIdcaf0d139c9810361b4971904a943856b" id="_x0000_i2044" o:ole="" style="width:40.5pt;height:15.75pt" type="#_x0000_t75">
            <v:imagedata o:title="eqIdcaf0d139c9810361b4971904a943856b" r:id="rId1749"/>
          </v:shape>
          <o:OLEObject DrawAspect="Content" ObjectID="_1828061187" ProgID="Equation.DSMT4" ShapeID="_x0000_i2044" Type="Embed" r:id="rId1759"/>
        </w:object>
      </w:r>
      <w:r>
        <w:rPr>
          <w:color w:val="FF0000"/>
        </w:rPr>
        <w:t>，设</w:t>
      </w:r>
      <w:r>
        <w:rPr>
          <w:rFonts w:eastAsia="Times New Roman"/>
          <w:i/>
          <w:color w:val="FF0000"/>
        </w:rPr>
        <w:t>PA</w:t>
      </w:r>
      <w:r>
        <w:rPr>
          <w:color w:val="FF0000"/>
        </w:rPr>
        <w:t>中点为</w:t>
      </w:r>
      <w:r>
        <w:rPr>
          <w:rFonts w:eastAsia="Times New Roman"/>
          <w:i/>
          <w:color w:val="FF0000"/>
        </w:rPr>
        <w:t>Q</w:t>
      </w:r>
      <w:r>
        <w:rPr>
          <w:color w:val="FF0000"/>
        </w:rPr>
        <w:t>，由</w:t>
      </w:r>
      <w:r>
        <w:rPr>
          <w:color w:val="FF0000"/>
        </w:rPr>
        <w:object>
          <v:shape alt="eqId5cd99c5000629d7f49499d666e68f40d" id="_x0000_i2045" o:ole="" style="width:37.5pt;height:14.25pt" type="#_x0000_t75">
            <v:imagedata o:title="eqId5cd99c5000629d7f49499d666e68f40d" r:id="rId1732"/>
          </v:shape>
          <o:OLEObject DrawAspect="Content" ObjectID="_1828061188" ProgID="Equation.DSMT4" ShapeID="_x0000_i2045" Type="Embed" r:id="rId1760"/>
        </w:object>
      </w:r>
      <w:r>
        <w:rPr>
          <w:color w:val="FF0000"/>
        </w:rPr>
        <w:t>，得</w:t>
      </w:r>
      <w:r>
        <w:rPr>
          <w:color w:val="FF0000"/>
        </w:rPr>
        <w:object>
          <v:shape alt="eqId77f569a3f5f0f871078d2026a8edf3ec" id="_x0000_i2046" o:ole="" style="width:64.5pt;height:29.25pt" type="#_x0000_t75">
            <v:imagedata o:title="eqId77f569a3f5f0f871078d2026a8edf3ec" r:id="rId1761"/>
          </v:shape>
          <o:OLEObject DrawAspect="Content" ObjectID="_1828061189" ProgID="Equation.DSMT4" ShapeID="_x0000_i2046" Type="Embed" r:id="rId1762"/>
        </w:object>
      </w:r>
      <w:r>
        <w:rPr>
          <w:color w:val="FF0000"/>
        </w:rPr>
        <w:t>，</w:t>
      </w:r>
    </w:p>
    <w:p w14:paraId="6CB2AAB4" w14:textId="77777777" w:rsidP="006279BF" w:rsidR="006279BF">
      <w:pPr>
        <w:shd w:color="auto" w:fill="F2F2F2" w:val="clear"/>
        <w:spacing w:line="360" w:lineRule="auto"/>
        <w:jc w:val="left"/>
        <w:textAlignment w:val="center"/>
      </w:pPr>
      <w:r>
        <w:rPr>
          <w:color w:val="FF0000"/>
        </w:rPr>
        <w:t>因为</w:t>
      </w:r>
      <w:r>
        <w:rPr>
          <w:rFonts w:eastAsia="Times New Roman"/>
          <w:i/>
          <w:color w:val="FF0000"/>
        </w:rPr>
        <w:t>Q</w:t>
      </w:r>
      <w:r>
        <w:rPr>
          <w:color w:val="FF0000"/>
        </w:rPr>
        <w:t>在渐近线上，所以</w:t>
      </w:r>
      <w:r>
        <w:rPr>
          <w:color w:val="FF0000"/>
        </w:rPr>
        <w:object>
          <v:shape alt="eqIdd84da9502df331fe8f48a64bd38d6577" id="_x0000_i2047" o:ole="" style="width:86.25pt;height:27pt" type="#_x0000_t75">
            <v:imagedata o:title="eqIdd84da9502df331fe8f48a64bd38d6577" r:id="rId1763"/>
          </v:shape>
          <o:OLEObject DrawAspect="Content" ObjectID="_1828061190" ProgID="Equation.DSMT4" ShapeID="_x0000_i2047" Type="Embed" r:id="rId1764"/>
        </w:object>
      </w:r>
      <w:r>
        <w:rPr>
          <w:color w:val="FF0000"/>
        </w:rPr>
        <w:t>，即</w:t>
      </w:r>
      <w:r>
        <w:rPr>
          <w:color w:val="FF0000"/>
        </w:rPr>
        <w:object>
          <v:shape alt="eqId38f7b20ef186cfa4cc56112671908856" id="_x0000_i2048" o:ole="" style="width:75.75pt;height:15.75pt" type="#_x0000_t75">
            <v:imagedata o:title="eqId38f7b20ef186cfa4cc56112671908856" r:id="rId1751"/>
          </v:shape>
          <o:OLEObject DrawAspect="Content" ObjectID="_1828061191" ProgID="Equation.DSMT4" ShapeID="_x0000_i2048" Type="Embed" r:id="rId1765"/>
        </w:object>
      </w:r>
      <w:r>
        <w:rPr>
          <w:color w:val="FF0000"/>
        </w:rPr>
        <w:t>，</w:t>
      </w:r>
    </w:p>
    <w:p w14:paraId="1D4B9CF3" w14:textId="77777777" w:rsidP="006279BF" w:rsidR="006279BF">
      <w:pPr>
        <w:shd w:color="auto" w:fill="F2F2F2" w:val="clear"/>
        <w:spacing w:line="360" w:lineRule="auto"/>
        <w:jc w:val="left"/>
        <w:textAlignment w:val="center"/>
      </w:pPr>
      <w:r>
        <w:rPr>
          <w:color w:val="FF0000"/>
        </w:rPr>
        <w:t>所以点</w:t>
      </w:r>
      <w:r>
        <w:rPr>
          <w:rFonts w:eastAsia="Times New Roman"/>
          <w:i/>
          <w:color w:val="FF0000"/>
        </w:rPr>
        <w:t>P</w:t>
      </w:r>
      <w:r>
        <w:rPr>
          <w:color w:val="FF0000"/>
        </w:rPr>
        <w:t>为圆</w:t>
      </w:r>
      <w:r>
        <w:rPr>
          <w:rFonts w:eastAsia="Times New Roman"/>
          <w:i/>
          <w:color w:val="FF0000"/>
        </w:rPr>
        <w:t>M</w:t>
      </w:r>
      <w:r>
        <w:rPr>
          <w:color w:val="FF0000"/>
        </w:rPr>
        <w:t>与直线</w:t>
      </w:r>
      <w:r>
        <w:rPr>
          <w:color w:val="FF0000"/>
        </w:rPr>
        <w:object>
          <v:shape alt="eqId55e5a98a62fad0b0d567e6bc2034809f" id="_x0000_i2049" o:ole="" style="width:68.25pt;height:13.5pt" type="#_x0000_t75">
            <v:imagedata o:title="eqId55e5a98a62fad0b0d567e6bc2034809f" r:id="rId1753"/>
          </v:shape>
          <o:OLEObject DrawAspect="Content" ObjectID="_1828061192" ProgID="Equation.DSMT4" ShapeID="_x0000_i2049" Type="Embed" r:id="rId1766"/>
        </w:object>
      </w:r>
      <w:r>
        <w:rPr>
          <w:color w:val="FF0000"/>
        </w:rPr>
        <w:t>的公共点，</w:t>
      </w:r>
    </w:p>
    <w:p w14:paraId="78D0DCEE" w14:textId="77777777" w:rsidP="006279BF" w:rsidR="006279BF">
      <w:pPr>
        <w:shd w:color="auto" w:fill="F2F2F2" w:val="clear"/>
        <w:spacing w:line="360" w:lineRule="auto"/>
        <w:jc w:val="left"/>
        <w:textAlignment w:val="center"/>
      </w:pPr>
      <w:r>
        <w:rPr>
          <w:color w:val="FF0000"/>
        </w:rPr>
        <w:t>由题意圆</w:t>
      </w:r>
      <w:r>
        <w:rPr>
          <w:rFonts w:eastAsia="Times New Roman"/>
          <w:i/>
          <w:color w:val="FF0000"/>
        </w:rPr>
        <w:t>M</w:t>
      </w:r>
      <w:r>
        <w:rPr>
          <w:color w:val="FF0000"/>
        </w:rPr>
        <w:t>的圆心为</w:t>
      </w:r>
      <w:r>
        <w:rPr>
          <w:color w:val="FF0000"/>
        </w:rPr>
        <w:object>
          <v:shape alt="eqId3247f03357462fec934f37c65ebdc77e" id="_x0000_i2050" o:ole="" style="width:21.75pt;height:13.5pt" type="#_x0000_t75">
            <v:imagedata o:title="eqId3247f03357462fec934f37c65ebdc77e" r:id="rId1767"/>
          </v:shape>
          <o:OLEObject DrawAspect="Content" ObjectID="_1828061193" ProgID="Equation.DSMT4" ShapeID="_x0000_i2050" Type="Embed" r:id="rId1768"/>
        </w:object>
      </w:r>
      <w:r>
        <w:rPr>
          <w:color w:val="FF0000"/>
        </w:rPr>
        <w:t>，半径为</w:t>
      </w:r>
      <w:r>
        <w:rPr>
          <w:color w:val="FF0000"/>
        </w:rPr>
        <w:t>2</w:t>
      </w:r>
      <w:r>
        <w:rPr>
          <w:color w:val="FF0000"/>
        </w:rPr>
        <w:t>，</w:t>
      </w:r>
    </w:p>
    <w:p w14:paraId="7FB8A1AD" w14:textId="77777777" w:rsidP="006279BF" w:rsidR="006279BF">
      <w:pPr>
        <w:shd w:color="auto" w:fill="F2F2F2" w:val="clear"/>
        <w:spacing w:line="360" w:lineRule="auto"/>
        <w:jc w:val="left"/>
        <w:textAlignment w:val="center"/>
      </w:pPr>
      <w:r>
        <w:rPr>
          <w:color w:val="FF0000"/>
        </w:rPr>
        <w:t>则圆心</w:t>
      </w:r>
      <w:r>
        <w:rPr>
          <w:rFonts w:eastAsia="Times New Roman"/>
          <w:i/>
          <w:color w:val="FF0000"/>
        </w:rPr>
        <w:t>M</w:t>
      </w:r>
      <w:r>
        <w:rPr>
          <w:color w:val="FF0000"/>
        </w:rPr>
        <w:t>到直线的距离</w:t>
      </w:r>
      <w:r>
        <w:rPr>
          <w:color w:val="FF0000"/>
        </w:rPr>
        <w:object>
          <v:shape alt="eqId6f2052bf7793eb4b34c2d52a52ef9d27" id="_x0000_i2051" o:ole="" style="width:148.5pt;height:31.5pt" type="#_x0000_t75">
            <v:imagedata o:title="eqId6f2052bf7793eb4b34c2d52a52ef9d27" r:id="rId1769"/>
          </v:shape>
          <o:OLEObject DrawAspect="Content" ObjectID="_1828061194" ProgID="Equation.DSMT4" ShapeID="_x0000_i2051" Type="Embed" r:id="rId1770"/>
        </w:object>
      </w:r>
      <w:r>
        <w:rPr>
          <w:color w:val="FF0000"/>
        </w:rPr>
        <w:t>，</w:t>
      </w:r>
      <w:r>
        <w:rPr>
          <w:color w:val="FF0000"/>
        </w:rPr>
        <w:object>
          <v:shape alt="eqIdd356d39d20a9b1c6e275e3996e2c8e5a" id="_x0000_i2052" o:ole="" style="width:55.5pt;height:18pt" type="#_x0000_t75">
            <v:imagedata o:title="eqIdd356d39d20a9b1c6e275e3996e2c8e5a" r:id="rId1771"/>
          </v:shape>
          <o:OLEObject DrawAspect="Content" ObjectID="_1828061195" ProgID="Equation.DSMT4" ShapeID="_x0000_i2052" Type="Embed" r:id="rId1772"/>
        </w:object>
      </w:r>
      <w:r>
        <w:rPr>
          <w:color w:val="FF0000"/>
        </w:rPr>
        <w:t>，</w:t>
      </w:r>
    </w:p>
    <w:p w14:paraId="691F5691" w14:textId="77777777" w:rsidP="006279BF" w:rsidR="006279BF">
      <w:pPr>
        <w:shd w:color="auto" w:fill="F2F2F2" w:val="clear"/>
        <w:spacing w:line="360" w:lineRule="auto"/>
        <w:jc w:val="left"/>
        <w:textAlignment w:val="center"/>
      </w:pPr>
      <w:r>
        <w:rPr>
          <w:color w:val="FF0000"/>
        </w:rPr>
        <w:t>所以</w:t>
      </w:r>
      <w:r>
        <w:rPr>
          <w:color w:val="FF0000"/>
        </w:rPr>
        <w:object>
          <v:shape alt="eqId4ac00c3e84156bf09963aa1377948ad8" id="_x0000_i2053" o:ole="" style="width:64.5pt;height:27pt" type="#_x0000_t75">
            <v:imagedata o:title="eqId4ac00c3e84156bf09963aa1377948ad8" r:id="rId1773"/>
          </v:shape>
          <o:OLEObject DrawAspect="Content" ObjectID="_1828061196" ProgID="Equation.DSMT4" ShapeID="_x0000_i2053" Type="Embed" r:id="rId1774"/>
        </w:object>
      </w:r>
      <w:r>
        <w:rPr>
          <w:color w:val="FF0000"/>
        </w:rPr>
        <w:t>，解得</w:t>
      </w:r>
      <w:r>
        <w:rPr>
          <w:color w:val="FF0000"/>
        </w:rPr>
        <w:object>
          <v:shape alt="eqId2b28f7f11bb22ad80fcb0c3228893d59" id="_x0000_i2054" o:ole="" style="width:41.25pt;height:27pt" type="#_x0000_t75">
            <v:imagedata o:title="eqId2b28f7f11bb22ad80fcb0c3228893d59" r:id="rId1775"/>
          </v:shape>
          <o:OLEObject DrawAspect="Content" ObjectID="_1828061197" ProgID="Equation.DSMT4" ShapeID="_x0000_i2054" Type="Embed" r:id="rId1776"/>
        </w:object>
      </w:r>
      <w:r>
        <w:rPr>
          <w:color w:val="FF0000"/>
        </w:rPr>
        <w:t>.</w:t>
      </w:r>
    </w:p>
    <w:p w14:paraId="7248E817" w14:textId="77777777" w:rsidP="006279BF" w:rsidR="006279BF">
      <w:pPr>
        <w:shd w:color="auto" w:fill="F2F2F2" w:val="clear"/>
        <w:spacing w:line="360" w:lineRule="auto"/>
        <w:jc w:val="left"/>
        <w:textAlignment w:val="center"/>
      </w:pPr>
      <w:r>
        <w:rPr>
          <w:color w:val="FF0000"/>
        </w:rPr>
        <w:t>所以</w:t>
      </w:r>
      <w:r>
        <w:rPr>
          <w:color w:val="FF0000"/>
        </w:rPr>
        <w:object>
          <v:shape alt="eqIdc5db41a1f31d6baee7c69990811edb9f" id="_x0000_i2055" o:ole="" style="width:10.5pt;height:12pt" type="#_x0000_t75">
            <v:imagedata o:title="eqIdc5db41a1f31d6baee7c69990811edb9f" r:id="rId47"/>
          </v:shape>
          <o:OLEObject DrawAspect="Content" ObjectID="_1828061198" ProgID="Equation.DSMT4" ShapeID="_x0000_i2055" Type="Embed" r:id="rId1777"/>
        </w:object>
      </w:r>
      <w:r>
        <w:rPr>
          <w:color w:val="FF0000"/>
        </w:rPr>
        <w:t>离心率的取值范围为</w:t>
      </w:r>
      <w:r>
        <w:rPr>
          <w:color w:val="FF0000"/>
        </w:rPr>
        <w:object>
          <v:shape alt="eqId24c728f94b77941ae0962f6cc9f72da3" id="_x0000_i2056" o:ole="" style="width:32.25pt;height:14.25pt" type="#_x0000_t75">
            <v:imagedata o:title="eqId24c728f94b77941ae0962f6cc9f72da3" r:id="rId1743"/>
          </v:shape>
          <o:OLEObject DrawAspect="Content" ObjectID="_1828061199" ProgID="Equation.DSMT4" ShapeID="_x0000_i2056" Type="Embed" r:id="rId1778"/>
        </w:object>
      </w:r>
      <w:r>
        <w:rPr>
          <w:color w:val="FF0000"/>
        </w:rPr>
        <w:t>.</w:t>
      </w:r>
    </w:p>
    <w:p w14:paraId="71FCBE60" w14:textId="77777777" w:rsidP="006279BF" w:rsidR="006279BF">
      <w:pPr>
        <w:shd w:color="auto" w:fill="F2F2F2" w:val="clear"/>
        <w:spacing w:line="360" w:lineRule="auto"/>
        <w:jc w:val="left"/>
        <w:textAlignment w:val="center"/>
      </w:pPr>
      <w:r>
        <w:rPr>
          <w:color w:val="FF0000"/>
        </w:rPr>
        <w:t>故选：</w:t>
      </w:r>
      <w:r>
        <w:rPr>
          <w:color w:val="FF0000"/>
        </w:rPr>
        <w:t>B</w:t>
      </w:r>
    </w:p>
    <w:p w14:paraId="4BBFB57F" w14:textId="77777777" w:rsidP="001C41FA" w:rsidR="001C41FA">
      <w:pPr>
        <w:spacing w:line="360" w:lineRule="auto"/>
        <w:jc w:val="left"/>
        <w:textAlignment w:val="center"/>
      </w:pPr>
      <w:r>
        <w:rPr>
          <w:rFonts w:hint="eastAsia"/>
        </w:rPr>
        <w:t>4</w:t>
      </w:r>
      <w:r>
        <w:t>．（</w:t>
      </w:r>
      <w:r>
        <w:t>25-26</w:t>
      </w:r>
      <w:r>
        <w:t>高二上</w:t>
      </w:r>
      <w:r>
        <w:t>·</w:t>
      </w:r>
      <w:r>
        <w:t>福建三明</w:t>
      </w:r>
      <w:r>
        <w:t>·</w:t>
      </w:r>
      <w:r>
        <w:t>期中）已知椭圆和双曲线有相同的焦点</w:t>
      </w:r>
      <w:r>
        <w:object>
          <v:shape alt="eqIdf5076289823db419f94e9c0c8f4aafd9" id="_x0000_i2057" o:ole="" style="width:11.25pt;height:15pt" type="#_x0000_t75">
            <v:imagedata o:title="eqIdf5076289823db419f94e9c0c8f4aafd9" r:id="rId107"/>
          </v:shape>
          <o:OLEObject DrawAspect="Content" ObjectID="_1828061200" ProgID="Equation.DSMT4" ShapeID="_x0000_i2057" Type="Embed" r:id="rId1779"/>
        </w:object>
      </w:r>
      <w:r>
        <w:t>和</w:t>
      </w:r>
      <w:r>
        <w:object>
          <v:shape alt="eqIda3fb78c5f885034612c0e030b920143d" id="_x0000_i2058" o:ole="" style="width:12pt;height:16.5pt" type="#_x0000_t75">
            <v:imagedata o:title="eqIda3fb78c5f885034612c0e030b920143d" r:id="rId134"/>
          </v:shape>
          <o:OLEObject DrawAspect="Content" ObjectID="_1828061201" ProgID="Equation.DSMT4" ShapeID="_x0000_i2058" Type="Embed" r:id="rId1780"/>
        </w:object>
      </w:r>
      <w:r>
        <w:t>，设椭圆和双曲线的离心率分别为</w:t>
      </w:r>
      <w:r>
        <w:object>
          <v:shape alt="eqIdd33558881906c228c262ff8024dcfc4a" id="_x0000_i2059" o:ole="" style="width:10.5pt;height:15.75pt" type="#_x0000_t75">
            <v:imagedata o:title="eqIdd33558881906c228c262ff8024dcfc4a" r:id="rId555"/>
          </v:shape>
          <o:OLEObject DrawAspect="Content" ObjectID="_1828061202" ProgID="Equation.DSMT4" ShapeID="_x0000_i2059" Type="Embed" r:id="rId1781"/>
        </w:object>
      </w:r>
      <w:r>
        <w:t>，</w:t>
      </w:r>
      <w:r>
        <w:object>
          <v:shape alt="eqIda33a99190a8fd29c36d5a002e3197cc5" id="_x0000_i2060" o:ole="" style="width:10.5pt;height:15.75pt" type="#_x0000_t75">
            <v:imagedata o:title="eqIda33a99190a8fd29c36d5a002e3197cc5" r:id="rId557"/>
          </v:shape>
          <o:OLEObject DrawAspect="Content" ObjectID="_1828061203" ProgID="Equation.DSMT4" ShapeID="_x0000_i2060" Type="Embed" r:id="rId1782"/>
        </w:object>
      </w:r>
      <w:r>
        <w:t>，点</w:t>
      </w:r>
      <w:r>
        <w:object>
          <v:shape alt="eqIddad2a36927223bd70f426ba06aea4b45" id="_x0000_i2061" o:ole="" style="width:9.75pt;height:10.5pt" type="#_x0000_t75">
            <v:imagedata o:title="eqIddad2a36927223bd70f426ba06aea4b45" r:id="rId45"/>
          </v:shape>
          <o:OLEObject DrawAspect="Content" ObjectID="_1828061204" ProgID="Equation.DSMT4" ShapeID="_x0000_i2061" Type="Embed" r:id="rId1783"/>
        </w:object>
      </w:r>
      <w:r>
        <w:t>为两曲线的一个公共点，且</w:t>
      </w:r>
      <w:r>
        <w:object>
          <v:shape alt="eqId84447ef35206353578de4baf1f670fa1" id="_x0000_i2062" o:ole="" style="width:87.75pt;height:21pt" type="#_x0000_t75">
            <v:imagedata o:title="eqId84447ef35206353578de4baf1f670fa1" r:id="rId1784"/>
          </v:shape>
          <o:OLEObject DrawAspect="Content" ObjectID="_1828061205" ProgID="Equation.DSMT4" ShapeID="_x0000_i2062" Type="Embed" r:id="rId1785"/>
        </w:object>
      </w:r>
      <w:r>
        <w:t>（</w:t>
      </w:r>
      <w:r>
        <w:object>
          <v:shape alt="eqId1dde8112e8eb968fd042418dd632759e" id="_x0000_i2063" o:ole="" style="width:10.5pt;height:12.75pt" type="#_x0000_t75">
            <v:imagedata o:title="eqId1dde8112e8eb968fd042418dd632759e" r:id="rId51"/>
          </v:shape>
          <o:OLEObject DrawAspect="Content" ObjectID="_1828061206" ProgID="Equation.DSMT4" ShapeID="_x0000_i2063" Type="Embed" r:id="rId1786"/>
        </w:object>
      </w:r>
      <w:r>
        <w:t>为坐标原点），若</w:t>
      </w:r>
      <w:r>
        <w:object>
          <v:shape alt="eqIdd32bf1ef3c6a84abd8813198e5708a0a" id="_x0000_i2064" o:ole="" style="width:65.25pt;height:35.25pt" type="#_x0000_t75">
            <v:imagedata o:title="eqIdd32bf1ef3c6a84abd8813198e5708a0a" r:id="rId1787"/>
          </v:shape>
          <o:OLEObject DrawAspect="Content" ObjectID="_1828061207" ProgID="Equation.DSMT4" ShapeID="_x0000_i2064" Type="Embed" r:id="rId1788"/>
        </w:object>
      </w:r>
      <w:r>
        <w:t>，则</w:t>
      </w:r>
      <w:r>
        <w:object>
          <v:shape alt="eqIda33a99190a8fd29c36d5a002e3197cc5" id="_x0000_i2065" o:ole="" style="width:10.5pt;height:15.75pt" type="#_x0000_t75">
            <v:imagedata o:title="eqIda33a99190a8fd29c36d5a002e3197cc5" r:id="rId557"/>
          </v:shape>
          <o:OLEObject DrawAspect="Content" ObjectID="_1828061208" ProgID="Equation.DSMT4" ShapeID="_x0000_i2065" Type="Embed" r:id="rId1789"/>
        </w:object>
      </w:r>
      <w:r>
        <w:t>的取值范围是</w:t>
      </w:r>
      <w:r>
        <w:rPr>
          <w:rFonts w:eastAsia="Times New Roman"/>
          <w:u w:val="single"/>
        </w:rPr>
        <w:t xml:space="preserve">      </w:t>
      </w:r>
      <w:r>
        <w:t>.</w:t>
      </w:r>
    </w:p>
    <w:p w14:paraId="14A2AD3E" w14:textId="77777777" w:rsidP="001C41FA" w:rsidR="001C41FA">
      <w:pPr>
        <w:shd w:color="auto" w:fill="F2F2F2" w:val="clear"/>
        <w:spacing w:line="360" w:lineRule="auto"/>
        <w:jc w:val="left"/>
        <w:textAlignment w:val="center"/>
      </w:pPr>
      <w:r>
        <w:rPr>
          <w:color w:val="FF0000"/>
        </w:rPr>
        <w:t>【答案】</w:t>
      </w:r>
      <w:r>
        <w:rPr>
          <w:color w:val="FF0000"/>
        </w:rPr>
        <w:object>
          <v:shape alt="eqId009f476a5c54d9a52117d6d6ba750d84" id="_x0000_i2066" o:ole="" style="width:42pt;height:21pt" type="#_x0000_t75">
            <v:imagedata o:title="eqId009f476a5c54d9a52117d6d6ba750d84" r:id="rId1790"/>
          </v:shape>
          <o:OLEObject DrawAspect="Content" ObjectID="_1828061209" ProgID="Equation.DSMT4" ShapeID="_x0000_i2066" Type="Embed" r:id="rId1791"/>
        </w:object>
      </w:r>
    </w:p>
    <w:p w14:paraId="3FDCF0C6" w14:textId="77777777" w:rsidP="001C41FA" w:rsidR="001C41FA">
      <w:pPr>
        <w:shd w:color="auto" w:fill="F2F2F2" w:val="clear"/>
        <w:spacing w:line="360" w:lineRule="auto"/>
        <w:jc w:val="left"/>
        <w:textAlignment w:val="center"/>
      </w:pPr>
      <w:r>
        <w:rPr>
          <w:color w:val="FF0000"/>
        </w:rPr>
        <w:t>【分析】设半焦距为</w:t>
      </w:r>
      <w:r>
        <w:rPr>
          <w:color w:val="FF0000"/>
        </w:rPr>
        <w:object>
          <v:shape alt="eqId071a7e733d466949ac935b4b8ee8d183" id="_x0000_i2067" o:ole="" style="width:8.25pt;height:9.75pt" type="#_x0000_t75">
            <v:imagedata o:title="eqId071a7e733d466949ac935b4b8ee8d183" r:id="rId78"/>
          </v:shape>
          <o:OLEObject DrawAspect="Content" ObjectID="_1828061210" ProgID="Equation.DSMT4" ShapeID="_x0000_i2067" Type="Embed" r:id="rId1792"/>
        </w:object>
      </w:r>
      <w:r>
        <w:rPr>
          <w:color w:val="FF0000"/>
        </w:rPr>
        <w:t>，根据椭圆与双曲线的定义可得</w:t>
      </w:r>
      <w:r>
        <w:rPr>
          <w:color w:val="FF0000"/>
        </w:rPr>
        <w:object>
          <v:shape alt="eqId90b7f4f1b01b292a998656700aa14cb3" id="_x0000_i2068" o:ole="" style="width:55.5pt;height:18pt" type="#_x0000_t75">
            <v:imagedata o:title="eqId90b7f4f1b01b292a998656700aa14cb3" r:id="rId1793"/>
          </v:shape>
          <o:OLEObject DrawAspect="Content" ObjectID="_1828061211" ProgID="Equation.DSMT4" ShapeID="_x0000_i2068" Type="Embed" r:id="rId1794"/>
        </w:object>
      </w:r>
      <w:r>
        <w:rPr>
          <w:color w:val="FF0000"/>
        </w:rPr>
        <w:t>，</w:t>
      </w:r>
      <w:r>
        <w:rPr>
          <w:color w:val="FF0000"/>
        </w:rPr>
        <w:object>
          <v:shape alt="eqId45cd7608816fb5e0529184a85a1a685e" id="_x0000_i2069" o:ole="" style="width:56.25pt;height:18pt" type="#_x0000_t75">
            <v:imagedata o:title="eqId45cd7608816fb5e0529184a85a1a685e" r:id="rId1795"/>
          </v:shape>
          <o:OLEObject DrawAspect="Content" ObjectID="_1828061212" ProgID="Equation.DSMT4" ShapeID="_x0000_i2069" Type="Embed" r:id="rId1796"/>
        </w:object>
      </w:r>
      <w:r>
        <w:rPr>
          <w:color w:val="FF0000"/>
        </w:rPr>
        <w:t>，由</w:t>
      </w:r>
      <w:r>
        <w:rPr>
          <w:color w:val="FF0000"/>
        </w:rPr>
        <w:object>
          <v:shape alt="eqIdee68fe1a2ebe661eaf35d8cd4b165de8" id="_x0000_i2070" o:ole="" style="width:83.25pt;height:21pt" type="#_x0000_t75">
            <v:imagedata o:title="eqIdee68fe1a2ebe661eaf35d8cd4b165de8" r:id="rId1797"/>
          </v:shape>
          <o:OLEObject DrawAspect="Content" ObjectID="_1828061213" ProgID="Equation.DSMT4" ShapeID="_x0000_i2070" Type="Embed" r:id="rId1798"/>
        </w:object>
      </w:r>
      <w:r>
        <w:rPr>
          <w:color w:val="FF0000"/>
        </w:rPr>
        <w:t>得</w:t>
      </w:r>
      <w:r>
        <w:rPr>
          <w:color w:val="FF0000"/>
        </w:rPr>
        <w:object>
          <v:shape alt="eqId04f9bdc6d9f09e14b037ea7d3ee1f623" id="_x0000_i2071" o:ole="" style="width:60.75pt;height:16.5pt" type="#_x0000_t75">
            <v:imagedata o:title="eqId04f9bdc6d9f09e14b037ea7d3ee1f623" r:id="rId1799"/>
          </v:shape>
          <o:OLEObject DrawAspect="Content" ObjectID="_1828061214" ProgID="Equation.DSMT4" ShapeID="_x0000_i2071" Type="Embed" r:id="rId1800"/>
        </w:object>
      </w:r>
      <w:r>
        <w:rPr>
          <w:color w:val="FF0000"/>
        </w:rPr>
        <w:t>，从而可得</w:t>
      </w:r>
      <w:r>
        <w:rPr>
          <w:color w:val="FF0000"/>
        </w:rPr>
        <w:object>
          <v:shape alt="eqId4d7b398587fb85c6b2dac4cf67653342" id="_x0000_i2072" o:ole="" style="width:50.25pt;height:30pt" type="#_x0000_t75">
            <v:imagedata o:title="eqId4d7b398587fb85c6b2dac4cf67653342" r:id="rId1801"/>
          </v:shape>
          <o:OLEObject DrawAspect="Content" ObjectID="_1828061215" ProgID="Equation.DSMT4" ShapeID="_x0000_i2072" Type="Embed" r:id="rId1802"/>
        </w:object>
      </w:r>
      <w:r>
        <w:rPr>
          <w:color w:val="FF0000"/>
        </w:rPr>
        <w:t>，由</w:t>
      </w:r>
      <w:r>
        <w:rPr>
          <w:color w:val="FF0000"/>
        </w:rPr>
        <w:object>
          <v:shape alt="eqIdd33558881906c228c262ff8024dcfc4a" id="_x0000_i2073" o:ole="" style="width:10.5pt;height:15.75pt" type="#_x0000_t75">
            <v:imagedata o:title="eqIdd33558881906c228c262ff8024dcfc4a" r:id="rId555"/>
          </v:shape>
          <o:OLEObject DrawAspect="Content" ObjectID="_1828061216" ProgID="Equation.DSMT4" ShapeID="_x0000_i2073" Type="Embed" r:id="rId1803"/>
        </w:object>
      </w:r>
      <w:r>
        <w:rPr>
          <w:color w:val="FF0000"/>
        </w:rPr>
        <w:t>的范围即可求</w:t>
      </w:r>
      <w:r>
        <w:rPr>
          <w:color w:val="FF0000"/>
        </w:rPr>
        <w:object>
          <v:shape alt="eqIda33a99190a8fd29c36d5a002e3197cc5" id="_x0000_i2074" o:ole="" style="width:10.5pt;height:15.75pt" type="#_x0000_t75">
            <v:imagedata o:title="eqIda33a99190a8fd29c36d5a002e3197cc5" r:id="rId557"/>
          </v:shape>
          <o:OLEObject DrawAspect="Content" ObjectID="_1828061217" ProgID="Equation.DSMT4" ShapeID="_x0000_i2074" Type="Embed" r:id="rId1804"/>
        </w:object>
      </w:r>
      <w:r>
        <w:rPr>
          <w:color w:val="FF0000"/>
        </w:rPr>
        <w:t>的取值范围</w:t>
      </w:r>
      <w:r>
        <w:rPr>
          <w:color w:val="FF0000"/>
        </w:rPr>
        <w:t>.</w:t>
      </w:r>
    </w:p>
    <w:p w14:paraId="1A0DC030" w14:textId="77777777" w:rsidP="001C41FA" w:rsidR="001C41FA">
      <w:pPr>
        <w:shd w:color="auto" w:fill="F2F2F2" w:val="clear"/>
        <w:spacing w:line="360" w:lineRule="auto"/>
        <w:jc w:val="left"/>
        <w:textAlignment w:val="center"/>
      </w:pPr>
      <w:r>
        <w:rPr>
          <w:color w:val="FF0000"/>
        </w:rPr>
        <w:t>【详解】设椭圆的长半轴长为</w:t>
      </w:r>
      <w:r>
        <w:rPr>
          <w:color w:val="FF0000"/>
        </w:rPr>
        <w:object>
          <v:shape alt="eqId0a6936d370d6a238a608ca56f87198de" id="_x0000_i2075" o:ole="" style="width:9pt;height:9.75pt" type="#_x0000_t75">
            <v:imagedata o:title="eqId0a6936d370d6a238a608ca56f87198de" r:id="rId614"/>
          </v:shape>
          <o:OLEObject DrawAspect="Content" ObjectID="_1828061218" ProgID="Equation.DSMT4" ShapeID="_x0000_i2075" Type="Embed" r:id="rId1805"/>
        </w:object>
      </w:r>
      <w:r>
        <w:rPr>
          <w:color w:val="FF0000"/>
        </w:rPr>
        <w:t>，双曲线的实半轴长为</w:t>
      </w:r>
      <w:r>
        <w:rPr>
          <w:color w:val="FF0000"/>
        </w:rPr>
        <w:object>
          <v:shape alt="eqId95a1c6f54c926b481696605cfbf77608" id="_x0000_i2076" o:ole="" style="width:11.25pt;height:12.75pt" type="#_x0000_t75">
            <v:imagedata o:title="eqId95a1c6f54c926b481696605cfbf77608" r:id="rId1806"/>
          </v:shape>
          <o:OLEObject DrawAspect="Content" ObjectID="_1828061219" ProgID="Equation.DSMT4" ShapeID="_x0000_i2076" Type="Embed" r:id="rId1807"/>
        </w:object>
      </w:r>
      <w:r>
        <w:rPr>
          <w:color w:val="FF0000"/>
        </w:rPr>
        <w:t>，它们的半焦距为</w:t>
      </w:r>
      <w:r>
        <w:rPr>
          <w:color w:val="FF0000"/>
        </w:rPr>
        <w:object>
          <v:shape alt="eqId071a7e733d466949ac935b4b8ee8d183" id="_x0000_i2077" o:ole="" style="width:8.25pt;height:9.75pt" type="#_x0000_t75">
            <v:imagedata o:title="eqId071a7e733d466949ac935b4b8ee8d183" r:id="rId78"/>
          </v:shape>
          <o:OLEObject DrawAspect="Content" ObjectID="_1828061220" ProgID="Equation.DSMT4" ShapeID="_x0000_i2077" Type="Embed" r:id="rId1808"/>
        </w:object>
      </w:r>
      <w:r>
        <w:rPr>
          <w:color w:val="FF0000"/>
        </w:rPr>
        <w:t>，</w:t>
      </w:r>
    </w:p>
    <w:p w14:paraId="1C92A644" w14:textId="77777777" w:rsidP="001C41FA" w:rsidR="001C41FA">
      <w:pPr>
        <w:shd w:color="auto" w:fill="F2F2F2" w:val="clear"/>
        <w:spacing w:line="360" w:lineRule="auto"/>
        <w:jc w:val="left"/>
        <w:textAlignment w:val="center"/>
      </w:pPr>
      <w:r>
        <w:rPr>
          <w:color w:val="FF0000"/>
        </w:rPr>
        <w:t>于是得</w:t>
      </w:r>
      <w:r>
        <w:rPr>
          <w:color w:val="FF0000"/>
        </w:rPr>
        <w:object>
          <v:shape alt="eqId7ebc0190d7c0bbc37d4d6408f035b8df" id="_x0000_i2078" o:ole="" style="width:28.5pt;height:30pt" type="#_x0000_t75">
            <v:imagedata o:title="eqId7ebc0190d7c0bbc37d4d6408f035b8df" r:id="rId1809"/>
          </v:shape>
          <o:OLEObject DrawAspect="Content" ObjectID="_1828061221" ProgID="Equation.DSMT4" ShapeID="_x0000_i2078" Type="Embed" r:id="rId1810"/>
        </w:object>
      </w:r>
      <w:r>
        <w:rPr>
          <w:color w:val="FF0000"/>
        </w:rPr>
        <w:t>，</w:t>
      </w:r>
      <w:r>
        <w:rPr>
          <w:color w:val="FF0000"/>
        </w:rPr>
        <w:object>
          <v:shape alt="eqId6e9925649dce3686570a0bfffbfccb7a" id="_x0000_i2079" o:ole="" style="width:31.5pt;height:30pt" type="#_x0000_t75">
            <v:imagedata o:title="eqId6e9925649dce3686570a0bfffbfccb7a" r:id="rId1811"/>
          </v:shape>
          <o:OLEObject DrawAspect="Content" ObjectID="_1828061222" ProgID="Equation.DSMT4" ShapeID="_x0000_i2079" Type="Embed" r:id="rId1812"/>
        </w:object>
      </w:r>
      <w:r>
        <w:rPr>
          <w:color w:val="FF0000"/>
        </w:rPr>
        <w:t>.</w:t>
      </w:r>
    </w:p>
    <w:p w14:paraId="4101345A" w14:textId="77777777" w:rsidP="001C41FA" w:rsidR="001C41FA">
      <w:pPr>
        <w:shd w:color="auto" w:fill="F2F2F2" w:val="clear"/>
        <w:spacing w:line="360" w:lineRule="auto"/>
        <w:jc w:val="left"/>
        <w:textAlignment w:val="center"/>
      </w:pPr>
      <w:r>
        <w:rPr>
          <w:color w:val="FF0000"/>
        </w:rPr>
        <w:t>由椭圆及双曲线的对称性知，不妨令焦点</w:t>
      </w:r>
      <w:r>
        <w:rPr>
          <w:color w:val="FF0000"/>
        </w:rPr>
        <w:object>
          <v:shape alt="eqIdf5076289823db419f94e9c0c8f4aafd9" id="_x0000_i2080" o:ole="" style="width:11.25pt;height:15pt" type="#_x0000_t75">
            <v:imagedata o:title="eqIdf5076289823db419f94e9c0c8f4aafd9" r:id="rId107"/>
          </v:shape>
          <o:OLEObject DrawAspect="Content" ObjectID="_1828061223" ProgID="Equation.DSMT4" ShapeID="_x0000_i2080" Type="Embed" r:id="rId1813"/>
        </w:object>
      </w:r>
      <w:r>
        <w:rPr>
          <w:color w:val="FF0000"/>
        </w:rPr>
        <w:t>和</w:t>
      </w:r>
      <w:r>
        <w:rPr>
          <w:color w:val="FF0000"/>
        </w:rPr>
        <w:object>
          <v:shape alt="eqIda3fb78c5f885034612c0e030b920143d" id="_x0000_i2081" o:ole="" style="width:12pt;height:16.5pt" type="#_x0000_t75">
            <v:imagedata o:title="eqIda3fb78c5f885034612c0e030b920143d" r:id="rId134"/>
          </v:shape>
          <o:OLEObject DrawAspect="Content" ObjectID="_1828061224" ProgID="Equation.DSMT4" ShapeID="_x0000_i2081" Type="Embed" r:id="rId1814"/>
        </w:object>
      </w:r>
      <w:r>
        <w:rPr>
          <w:color w:val="FF0000"/>
        </w:rPr>
        <w:t>在</w:t>
      </w:r>
      <w:r>
        <w:rPr>
          <w:color w:val="FF0000"/>
        </w:rPr>
        <w:object>
          <v:shape alt="eqId81dea63b8ce3e51adf66cf7b9982a248" id="_x0000_i2082" o:ole="" style="width:9pt;height:9.75pt" type="#_x0000_t75">
            <v:imagedata o:title="eqId81dea63b8ce3e51adf66cf7b9982a248" r:id="rId1815"/>
          </v:shape>
          <o:OLEObject DrawAspect="Content" ObjectID="_1828061225" ProgID="Equation.DSMT4" ShapeID="_x0000_i2082" Type="Embed" r:id="rId1816"/>
        </w:object>
      </w:r>
      <w:r>
        <w:rPr>
          <w:color w:val="FF0000"/>
        </w:rPr>
        <w:t>轴上，</w:t>
      </w:r>
      <w:r>
        <w:rPr>
          <w:color w:val="FF0000"/>
        </w:rPr>
        <w:object>
          <v:shape alt="eqIddad2a36927223bd70f426ba06aea4b45" id="_x0000_i2083" o:ole="" style="width:9.75pt;height:10.5pt" type="#_x0000_t75">
            <v:imagedata o:title="eqIddad2a36927223bd70f426ba06aea4b45" r:id="rId45"/>
          </v:shape>
          <o:OLEObject DrawAspect="Content" ObjectID="_1828061226" ProgID="Equation.DSMT4" ShapeID="_x0000_i2083" Type="Embed" r:id="rId1817"/>
        </w:object>
      </w:r>
      <w:r>
        <w:rPr>
          <w:color w:val="FF0000"/>
        </w:rPr>
        <w:t>在</w:t>
      </w:r>
      <w:r>
        <w:rPr>
          <w:color w:val="FF0000"/>
        </w:rPr>
        <w:object>
          <v:shape alt="eqIdd053b14c8588eee2acbbe44fc37a6886" id="_x0000_i2084" o:ole="" style="width:9.75pt;height:12pt" type="#_x0000_t75">
            <v:imagedata o:title="eqIdd053b14c8588eee2acbbe44fc37a6886" r:id="rId1818"/>
          </v:shape>
          <o:OLEObject DrawAspect="Content" ObjectID="_1828061227" ProgID="Equation.DSMT4" ShapeID="_x0000_i2084" Type="Embed" r:id="rId1819"/>
        </w:object>
      </w:r>
      <w:r>
        <w:rPr>
          <w:color w:val="FF0000"/>
        </w:rPr>
        <w:t>轴右侧，如图，</w:t>
      </w:r>
    </w:p>
    <w:p w14:paraId="66423CA1" w14:textId="77777777" w:rsidP="001C41FA" w:rsidR="001C41FA">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533525" cy="1219200"/>
            <wp:effectExtent b="0" l="0" r="0" t="0"/>
            <wp:docPr descr="@@@851fda01-b6de-45eb-8a4b-f4fc5acbb19a"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1820"/>
                    <a:stretch>
                      <a:fillRect/>
                    </a:stretch>
                  </pic:blipFill>
                  <pic:spPr>
                    <a:xfrm>
                      <a:off x="0" y="0"/>
                      <a:ext cx="1533525" cy="1219200"/>
                    </a:xfrm>
                    <a:prstGeom prst="rect">
                      <a:avLst/>
                    </a:prstGeom>
                  </pic:spPr>
                </pic:pic>
              </a:graphicData>
            </a:graphic>
          </wp:inline>
        </w:drawing>
      </w:r>
    </w:p>
    <w:p w14:paraId="161CE7D3" w14:textId="77777777" w:rsidP="001C41FA" w:rsidR="001C41FA">
      <w:pPr>
        <w:shd w:color="auto" w:fill="F2F2F2" w:val="clear"/>
        <w:spacing w:line="360" w:lineRule="auto"/>
        <w:jc w:val="left"/>
        <w:textAlignment w:val="center"/>
      </w:pPr>
      <w:r>
        <w:rPr>
          <w:color w:val="FF0000"/>
        </w:rPr>
        <w:t>由椭圆及双曲线定义得：</w:t>
      </w:r>
      <w:r>
        <w:rPr>
          <w:color w:val="FF0000"/>
        </w:rPr>
        <w:object>
          <v:shape alt="eqIdd2e8b112f5af7b1ff6ca475accf8e111" id="_x0000_i2085" o:ole="" style="width:81pt;height:35.25pt" type="#_x0000_t75">
            <v:imagedata o:title="eqIdd2e8b112f5af7b1ff6ca475accf8e111" r:id="rId1821"/>
          </v:shape>
          <o:OLEObject DrawAspect="Content" ObjectID="_1828061228" ProgID="Equation.DSMT4" ShapeID="_x0000_i2085" Type="Embed" r:id="rId1822"/>
        </w:object>
      </w:r>
      <w:r>
        <w:rPr>
          <w:color w:val="FF0000"/>
        </w:rPr>
        <w:t>，解得</w:t>
      </w:r>
      <w:r>
        <w:rPr>
          <w:color w:val="FF0000"/>
        </w:rPr>
        <w:object>
          <v:shape alt="eqId90b7f4f1b01b292a998656700aa14cb3" id="_x0000_i2086" o:ole="" style="width:55.5pt;height:18pt" type="#_x0000_t75">
            <v:imagedata o:title="eqId90b7f4f1b01b292a998656700aa14cb3" r:id="rId1793"/>
          </v:shape>
          <o:OLEObject DrawAspect="Content" ObjectID="_1828061229" ProgID="Equation.DSMT4" ShapeID="_x0000_i2086" Type="Embed" r:id="rId1823"/>
        </w:object>
      </w:r>
      <w:r>
        <w:rPr>
          <w:color w:val="FF0000"/>
        </w:rPr>
        <w:t>，</w:t>
      </w:r>
      <w:r>
        <w:rPr>
          <w:color w:val="FF0000"/>
        </w:rPr>
        <w:object>
          <v:shape alt="eqId45cd7608816fb5e0529184a85a1a685e" id="_x0000_i2087" o:ole="" style="width:56.25pt;height:18pt" type="#_x0000_t75">
            <v:imagedata o:title="eqId45cd7608816fb5e0529184a85a1a685e" r:id="rId1795"/>
          </v:shape>
          <o:OLEObject DrawAspect="Content" ObjectID="_1828061230" ProgID="Equation.DSMT4" ShapeID="_x0000_i2087" Type="Embed" r:id="rId1824"/>
        </w:object>
      </w:r>
      <w:r>
        <w:rPr>
          <w:color w:val="FF0000"/>
        </w:rPr>
        <w:t>.</w:t>
      </w:r>
    </w:p>
    <w:p w14:paraId="6DF63C60" w14:textId="77777777" w:rsidP="001C41FA" w:rsidR="001C41FA">
      <w:pPr>
        <w:shd w:color="auto" w:fill="F2F2F2" w:val="clear"/>
        <w:spacing w:line="360" w:lineRule="auto"/>
        <w:jc w:val="left"/>
        <w:textAlignment w:val="center"/>
      </w:pPr>
      <w:r>
        <w:rPr>
          <w:color w:val="FF0000"/>
        </w:rPr>
        <w:t>因</w:t>
      </w:r>
      <w:r>
        <w:rPr>
          <w:color w:val="FF0000"/>
        </w:rPr>
        <w:object>
          <v:shape alt="eqIdee68fe1a2ebe661eaf35d8cd4b165de8" id="_x0000_i2088" o:ole="" style="width:83.25pt;height:21pt" type="#_x0000_t75">
            <v:imagedata o:title="eqIdee68fe1a2ebe661eaf35d8cd4b165de8" r:id="rId1797"/>
          </v:shape>
          <o:OLEObject DrawAspect="Content" ObjectID="_1828061231" ProgID="Equation.DSMT4" ShapeID="_x0000_i2088" Type="Embed" r:id="rId1825"/>
        </w:object>
      </w:r>
      <w:r>
        <w:rPr>
          <w:color w:val="FF0000"/>
        </w:rPr>
        <w:t>，即</w:t>
      </w:r>
      <w:r>
        <w:rPr>
          <w:color w:val="FF0000"/>
        </w:rPr>
        <w:object>
          <v:shape alt="eqId760c2ad89902ff4d47f2cb50fec46a61" id="_x0000_i2089" o:ole="" style="width:60.75pt;height:21pt" type="#_x0000_t75">
            <v:imagedata o:title="eqId760c2ad89902ff4d47f2cb50fec46a61" r:id="rId1826"/>
          </v:shape>
          <o:OLEObject DrawAspect="Content" ObjectID="_1828061232" ProgID="Equation.DSMT4" ShapeID="_x0000_i2089" Type="Embed" r:id="rId1827"/>
        </w:object>
      </w:r>
      <w:r>
        <w:rPr>
          <w:color w:val="FF0000"/>
        </w:rPr>
        <w:t>，而</w:t>
      </w:r>
      <w:r>
        <w:rPr>
          <w:color w:val="FF0000"/>
        </w:rPr>
        <w:object>
          <v:shape alt="eqId1dde8112e8eb968fd042418dd632759e" id="_x0000_i2090" o:ole="" style="width:10.5pt;height:12.75pt" type="#_x0000_t75">
            <v:imagedata o:title="eqId1dde8112e8eb968fd042418dd632759e" r:id="rId51"/>
          </v:shape>
          <o:OLEObject DrawAspect="Content" ObjectID="_1828061233" ProgID="Equation.DSMT4" ShapeID="_x0000_i2090" Type="Embed" r:id="rId1828"/>
        </w:object>
      </w:r>
      <w:r>
        <w:rPr>
          <w:color w:val="FF0000"/>
        </w:rPr>
        <w:t>是线段</w:t>
      </w:r>
      <w:r>
        <w:rPr>
          <w:color w:val="FF0000"/>
        </w:rPr>
        <w:object>
          <v:shape alt="eqId643ef7d761de0e794fc39937dc72ac6a" id="_x0000_i2091" o:ole="" style="width:21pt;height:15.75pt" type="#_x0000_t75">
            <v:imagedata o:title="eqId643ef7d761de0e794fc39937dc72ac6a" r:id="rId1829"/>
          </v:shape>
          <o:OLEObject DrawAspect="Content" ObjectID="_1828061234" ProgID="Equation.DSMT4" ShapeID="_x0000_i2091" Type="Embed" r:id="rId1830"/>
        </w:object>
      </w:r>
      <w:r>
        <w:rPr>
          <w:color w:val="FF0000"/>
        </w:rPr>
        <w:t>的中点，因此有</w:t>
      </w:r>
      <w:r>
        <w:rPr>
          <w:color w:val="FF0000"/>
        </w:rPr>
        <w:object>
          <v:shape alt="eqId04f9bdc6d9f09e14b037ea7d3ee1f623" id="_x0000_i2092" o:ole="" style="width:60.75pt;height:16.5pt" type="#_x0000_t75">
            <v:imagedata o:title="eqId04f9bdc6d9f09e14b037ea7d3ee1f623" r:id="rId1799"/>
          </v:shape>
          <o:OLEObject DrawAspect="Content" ObjectID="_1828061235" ProgID="Equation.DSMT4" ShapeID="_x0000_i2092" Type="Embed" r:id="rId1831"/>
        </w:object>
      </w:r>
      <w:r>
        <w:rPr>
          <w:color w:val="FF0000"/>
        </w:rPr>
        <w:t>，</w:t>
      </w:r>
    </w:p>
    <w:p w14:paraId="1A772DF5" w14:textId="77777777" w:rsidP="001C41FA" w:rsidR="001C41FA">
      <w:pPr>
        <w:shd w:color="auto" w:fill="F2F2F2" w:val="clear"/>
        <w:spacing w:line="360" w:lineRule="auto"/>
        <w:jc w:val="left"/>
        <w:textAlignment w:val="center"/>
      </w:pPr>
      <w:r>
        <w:rPr>
          <w:color w:val="FF0000"/>
        </w:rPr>
        <w:t>则有</w:t>
      </w:r>
      <w:r>
        <w:rPr>
          <w:color w:val="FF0000"/>
        </w:rPr>
        <w:object>
          <v:shape alt="eqIdb1bde74014fcd513983a038d03a43de9" id="_x0000_i2093" o:ole="" style="width:96.75pt;height:18.75pt" type="#_x0000_t75">
            <v:imagedata o:title="eqIdb1bde74014fcd513983a038d03a43de9" r:id="rId1832"/>
          </v:shape>
          <o:OLEObject DrawAspect="Content" ObjectID="_1828061236" ProgID="Equation.DSMT4" ShapeID="_x0000_i2093" Type="Embed" r:id="rId1833"/>
        </w:object>
      </w:r>
      <w:r>
        <w:rPr>
          <w:color w:val="FF0000"/>
        </w:rPr>
        <w:t>，即</w:t>
      </w:r>
      <w:r>
        <w:rPr>
          <w:color w:val="FF0000"/>
        </w:rPr>
        <w:object>
          <v:shape alt="eqId04c3b755dd35b35ffcaea717b481d690" id="_x0000_i2094" o:ole="" style="width:107.25pt;height:18.75pt" type="#_x0000_t75">
            <v:imagedata o:title="eqId04c3b755dd35b35ffcaea717b481d690" r:id="rId1834"/>
          </v:shape>
          <o:OLEObject DrawAspect="Content" ObjectID="_1828061237" ProgID="Equation.DSMT4" ShapeID="_x0000_i2094" Type="Embed" r:id="rId1835"/>
        </w:object>
      </w:r>
      <w:r>
        <w:rPr>
          <w:color w:val="FF0000"/>
        </w:rPr>
        <w:t>，整理得：</w:t>
      </w:r>
      <w:r>
        <w:rPr>
          <w:color w:val="FF0000"/>
        </w:rPr>
        <w:object>
          <v:shape alt="eqId7b6e98436f7d3ded85852209213f15e8" id="_x0000_i2095" o:ole="" style="width:60pt;height:14.25pt" type="#_x0000_t75">
            <v:imagedata o:title="eqId7b6e98436f7d3ded85852209213f15e8" r:id="rId1836"/>
          </v:shape>
          <o:OLEObject DrawAspect="Content" ObjectID="_1828061238" ProgID="Equation.DSMT4" ShapeID="_x0000_i2095" Type="Embed" r:id="rId1837"/>
        </w:object>
      </w:r>
      <w:r>
        <w:rPr>
          <w:color w:val="FF0000"/>
        </w:rPr>
        <w:t>，</w:t>
      </w:r>
    </w:p>
    <w:p w14:paraId="692AC5E0" w14:textId="77777777" w:rsidP="001C41FA" w:rsidR="001C41FA">
      <w:pPr>
        <w:shd w:color="auto" w:fill="F2F2F2" w:val="clear"/>
        <w:spacing w:line="360" w:lineRule="auto"/>
        <w:jc w:val="left"/>
        <w:textAlignment w:val="center"/>
      </w:pPr>
      <w:r>
        <w:rPr>
          <w:color w:val="FF0000"/>
        </w:rPr>
        <w:t>从而有</w:t>
      </w:r>
      <w:r>
        <w:rPr>
          <w:color w:val="FF0000"/>
        </w:rPr>
        <w:object>
          <v:shape alt="eqIda6460a657a03211621795a1939974b0e" id="_x0000_i2096" o:ole="" style="width:75.75pt;height:32.25pt" type="#_x0000_t75">
            <v:imagedata o:title="eqIda6460a657a03211621795a1939974b0e" r:id="rId1838"/>
          </v:shape>
          <o:OLEObject DrawAspect="Content" ObjectID="_1828061239" ProgID="Equation.DSMT4" ShapeID="_x0000_i2096" Type="Embed" r:id="rId1839"/>
        </w:object>
      </w:r>
      <w:r>
        <w:rPr>
          <w:color w:val="FF0000"/>
        </w:rPr>
        <w:t>，即有</w:t>
      </w:r>
      <w:r>
        <w:rPr>
          <w:color w:val="FF0000"/>
        </w:rPr>
        <w:object>
          <v:shape alt="eqId4d7b398587fb85c6b2dac4cf67653342" id="_x0000_i2097" o:ole="" style="width:50.25pt;height:30pt" type="#_x0000_t75">
            <v:imagedata o:title="eqId4d7b398587fb85c6b2dac4cf67653342" r:id="rId1801"/>
          </v:shape>
          <o:OLEObject DrawAspect="Content" ObjectID="_1828061240" ProgID="Equation.DSMT4" ShapeID="_x0000_i2097" Type="Embed" r:id="rId1840"/>
        </w:object>
      </w:r>
      <w:r>
        <w:rPr>
          <w:color w:val="FF0000"/>
        </w:rPr>
        <w:t>.</w:t>
      </w:r>
    </w:p>
    <w:p w14:paraId="28F61338" w14:textId="77777777" w:rsidP="001C41FA" w:rsidR="001C41FA">
      <w:pPr>
        <w:shd w:color="auto" w:fill="F2F2F2" w:val="clear"/>
        <w:spacing w:line="360" w:lineRule="auto"/>
        <w:jc w:val="left"/>
        <w:textAlignment w:val="center"/>
      </w:pPr>
      <w:r>
        <w:rPr>
          <w:color w:val="FF0000"/>
        </w:rPr>
        <w:t>又</w:t>
      </w:r>
      <w:r>
        <w:rPr>
          <w:color w:val="FF0000"/>
        </w:rPr>
        <w:object>
          <v:shape alt="eqIdb6d8302509faa93ab0dbaa9efdb1c657" id="_x0000_i2098" o:ole="" style="width:60.75pt;height:30pt" type="#_x0000_t75">
            <v:imagedata o:title="eqIdb6d8302509faa93ab0dbaa9efdb1c657" r:id="rId1841"/>
          </v:shape>
          <o:OLEObject DrawAspect="Content" ObjectID="_1828061241" ProgID="Equation.DSMT4" ShapeID="_x0000_i2098" Type="Embed" r:id="rId1842"/>
        </w:object>
      </w:r>
      <w:r>
        <w:rPr>
          <w:color w:val="FF0000"/>
        </w:rPr>
        <w:t>，则有</w:t>
      </w:r>
      <w:r>
        <w:rPr>
          <w:color w:val="FF0000"/>
        </w:rPr>
        <w:object>
          <v:shape alt="eqIdf27cc9e8488d63d20da4ba0248cfb912" id="_x0000_i2099" o:ole="" style="width:60.75pt;height:30pt" type="#_x0000_t75">
            <v:imagedata o:title="eqIdf27cc9e8488d63d20da4ba0248cfb912" r:id="rId1843"/>
          </v:shape>
          <o:OLEObject DrawAspect="Content" ObjectID="_1828061242" ProgID="Equation.DSMT4" ShapeID="_x0000_i2099" Type="Embed" r:id="rId1844"/>
        </w:object>
      </w:r>
      <w:r>
        <w:rPr>
          <w:color w:val="FF0000"/>
        </w:rPr>
        <w:t>，即</w:t>
      </w:r>
      <w:r>
        <w:rPr>
          <w:color w:val="FF0000"/>
        </w:rPr>
        <w:object>
          <v:shape alt="eqId92d39cafc4874dfb3c21d39f76d0ce10" id="_x0000_i2100" o:ole="" style="width:27pt;height:16.5pt" type="#_x0000_t75">
            <v:imagedata o:title="eqId92d39cafc4874dfb3c21d39f76d0ce10" r:id="rId1845"/>
          </v:shape>
          <o:OLEObject DrawAspect="Content" ObjectID="_1828061243" ProgID="Equation.DSMT4" ShapeID="_x0000_i2100" Type="Embed" r:id="rId1846"/>
        </w:object>
      </w:r>
      <w:r>
        <w:rPr>
          <w:color w:val="FF0000"/>
        </w:rPr>
        <w:t>，解得</w:t>
      </w:r>
      <w:r>
        <w:rPr>
          <w:color w:val="FF0000"/>
        </w:rPr>
        <w:object>
          <v:shape alt="eqId319e7f1b3a7376b54a10b1356c1610f9" id="_x0000_i2101" o:ole="" style="width:35.25pt;height:18pt" type="#_x0000_t75">
            <v:imagedata o:title="eqId319e7f1b3a7376b54a10b1356c1610f9" r:id="rId1847"/>
          </v:shape>
          <o:OLEObject DrawAspect="Content" ObjectID="_1828061244" ProgID="Equation.DSMT4" ShapeID="_x0000_i2101" Type="Embed" r:id="rId1848"/>
        </w:object>
      </w:r>
      <w:r>
        <w:rPr>
          <w:color w:val="FF0000"/>
        </w:rPr>
        <w:t>，</w:t>
      </w:r>
    </w:p>
    <w:p w14:paraId="034C13F4" w14:textId="77777777" w:rsidP="001C41FA" w:rsidR="001C41FA">
      <w:pPr>
        <w:shd w:color="auto" w:fill="F2F2F2" w:val="clear"/>
        <w:spacing w:line="360" w:lineRule="auto"/>
        <w:jc w:val="left"/>
        <w:textAlignment w:val="center"/>
      </w:pPr>
      <w:r>
        <w:rPr>
          <w:color w:val="FF0000"/>
        </w:rPr>
        <w:t>所以</w:t>
      </w:r>
      <w:r>
        <w:rPr>
          <w:color w:val="FF0000"/>
        </w:rPr>
        <w:object>
          <v:shape alt="eqIda33a99190a8fd29c36d5a002e3197cc5" id="_x0000_i2102" o:ole="" style="width:10.5pt;height:15.75pt" type="#_x0000_t75">
            <v:imagedata o:title="eqIda33a99190a8fd29c36d5a002e3197cc5" r:id="rId557"/>
          </v:shape>
          <o:OLEObject DrawAspect="Content" ObjectID="_1828061245" ProgID="Equation.DSMT4" ShapeID="_x0000_i2102" Type="Embed" r:id="rId1849"/>
        </w:object>
      </w:r>
      <w:r>
        <w:rPr>
          <w:color w:val="FF0000"/>
        </w:rPr>
        <w:t>的取值范围是</w:t>
      </w:r>
      <w:r>
        <w:rPr>
          <w:color w:val="FF0000"/>
        </w:rPr>
        <w:object>
          <v:shape alt="eqIdb942e46bd0d05d4e006cad7bb1ce562c" id="_x0000_i2103" o:ole="" style="width:42pt;height:21pt" type="#_x0000_t75">
            <v:imagedata o:title="eqIdb942e46bd0d05d4e006cad7bb1ce562c" r:id="rId1850"/>
          </v:shape>
          <o:OLEObject DrawAspect="Content" ObjectID="_1828061246" ProgID="Equation.DSMT4" ShapeID="_x0000_i2103" Type="Embed" r:id="rId1851"/>
        </w:object>
      </w:r>
      <w:r>
        <w:rPr>
          <w:color w:val="FF0000"/>
        </w:rPr>
        <w:t>.</w:t>
      </w:r>
    </w:p>
    <w:p w14:paraId="159AB034" w14:textId="6973939B" w:rsidP="00DA7C18" w:rsidR="007905C4" w:rsidRPr="00DA7C18">
      <w:pPr>
        <w:shd w:color="auto" w:fill="F2F2F2" w:val="clear"/>
        <w:spacing w:line="360" w:lineRule="auto"/>
        <w:jc w:val="left"/>
        <w:textAlignment w:val="center"/>
        <w:rPr>
          <w:rFonts w:hint="eastAsia"/>
        </w:rPr>
      </w:pPr>
      <w:r>
        <w:rPr>
          <w:color w:val="FF0000"/>
        </w:rPr>
        <w:t>故答案为</w:t>
      </w:r>
      <w:r>
        <w:rPr>
          <w:color w:val="FF0000"/>
        </w:rPr>
        <w:t>:</w:t>
      </w:r>
      <w:r>
        <w:rPr>
          <w:color w:val="FF0000"/>
        </w:rPr>
        <w:object>
          <v:shape alt="eqIdb942e46bd0d05d4e006cad7bb1ce562c" id="_x0000_i2104" o:ole="" style="width:42pt;height:21pt" type="#_x0000_t75">
            <v:imagedata o:title="eqIdb942e46bd0d05d4e006cad7bb1ce562c" r:id="rId1850"/>
          </v:shape>
          <o:OLEObject DrawAspect="Content" ObjectID="_1828061247" ProgID="Equation.DSMT4" ShapeID="_x0000_i2104" Type="Embed" r:id="rId1852"/>
        </w:object>
      </w:r>
      <w:r>
        <w:rPr>
          <w:color w:val="FF0000"/>
        </w:rPr>
        <w:t>.</w:t>
      </w:r>
    </w:p>
    <w:p w14:paraId="632B1D90" w14:textId="5735CEA8" w:rsidP="0051286D" w:rsidR="00FB1743">
      <w:pPr>
        <w:snapToGrid w:val="0"/>
        <w:spacing w:line="360" w:lineRule="auto"/>
        <w:jc w:val="center"/>
        <w:rPr>
          <w:b/>
          <w:color w:val="F79646"/>
          <w:sz w:val="28"/>
          <w:szCs w:val="28"/>
          <w:u w:val="thick"/>
        </w:rPr>
      </w:pPr>
      <w:r w:rsidRPr="006629C2">
        <w:rPr>
          <w:b/>
          <w:noProof/>
          <w:color w:val="F79646"/>
          <w:sz w:val="28"/>
          <w:szCs w:val="28"/>
        </w:rPr>
        <w:drawing>
          <wp:inline distB="0" distL="0" distR="0" distT="0">
            <wp:extent cx="1933575" cy="457200"/>
            <wp:effectExtent b="0" l="0" r="9525" t="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1853"/>
                    <a:stretch>
                      <a:fillRect/>
                    </a:stretch>
                  </pic:blipFill>
                  <pic:spPr>
                    <a:xfrm>
                      <a:off x="0" y="0"/>
                      <a:ext cx="1933575" cy="457200"/>
                    </a:xfrm>
                    <a:prstGeom prst="rect">
                      <a:avLst/>
                    </a:prstGeom>
                  </pic:spPr>
                </pic:pic>
              </a:graphicData>
            </a:graphic>
          </wp:inline>
        </w:drawing>
      </w:r>
    </w:p>
    <w:p w14:paraId="21CD088E" w14:textId="77777777" w:rsidP="008C0BED" w:rsidR="008C0BED">
      <w:pPr>
        <w:spacing w:line="360" w:lineRule="auto"/>
        <w:jc w:val="left"/>
        <w:textAlignment w:val="center"/>
      </w:pPr>
      <w:r>
        <w:t>1</w:t>
      </w:r>
      <w:r>
        <w:t>．（</w:t>
      </w:r>
      <w:r>
        <w:t>25-26</w:t>
      </w:r>
      <w:r>
        <w:t>高二上</w:t>
      </w:r>
      <w:r>
        <w:t>·</w:t>
      </w:r>
      <w:r>
        <w:t>广东东莞</w:t>
      </w:r>
      <w:r>
        <w:t>·</w:t>
      </w:r>
      <w:r>
        <w:t>期中）已知椭圆</w:t>
      </w:r>
      <w:r>
        <w:object>
          <v:shape alt="eqIddf1dad0690278e2e7c069a27612b7636" id="_x0000_i2105" o:ole="" style="width:110.25pt;height:29.25pt" type="#_x0000_t75">
            <v:imagedata o:title="eqIddf1dad0690278e2e7c069a27612b7636" r:id="rId1854"/>
          </v:shape>
          <o:OLEObject DrawAspect="Content" ObjectID="_1828061248" ProgID="Equation.DSMT4" ShapeID="_x0000_i2105" Type="Embed" r:id="rId1855"/>
        </w:object>
      </w:r>
      <w:r>
        <w:t>的左、右焦点分别是</w:t>
      </w:r>
      <w:r>
        <w:object>
          <v:shape alt="eqId5c38928a92bc4b44ed3c9b89769f5372" id="_x0000_i2106" o:ole="" style="width:30pt;height:15.75pt" type="#_x0000_t75">
            <v:imagedata o:title="eqId5c38928a92bc4b44ed3c9b89769f5372" r:id="rId314"/>
          </v:shape>
          <o:OLEObject DrawAspect="Content" ObjectID="_1828061249" ProgID="Equation.DSMT4" ShapeID="_x0000_i2106" Type="Embed" r:id="rId1856"/>
        </w:object>
      </w:r>
      <w:r>
        <w:t>，其中</w:t>
      </w:r>
      <w:r>
        <w:object>
          <v:shape alt="eqId585640b6a32f3ea8748eafa71313655c" id="_x0000_i2107" o:ole="" style="width:45.75pt;height:18pt" type="#_x0000_t75">
            <v:imagedata o:title="eqId585640b6a32f3ea8748eafa71313655c" r:id="rId569"/>
          </v:shape>
          <o:OLEObject DrawAspect="Content" ObjectID="_1828061250" ProgID="Equation.DSMT4" ShapeID="_x0000_i2107" Type="Embed" r:id="rId1857"/>
        </w:object>
      </w:r>
      <w:r>
        <w:t>．椭圆</w:t>
      </w:r>
      <w:r>
        <w:object>
          <v:shape alt="eqIdc5db41a1f31d6baee7c69990811edb9f" id="_x0000_i2108" o:ole="" style="width:10.5pt;height:12pt" type="#_x0000_t75">
            <v:imagedata o:title="eqIdc5db41a1f31d6baee7c69990811edb9f" r:id="rId47"/>
          </v:shape>
          <o:OLEObject DrawAspect="Content" ObjectID="_1828061251" ProgID="Equation.DSMT4" ShapeID="_x0000_i2108" Type="Embed" r:id="rId1858"/>
        </w:object>
      </w:r>
      <w:r>
        <w:t>上存在一点</w:t>
      </w:r>
      <w:r>
        <w:object>
          <v:shape alt="eqId5963abe8f421bd99a2aaa94831a951e9" id="_x0000_i2109" o:ole="" style="width:10.5pt;height:11.25pt" type="#_x0000_t75">
            <v:imagedata o:title="eqId5963abe8f421bd99a2aaa94831a951e9" r:id="rId127"/>
          </v:shape>
          <o:OLEObject DrawAspect="Content" ObjectID="_1828061252" ProgID="Equation.DSMT4" ShapeID="_x0000_i2109" Type="Embed" r:id="rId1859"/>
        </w:object>
      </w:r>
      <w:r>
        <w:t>，满足</w:t>
      </w:r>
      <w:r>
        <w:object>
          <v:shape alt="eqIda12965f81c4cd94e1401dbee7eb13d33" id="_x0000_i2110" o:ole="" style="width:66.75pt;height:17.25pt" type="#_x0000_t75">
            <v:imagedata o:title="eqIda12965f81c4cd94e1401dbee7eb13d33" r:id="rId1860"/>
          </v:shape>
          <o:OLEObject DrawAspect="Content" ObjectID="_1828061253" ProgID="Equation.DSMT4" ShapeID="_x0000_i2110" Type="Embed" r:id="rId1861"/>
        </w:object>
      </w:r>
      <w:r>
        <w:t>，则椭圆的离心率的取值范围是（</w:t>
      </w:r>
      <w:r>
        <w:rPr>
          <w:rFonts w:eastAsia="Times New Roman"/>
          <w:kern w:val="0"/>
          <w:sz w:val="24"/>
          <w:szCs w:val="24"/>
        </w:rPr>
        <w:t>   </w:t>
      </w:r>
      <w:r>
        <w:t>）</w:t>
      </w:r>
    </w:p>
    <w:p w14:paraId="51CDF591" w14:textId="77777777" w:rsidP="008C0BED" w:rsidR="008C0BED">
      <w:pPr>
        <w:tabs>
          <w:tab w:pos="2078" w:val="left"/>
          <w:tab w:pos="4156" w:val="left"/>
          <w:tab w:pos="6234" w:val="left"/>
        </w:tabs>
        <w:spacing w:line="360" w:lineRule="auto"/>
        <w:ind w:left="300"/>
        <w:jc w:val="left"/>
        <w:textAlignment w:val="center"/>
      </w:pPr>
      <w:r>
        <w:t>A</w:t>
      </w:r>
      <w:r>
        <w:t>．</w:t>
      </w:r>
      <w:r>
        <w:object>
          <v:shape alt="eqId2fee89bcd52499a3341530110c729de9" id="_x0000_i2111" o:ole="" style="width:80.25pt;height:35.25pt" type="#_x0000_t75">
            <v:imagedata o:title="eqId2fee89bcd52499a3341530110c729de9" r:id="rId1862"/>
          </v:shape>
          <o:OLEObject DrawAspect="Content" ObjectID="_1828061254" ProgID="Equation.DSMT4" ShapeID="_x0000_i2111" Type="Embed" r:id="rId1863"/>
        </w:object>
      </w:r>
      <w:r>
        <w:tab/>
        <w:t>B</w:t>
      </w:r>
      <w:r>
        <w:t>．</w:t>
      </w:r>
      <w:r>
        <w:object>
          <v:shape alt="eqId8bc8048df8b59df429ebcf4851f0b91c" id="_x0000_i2112" o:ole="" style="width:36.75pt;height:35.25pt" type="#_x0000_t75">
            <v:imagedata o:title="eqId8bc8048df8b59df429ebcf4851f0b91c" r:id="rId1864"/>
          </v:shape>
          <o:OLEObject DrawAspect="Content" ObjectID="_1828061255" ProgID="Equation.DSMT4" ShapeID="_x0000_i2112" Type="Embed" r:id="rId1865"/>
        </w:object>
      </w:r>
      <w:r>
        <w:tab/>
      </w:r>
    </w:p>
    <w:p w14:paraId="6552AE8A" w14:textId="77777777" w:rsidP="008C0BED" w:rsidR="008C0BED">
      <w:pPr>
        <w:tabs>
          <w:tab w:pos="2078" w:val="left"/>
          <w:tab w:pos="4156" w:val="left"/>
          <w:tab w:pos="6234" w:val="left"/>
        </w:tabs>
        <w:spacing w:line="360" w:lineRule="auto"/>
        <w:ind w:left="300"/>
        <w:jc w:val="left"/>
        <w:textAlignment w:val="center"/>
      </w:pPr>
      <w:r>
        <w:t>C</w:t>
      </w:r>
      <w:r>
        <w:t>．</w:t>
      </w:r>
      <w:r>
        <w:object>
          <v:shape alt="eqIde8af6280a6f78bb47e82f1d8869b8389" id="_x0000_i2113" o:ole="" style="width:36pt;height:36pt" type="#_x0000_t75">
            <v:imagedata o:title="eqIde8af6280a6f78bb47e82f1d8869b8389" r:id="rId1866"/>
          </v:shape>
          <o:OLEObject DrawAspect="Content" ObjectID="_1828061256" ProgID="Equation.DSMT4" ShapeID="_x0000_i2113" Type="Embed" r:id="rId1867"/>
        </w:object>
      </w:r>
      <w:r>
        <w:tab/>
        <w:t>D</w:t>
      </w:r>
      <w:r>
        <w:t>．</w:t>
      </w:r>
      <w:r>
        <w:object>
          <v:shape alt="eqIddb9304adfeba19ddedb6aeabdf3766f2" id="_x0000_i2114" o:ole="" style="width:46.5pt;height:35.25pt" type="#_x0000_t75">
            <v:imagedata o:title="eqIddb9304adfeba19ddedb6aeabdf3766f2" r:id="rId1868"/>
          </v:shape>
          <o:OLEObject DrawAspect="Content" ObjectID="_1828061257" ProgID="Equation.DSMT4" ShapeID="_x0000_i2114" Type="Embed" r:id="rId1869"/>
        </w:object>
      </w:r>
    </w:p>
    <w:p w14:paraId="2FFECF6E" w14:textId="77777777" w:rsidP="008C0BED" w:rsidR="008C0BED">
      <w:pPr>
        <w:shd w:color="auto" w:fill="F2F2F2" w:val="clear"/>
        <w:spacing w:line="360" w:lineRule="auto"/>
        <w:jc w:val="left"/>
        <w:textAlignment w:val="center"/>
      </w:pPr>
      <w:r>
        <w:rPr>
          <w:color w:val="FF0000"/>
        </w:rPr>
        <w:t>【答案】</w:t>
      </w:r>
      <w:r>
        <w:rPr>
          <w:color w:val="FF0000"/>
        </w:rPr>
        <w:t>D</w:t>
      </w:r>
    </w:p>
    <w:p w14:paraId="5D688CFF" w14:textId="77777777" w:rsidP="008C0BED" w:rsidR="008C0BED">
      <w:pPr>
        <w:shd w:color="auto" w:fill="F2F2F2" w:val="clear"/>
        <w:spacing w:line="360" w:lineRule="auto"/>
        <w:jc w:val="left"/>
        <w:textAlignment w:val="center"/>
      </w:pPr>
      <w:r>
        <w:rPr>
          <w:color w:val="FF0000"/>
        </w:rPr>
        <w:t>【分析】先设出点</w:t>
      </w:r>
      <w:r>
        <w:rPr>
          <w:color w:val="FF0000"/>
        </w:rPr>
        <w:object>
          <v:shape alt="eqId5963abe8f421bd99a2aaa94831a951e9" id="_x0000_i2115" o:ole="" style="width:10.5pt;height:11.25pt" type="#_x0000_t75">
            <v:imagedata o:title="eqId5963abe8f421bd99a2aaa94831a951e9" r:id="rId127"/>
          </v:shape>
          <o:OLEObject DrawAspect="Content" ObjectID="_1828061258" ProgID="Equation.DSMT4" ShapeID="_x0000_i2115" Type="Embed" r:id="rId1870"/>
        </w:object>
      </w:r>
      <w:r>
        <w:rPr>
          <w:color w:val="FF0000"/>
        </w:rPr>
        <w:t>，然后由向量数量积得到</w:t>
      </w:r>
      <w:r>
        <w:rPr>
          <w:color w:val="FF0000"/>
        </w:rPr>
        <w:object>
          <v:shape alt="eqId5963abe8f421bd99a2aaa94831a951e9" id="_x0000_i2116" o:ole="" style="width:10.5pt;height:11.25pt" type="#_x0000_t75">
            <v:imagedata o:title="eqId5963abe8f421bd99a2aaa94831a951e9" r:id="rId127"/>
          </v:shape>
          <o:OLEObject DrawAspect="Content" ObjectID="_1828061259" ProgID="Equation.DSMT4" ShapeID="_x0000_i2116" Type="Embed" r:id="rId1871"/>
        </w:object>
      </w:r>
      <w:r>
        <w:rPr>
          <w:color w:val="FF0000"/>
        </w:rPr>
        <w:t>的轨迹，应用</w:t>
      </w:r>
      <w:r>
        <w:rPr>
          <w:color w:val="FF0000"/>
        </w:rPr>
        <w:object>
          <v:shape alt="eqId5963abe8f421bd99a2aaa94831a951e9" id="_x0000_i2117" o:ole="" style="width:10.5pt;height:11.25pt" type="#_x0000_t75">
            <v:imagedata o:title="eqId5963abe8f421bd99a2aaa94831a951e9" r:id="rId127"/>
          </v:shape>
          <o:OLEObject DrawAspect="Content" ObjectID="_1828061260" ProgID="Equation.DSMT4" ShapeID="_x0000_i2117" Type="Embed" r:id="rId1872"/>
        </w:object>
      </w:r>
      <w:r>
        <w:rPr>
          <w:color w:val="FF0000"/>
        </w:rPr>
        <w:t>在椭圆上则两个曲线有交点，再求离心率即可</w:t>
      </w:r>
      <w:r>
        <w:rPr>
          <w:color w:val="FF0000"/>
        </w:rPr>
        <w:t>.</w:t>
      </w:r>
    </w:p>
    <w:p w14:paraId="0EF5EAE8" w14:textId="77777777" w:rsidP="008C0BED" w:rsidR="008C0BED">
      <w:pPr>
        <w:shd w:color="auto" w:fill="F2F2F2" w:val="clear"/>
        <w:spacing w:line="360" w:lineRule="auto"/>
        <w:jc w:val="left"/>
        <w:textAlignment w:val="center"/>
      </w:pPr>
      <w:r>
        <w:rPr>
          <w:color w:val="FF0000"/>
        </w:rPr>
        <w:t>【详解】设点</w:t>
      </w:r>
      <w:r>
        <w:rPr>
          <w:color w:val="FF0000"/>
        </w:rPr>
        <w:object>
          <v:shape alt="eqIdc9fb1a589404b101361fab4a264af920" id="_x0000_i2118" o:ole="" style="width:40.5pt;height:18pt" type="#_x0000_t75">
            <v:imagedata o:title="eqIdc9fb1a589404b101361fab4a264af920" r:id="rId1873"/>
          </v:shape>
          <o:OLEObject DrawAspect="Content" ObjectID="_1828061261" ProgID="Equation.DSMT4" ShapeID="_x0000_i2118" Type="Embed" r:id="rId1874"/>
        </w:object>
      </w:r>
      <w:r>
        <w:rPr>
          <w:color w:val="FF0000"/>
        </w:rPr>
        <w:t>，则</w:t>
      </w:r>
      <w:r>
        <w:rPr>
          <w:color w:val="FF0000"/>
        </w:rPr>
        <w:object>
          <v:shape alt="eqId13052e733d82870a9d6d117015276d7c" id="_x0000_i2119" o:ole="" style="width:274.5pt;height:18.75pt" type="#_x0000_t75">
            <v:imagedata o:title="eqId13052e733d82870a9d6d117015276d7c" r:id="rId1875"/>
          </v:shape>
          <o:OLEObject DrawAspect="Content" ObjectID="_1828061262" ProgID="Equation.DSMT4" ShapeID="_x0000_i2119" Type="Embed" r:id="rId1876"/>
        </w:object>
      </w:r>
      <w:r>
        <w:rPr>
          <w:color w:val="FF0000"/>
        </w:rPr>
        <w:t>，</w:t>
      </w:r>
    </w:p>
    <w:p w14:paraId="0B4178B6" w14:textId="77777777" w:rsidP="008C0BED" w:rsidR="008C0BED">
      <w:pPr>
        <w:shd w:color="auto" w:fill="F2F2F2" w:val="clear"/>
        <w:spacing w:line="360" w:lineRule="auto"/>
        <w:jc w:val="left"/>
        <w:textAlignment w:val="center"/>
      </w:pPr>
      <w:r>
        <w:rPr>
          <w:color w:val="FF0000"/>
        </w:rPr>
        <w:t>即</w:t>
      </w:r>
      <w:r>
        <w:rPr>
          <w:color w:val="FF0000"/>
        </w:rPr>
        <w:object>
          <v:shape alt="eqId16178d988182e31d7e9baa3f14c191a0" id="_x0000_i2120" o:ole="" style="width:57pt;height:17.25pt" type="#_x0000_t75">
            <v:imagedata o:title="eqId16178d988182e31d7e9baa3f14c191a0" r:id="rId1877"/>
          </v:shape>
          <o:OLEObject DrawAspect="Content" ObjectID="_1828061263" ProgID="Equation.DSMT4" ShapeID="_x0000_i2120" Type="Embed" r:id="rId1878"/>
        </w:object>
      </w:r>
      <w:r>
        <w:rPr>
          <w:color w:val="FF0000"/>
        </w:rPr>
        <w:t>，所以点</w:t>
      </w:r>
      <w:r>
        <w:rPr>
          <w:color w:val="FF0000"/>
        </w:rPr>
        <w:object>
          <v:shape alt="eqId5963abe8f421bd99a2aaa94831a951e9" id="_x0000_i2121" o:ole="" style="width:10.5pt;height:11.25pt" type="#_x0000_t75">
            <v:imagedata o:title="eqId5963abe8f421bd99a2aaa94831a951e9" r:id="rId127"/>
          </v:shape>
          <o:OLEObject DrawAspect="Content" ObjectID="_1828061264" ProgID="Equation.DSMT4" ShapeID="_x0000_i2121" Type="Embed" r:id="rId1879"/>
        </w:object>
      </w:r>
      <w:r>
        <w:rPr>
          <w:color w:val="FF0000"/>
        </w:rPr>
        <w:t>在以</w:t>
      </w:r>
      <w:r>
        <w:rPr>
          <w:color w:val="FF0000"/>
        </w:rPr>
        <w:object>
          <v:shape alt="eqIdb59035e21a32d3dbbbd187dbbdce4f6e" id="_x0000_i2122" o:ole="" style="width:22.5pt;height:15pt" type="#_x0000_t75">
            <v:imagedata o:title="eqIdb59035e21a32d3dbbbd187dbbdce4f6e" r:id="rId1880"/>
          </v:shape>
          <o:OLEObject DrawAspect="Content" ObjectID="_1828061265" ProgID="Equation.DSMT4" ShapeID="_x0000_i2122" Type="Embed" r:id="rId1881"/>
        </w:object>
      </w:r>
      <w:r>
        <w:rPr>
          <w:color w:val="FF0000"/>
        </w:rPr>
        <w:t>为圆心，半径为</w:t>
      </w:r>
      <w:r>
        <w:rPr>
          <w:color w:val="FF0000"/>
        </w:rPr>
        <w:object>
          <v:shape alt="eqIdbd600465e750d9ce68ae0a739314d427" id="_x0000_i2123" o:ole="" style="width:20.25pt;height:15.75pt" type="#_x0000_t75">
            <v:imagedata o:title="eqIdbd600465e750d9ce68ae0a739314d427" r:id="rId1882"/>
          </v:shape>
          <o:OLEObject DrawAspect="Content" ObjectID="_1828061266" ProgID="Equation.DSMT4" ShapeID="_x0000_i2123" Type="Embed" r:id="rId1883"/>
        </w:object>
      </w:r>
      <w:r>
        <w:rPr>
          <w:color w:val="FF0000"/>
        </w:rPr>
        <w:t>的圆上，</w:t>
      </w:r>
    </w:p>
    <w:p w14:paraId="69C09AF5" w14:textId="77777777" w:rsidP="008C0BED" w:rsidR="008C0BED">
      <w:pPr>
        <w:shd w:color="auto" w:fill="F2F2F2" w:val="clear"/>
        <w:spacing w:line="360" w:lineRule="auto"/>
        <w:jc w:val="left"/>
        <w:textAlignment w:val="center"/>
      </w:pPr>
      <w:r>
        <w:rPr>
          <w:color w:val="FF0000"/>
        </w:rPr>
        <w:t>又因为</w:t>
      </w:r>
      <w:r>
        <w:rPr>
          <w:color w:val="FF0000"/>
        </w:rPr>
        <w:object>
          <v:shape alt="eqId5963abe8f421bd99a2aaa94831a951e9" id="_x0000_i2124" o:ole="" style="width:10.5pt;height:11.25pt" type="#_x0000_t75">
            <v:imagedata o:title="eqId5963abe8f421bd99a2aaa94831a951e9" r:id="rId127"/>
          </v:shape>
          <o:OLEObject DrawAspect="Content" ObjectID="_1828061267" ProgID="Equation.DSMT4" ShapeID="_x0000_i2124" Type="Embed" r:id="rId1884"/>
        </w:object>
      </w:r>
      <w:r>
        <w:rPr>
          <w:color w:val="FF0000"/>
        </w:rPr>
        <w:t>点在椭圆上，所以圆</w:t>
      </w:r>
      <w:r>
        <w:rPr>
          <w:color w:val="FF0000"/>
        </w:rPr>
        <w:object>
          <v:shape alt="eqId16178d988182e31d7e9baa3f14c191a0" id="_x0000_i2125" o:ole="" style="width:57pt;height:17.25pt" type="#_x0000_t75">
            <v:imagedata o:title="eqId16178d988182e31d7e9baa3f14c191a0" r:id="rId1877"/>
          </v:shape>
          <o:OLEObject DrawAspect="Content" ObjectID="_1828061268" ProgID="Equation.DSMT4" ShapeID="_x0000_i2125" Type="Embed" r:id="rId1885"/>
        </w:object>
      </w:r>
      <w:r>
        <w:rPr>
          <w:color w:val="FF0000"/>
        </w:rPr>
        <w:t>与椭圆</w:t>
      </w:r>
      <w:r>
        <w:rPr>
          <w:color w:val="FF0000"/>
        </w:rPr>
        <w:object>
          <v:shape alt="eqId1d7aea48c44781a844b5c19191f70f61" id="_x0000_i2126" o:ole="" style="width:50.25pt;height:29.25pt" type="#_x0000_t75">
            <v:imagedata o:title="eqId1d7aea48c44781a844b5c19191f70f61" r:id="rId1886"/>
          </v:shape>
          <o:OLEObject DrawAspect="Content" ObjectID="_1828061269" ProgID="Equation.DSMT4" ShapeID="_x0000_i2126" Type="Embed" r:id="rId1887"/>
        </w:object>
      </w:r>
      <w:r>
        <w:rPr>
          <w:color w:val="FF0000"/>
        </w:rPr>
        <w:t>有交点，</w:t>
      </w:r>
    </w:p>
    <w:p w14:paraId="1D0595BA" w14:textId="77777777" w:rsidP="008C0BED" w:rsidR="008C0BED">
      <w:pPr>
        <w:shd w:color="auto" w:fill="F2F2F2" w:val="clear"/>
        <w:spacing w:line="360" w:lineRule="auto"/>
        <w:jc w:val="left"/>
        <w:textAlignment w:val="center"/>
      </w:pPr>
      <w:r>
        <w:rPr>
          <w:color w:val="FF0000"/>
        </w:rPr>
        <w:t>根据对称性可知</w:t>
      </w:r>
      <w:r>
        <w:rPr>
          <w:color w:val="FF0000"/>
        </w:rPr>
        <w:object>
          <v:shape alt="eqId87716b0de72bb711299f51691f39006d" id="_x0000_i2127" o:ole="" style="width:39.75pt;height:12pt" type="#_x0000_t75">
            <v:imagedata o:title="eqId87716b0de72bb711299f51691f39006d" r:id="rId1888"/>
          </v:shape>
          <o:OLEObject DrawAspect="Content" ObjectID="_1828061270" ProgID="Equation.DSMT4" ShapeID="_x0000_i2127" Type="Embed" r:id="rId1889"/>
        </w:object>
      </w:r>
      <w:r>
        <w:rPr>
          <w:color w:val="FF0000"/>
        </w:rPr>
        <w:t>，即</w:t>
      </w:r>
      <w:r>
        <w:rPr>
          <w:color w:val="FF0000"/>
        </w:rPr>
        <w:object>
          <v:shape alt="eqId4d50f47f2d6788a2c770b52923690268" id="_x0000_i2128" o:ole="" style="width:51.75pt;height:15.75pt" type="#_x0000_t75">
            <v:imagedata o:title="eqId4d50f47f2d6788a2c770b52923690268" r:id="rId1890"/>
          </v:shape>
          <o:OLEObject DrawAspect="Content" ObjectID="_1828061271" ProgID="Equation.DSMT4" ShapeID="_x0000_i2128" Type="Embed" r:id="rId1891"/>
        </w:object>
      </w:r>
      <w:r>
        <w:rPr>
          <w:color w:val="FF0000"/>
        </w:rPr>
        <w:t>，则</w:t>
      </w:r>
      <w:r>
        <w:rPr>
          <w:color w:val="FF0000"/>
        </w:rPr>
        <w:object>
          <v:shape alt="eqIdba5af88c3e4ff8ea01ba31697cdce6f9" id="_x0000_i2129" o:ole="" style="width:51pt;height:13.5pt" type="#_x0000_t75">
            <v:imagedata o:title="eqIdba5af88c3e4ff8ea01ba31697cdce6f9" r:id="rId1892"/>
          </v:shape>
          <o:OLEObject DrawAspect="Content" ObjectID="_1828061272" ProgID="Equation.DSMT4" ShapeID="_x0000_i2129" Type="Embed" r:id="rId1893"/>
        </w:object>
      </w:r>
      <w:r>
        <w:rPr>
          <w:color w:val="FF0000"/>
        </w:rPr>
        <w:t>，则</w:t>
      </w:r>
      <w:r>
        <w:rPr>
          <w:color w:val="FF0000"/>
        </w:rPr>
        <w:object>
          <v:shape alt="eqIdbc0b0b7d8d8017993da8a5faa65d3c1b" id="_x0000_i2130" o:ole="" style="width:67.5pt;height:13.5pt" type="#_x0000_t75">
            <v:imagedata o:title="eqIdbc0b0b7d8d8017993da8a5faa65d3c1b" r:id="rId1894"/>
          </v:shape>
          <o:OLEObject DrawAspect="Content" ObjectID="_1828061273" ProgID="Equation.DSMT4" ShapeID="_x0000_i2130" Type="Embed" r:id="rId1895"/>
        </w:object>
      </w:r>
    </w:p>
    <w:p w14:paraId="7A4DC98C" w14:textId="77777777" w:rsidP="008C0BED" w:rsidR="008C0BED">
      <w:pPr>
        <w:shd w:color="auto" w:fill="F2F2F2" w:val="clear"/>
        <w:spacing w:line="360" w:lineRule="auto"/>
        <w:jc w:val="left"/>
        <w:textAlignment w:val="center"/>
      </w:pPr>
      <w:r>
        <w:rPr>
          <w:color w:val="FF0000"/>
        </w:rPr>
        <w:t>则</w:t>
      </w:r>
      <w:r>
        <w:rPr>
          <w:color w:val="FF0000"/>
        </w:rPr>
        <w:object>
          <v:shape alt="eqId58f955dc1c203803bef24e2dac10b16e" id="_x0000_i2131" o:ole="" style="width:61.5pt;height:14.25pt" type="#_x0000_t75">
            <v:imagedata o:title="eqId58f955dc1c203803bef24e2dac10b16e" r:id="rId1896"/>
          </v:shape>
          <o:OLEObject DrawAspect="Content" ObjectID="_1828061274" ProgID="Equation.DSMT4" ShapeID="_x0000_i2131" Type="Embed" r:id="rId1897"/>
        </w:object>
      </w:r>
      <w:r>
        <w:rPr>
          <w:color w:val="FF0000"/>
        </w:rPr>
        <w:t>，即椭圆离心率</w:t>
      </w:r>
      <w:r>
        <w:rPr>
          <w:color w:val="FF0000"/>
        </w:rPr>
        <w:object>
          <v:shape alt="eqIde8133c75c43c595316c80bd0e1aa11f2" id="_x0000_i2132" o:ole="" style="width:61.5pt;height:35.25pt" type="#_x0000_t75">
            <v:imagedata o:title="eqIde8133c75c43c595316c80bd0e1aa11f2" r:id="rId1898"/>
          </v:shape>
          <o:OLEObject DrawAspect="Content" ObjectID="_1828061275" ProgID="Equation.DSMT4" ShapeID="_x0000_i2132" Type="Embed" r:id="rId1899"/>
        </w:object>
      </w:r>
      <w:r>
        <w:rPr>
          <w:color w:val="FF0000"/>
        </w:rPr>
        <w:t>，</w:t>
      </w:r>
    </w:p>
    <w:p w14:paraId="1539FCEB" w14:textId="77777777" w:rsidP="008C0BED" w:rsidR="008C0BED">
      <w:pPr>
        <w:shd w:color="auto" w:fill="F2F2F2" w:val="clear"/>
        <w:spacing w:line="360" w:lineRule="auto"/>
        <w:jc w:val="left"/>
        <w:textAlignment w:val="center"/>
      </w:pPr>
      <w:r>
        <w:rPr>
          <w:color w:val="FF0000"/>
        </w:rPr>
        <w:t>故选：</w:t>
      </w:r>
      <w:r>
        <w:rPr>
          <w:color w:val="FF0000"/>
        </w:rPr>
        <w:t>D.</w:t>
      </w:r>
    </w:p>
    <w:p w14:paraId="6CA87CFD" w14:textId="77777777" w:rsidP="008C0BED" w:rsidR="008C0BED">
      <w:pPr>
        <w:shd w:color="auto" w:fill="F2F2F2" w:val="clear"/>
        <w:spacing w:line="360" w:lineRule="auto"/>
        <w:textAlignment w:val="center"/>
      </w:pPr>
      <w:r>
        <w:rPr>
          <w:rFonts w:eastAsia="Times New Roman"/>
          <w:noProof/>
          <w:color w:val="FF0000"/>
          <w:kern w:val="0"/>
          <w:sz w:val="24"/>
          <w:szCs w:val="24"/>
        </w:rPr>
        <w:drawing>
          <wp:inline distB="0" distL="0" distR="0" distT="0">
            <wp:extent cx="1562100" cy="1019175"/>
            <wp:effectExtent b="0" l="0" r="0" t="0"/>
            <wp:docPr descr="@@@ad130524-e91d-4ab5-928b-4d22d4d2ce24"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900"/>
                    <a:stretch>
                      <a:fillRect/>
                    </a:stretch>
                  </pic:blipFill>
                  <pic:spPr>
                    <a:xfrm>
                      <a:off x="0" y="0"/>
                      <a:ext cx="1562100" cy="1019175"/>
                    </a:xfrm>
                    <a:prstGeom prst="rect">
                      <a:avLst/>
                    </a:prstGeom>
                  </pic:spPr>
                </pic:pic>
              </a:graphicData>
            </a:graphic>
          </wp:inline>
        </w:drawing>
      </w:r>
    </w:p>
    <w:p w14:paraId="7EDF581A" w14:textId="77777777" w:rsidP="00FE4BDE" w:rsidR="00FE4BDE">
      <w:pPr>
        <w:spacing w:line="360" w:lineRule="auto"/>
        <w:jc w:val="left"/>
        <w:textAlignment w:val="center"/>
      </w:pPr>
      <w:r>
        <w:rPr>
          <w:rFonts w:hint="eastAsia"/>
        </w:rPr>
        <w:t>2</w:t>
      </w:r>
      <w:r>
        <w:t>．（</w:t>
      </w:r>
      <w:r>
        <w:t>25-26</w:t>
      </w:r>
      <w:r>
        <w:t>高二上</w:t>
      </w:r>
      <w:r>
        <w:t>·</w:t>
      </w:r>
      <w:r>
        <w:t>山东青岛</w:t>
      </w:r>
      <w:r>
        <w:t>·</w:t>
      </w:r>
      <w:r>
        <w:t>期中）已知椭圆</w:t>
      </w:r>
      <w:r>
        <w:object>
          <v:shape alt="eqId851a5d6ec23256f9b4a9e98aa92945fe" id="_x0000_i2133" o:ole="" style="width:111pt;height:29.25pt" type="#_x0000_t75">
            <v:imagedata o:title="eqId851a5d6ec23256f9b4a9e98aa92945fe" r:id="rId41"/>
          </v:shape>
          <o:OLEObject DrawAspect="Content" ObjectID="_1828061276" ProgID="Equation.DSMT4" ShapeID="_x0000_i2133" Type="Embed" r:id="rId1901"/>
        </w:object>
      </w:r>
      <w:r>
        <w:t>的左焦点为</w:t>
      </w:r>
      <w:r>
        <w:object>
          <v:shape alt="eqIda0ed1ec316bc54c37c4286c208f55667" id="_x0000_i2134" o:ole="" style="width:11.25pt;height:11.25pt" type="#_x0000_t75">
            <v:imagedata o:title="eqIda0ed1ec316bc54c37c4286c208f55667" r:id="rId1656"/>
          </v:shape>
          <o:OLEObject DrawAspect="Content" ObjectID="_1828061277" ProgID="Equation.DSMT4" ShapeID="_x0000_i2134" Type="Embed" r:id="rId1902"/>
        </w:object>
      </w:r>
      <w:r>
        <w:t>，直线</w:t>
      </w:r>
      <w:r>
        <w:object>
          <v:shape alt="eqId45cc81cfaccc00aa4b7139de5a35a102" id="_x0000_i2135" o:ole="" style="width:36.75pt;height:16.5pt" type="#_x0000_t75">
            <v:imagedata o:title="eqId45cc81cfaccc00aa4b7139de5a35a102" r:id="rId1903"/>
          </v:shape>
          <o:OLEObject DrawAspect="Content" ObjectID="_1828061278" ProgID="Equation.DSMT4" ShapeID="_x0000_i2135" Type="Embed" r:id="rId1904"/>
        </w:object>
      </w:r>
      <w:r>
        <w:t>与</w:t>
      </w:r>
      <w:r>
        <w:object>
          <v:shape alt="eqIdc5db41a1f31d6baee7c69990811edb9f" id="_x0000_i2136" o:ole="" style="width:10.5pt;height:12pt" type="#_x0000_t75">
            <v:imagedata o:title="eqIdc5db41a1f31d6baee7c69990811edb9f" r:id="rId47"/>
          </v:shape>
          <o:OLEObject DrawAspect="Content" ObjectID="_1828061279" ProgID="Equation.DSMT4" ShapeID="_x0000_i2136" Type="Embed" r:id="rId1905"/>
        </w:object>
      </w:r>
      <w:r>
        <w:t>相交于</w:t>
      </w:r>
      <w:r>
        <w:object>
          <v:shape alt="eqId5963abe8f421bd99a2aaa94831a951e9" id="_x0000_i2137" o:ole="" style="width:10.5pt;height:11.25pt" type="#_x0000_t75">
            <v:imagedata o:title="eqId5963abe8f421bd99a2aaa94831a951e9" r:id="rId127"/>
          </v:shape>
          <o:OLEObject DrawAspect="Content" ObjectID="_1828061280" ProgID="Equation.DSMT4" ShapeID="_x0000_i2137" Type="Embed" r:id="rId1906"/>
        </w:object>
      </w:r>
      <w:r>
        <w:t>，</w:t>
      </w:r>
      <w:r>
        <w:object>
          <v:shape alt="eqId7f9e8449aad35c5d840a3395ea86df6d" id="_x0000_i2138" o:ole="" style="width:9.75pt;height:10.5pt" type="#_x0000_t75">
            <v:imagedata o:title="eqId7f9e8449aad35c5d840a3395ea86df6d" r:id="rId1335"/>
          </v:shape>
          <o:OLEObject DrawAspect="Content" ObjectID="_1828061281" ProgID="Equation.DSMT4" ShapeID="_x0000_i2138" Type="Embed" r:id="rId1907"/>
        </w:object>
      </w:r>
      <w:r>
        <w:t>两点，且</w:t>
      </w:r>
      <w:r>
        <w:object>
          <v:shape alt="eqId4c507610f462120218e2cd1894c957eb" id="_x0000_i2139" o:ole="" style="width:44.25pt;height:11.25pt" type="#_x0000_t75">
            <v:imagedata o:title="eqId4c507610f462120218e2cd1894c957eb" r:id="rId1908"/>
          </v:shape>
          <o:OLEObject DrawAspect="Content" ObjectID="_1828061282" ProgID="Equation.DSMT4" ShapeID="_x0000_i2139" Type="Embed" r:id="rId1909"/>
        </w:object>
      </w:r>
      <w:r>
        <w:t>，则</w:t>
      </w:r>
      <w:r>
        <w:object>
          <v:shape alt="eqIdc5db41a1f31d6baee7c69990811edb9f" id="_x0000_i2140" o:ole="" style="width:10.5pt;height:12pt" type="#_x0000_t75">
            <v:imagedata o:title="eqIdc5db41a1f31d6baee7c69990811edb9f" r:id="rId47"/>
          </v:shape>
          <o:OLEObject DrawAspect="Content" ObjectID="_1828061283" ProgID="Equation.DSMT4" ShapeID="_x0000_i2140" Type="Embed" r:id="rId1910"/>
        </w:object>
      </w:r>
      <w:r>
        <w:t>的离心率为（</w:t>
      </w:r>
      <w:r>
        <w:rPr>
          <w:rFonts w:eastAsia="Times New Roman"/>
          <w:kern w:val="0"/>
          <w:sz w:val="24"/>
          <w:szCs w:val="24"/>
        </w:rPr>
        <w:t>   </w:t>
      </w:r>
      <w:r>
        <w:t>）</w:t>
      </w:r>
    </w:p>
    <w:p w14:paraId="5943D9E6" w14:textId="77777777" w:rsidP="00FE4BDE" w:rsidR="00FE4BDE">
      <w:pPr>
        <w:tabs>
          <w:tab w:pos="2078" w:val="left"/>
          <w:tab w:pos="4156" w:val="left"/>
          <w:tab w:pos="6234" w:val="left"/>
        </w:tabs>
        <w:spacing w:line="360" w:lineRule="auto"/>
        <w:ind w:left="300"/>
        <w:jc w:val="left"/>
        <w:textAlignment w:val="center"/>
      </w:pPr>
      <w:r>
        <w:t>A</w:t>
      </w:r>
      <w:r>
        <w:t>．</w:t>
      </w:r>
      <w:r>
        <w:object>
          <v:shape alt="eqId9563540452712a60d70f76cf22a868c9" id="_x0000_i2141" o:ole="" style="width:28.5pt;height:15.75pt" type="#_x0000_t75">
            <v:imagedata o:title="eqId9563540452712a60d70f76cf22a868c9" r:id="rId1261"/>
          </v:shape>
          <o:OLEObject DrawAspect="Content" ObjectID="_1828061284" ProgID="Equation.DSMT4" ShapeID="_x0000_i2141" Type="Embed" r:id="rId1911"/>
        </w:object>
      </w:r>
      <w:r>
        <w:tab/>
        <w:t>B</w:t>
      </w:r>
      <w:r>
        <w:t>．</w:t>
      </w:r>
      <w:r>
        <w:object>
          <v:shape alt="eqIdc34e01955f8c8fe2f0041b35d8d602a7" id="_x0000_i2142" o:ole="" style="width:29.25pt;height:15pt" type="#_x0000_t75">
            <v:imagedata o:title="eqIdc34e01955f8c8fe2f0041b35d8d602a7" r:id="rId66"/>
          </v:shape>
          <o:OLEObject DrawAspect="Content" ObjectID="_1828061285" ProgID="Equation.DSMT4" ShapeID="_x0000_i2142" Type="Embed" r:id="rId1912"/>
        </w:object>
      </w:r>
      <w:r>
        <w:tab/>
        <w:t>C</w:t>
      </w:r>
      <w:r>
        <w:t>．</w:t>
      </w:r>
      <w:r>
        <w:object>
          <v:shape alt="eqId827ccf0c04aa941ba20d5f4c6068b46b" id="_x0000_i2143" o:ole="" style="width:17.25pt;height:30pt" type="#_x0000_t75">
            <v:imagedata o:title="eqId827ccf0c04aa941ba20d5f4c6068b46b" r:id="rId1259"/>
          </v:shape>
          <o:OLEObject DrawAspect="Content" ObjectID="_1828061286" ProgID="Equation.DSMT4" ShapeID="_x0000_i2143" Type="Embed" r:id="rId1913"/>
        </w:object>
      </w:r>
      <w:r>
        <w:tab/>
        <w:t>D</w:t>
      </w:r>
      <w:r>
        <w:t>．</w:t>
      </w:r>
      <w:r>
        <w:object>
          <v:shape alt="eqId8d5989c84e320b504511f23eeb6e7357" id="_x0000_i2144" o:ole="" style="width:16.5pt;height:27pt" type="#_x0000_t75">
            <v:imagedata o:title="eqId8d5989c84e320b504511f23eeb6e7357" r:id="rId62"/>
          </v:shape>
          <o:OLEObject DrawAspect="Content" ObjectID="_1828061287" ProgID="Equation.DSMT4" ShapeID="_x0000_i2144" Type="Embed" r:id="rId1914"/>
        </w:object>
      </w:r>
    </w:p>
    <w:p w14:paraId="1B0B4185" w14:textId="77777777" w:rsidP="00FE4BDE" w:rsidR="00FE4BDE">
      <w:pPr>
        <w:shd w:color="auto" w:fill="F2F2F2" w:val="clear"/>
        <w:spacing w:line="360" w:lineRule="auto"/>
        <w:jc w:val="left"/>
        <w:textAlignment w:val="center"/>
      </w:pPr>
      <w:r>
        <w:rPr>
          <w:color w:val="FF0000"/>
        </w:rPr>
        <w:t>【答案】</w:t>
      </w:r>
      <w:r>
        <w:rPr>
          <w:color w:val="FF0000"/>
        </w:rPr>
        <w:t>A</w:t>
      </w:r>
    </w:p>
    <w:p w14:paraId="19DD538D" w14:textId="77777777" w:rsidP="00FE4BDE" w:rsidR="00FE4BDE">
      <w:pPr>
        <w:shd w:color="auto" w:fill="F2F2F2" w:val="clear"/>
        <w:spacing w:line="360" w:lineRule="auto"/>
        <w:jc w:val="left"/>
        <w:textAlignment w:val="center"/>
      </w:pPr>
      <w:r>
        <w:rPr>
          <w:color w:val="FF0000"/>
        </w:rPr>
        <w:t>【分析】作出符合题意的图形，利用椭圆的定义建立齐次方程，进而求解离心率即可</w:t>
      </w:r>
      <w:r>
        <w:rPr>
          <w:color w:val="FF0000"/>
        </w:rPr>
        <w:t>.</w:t>
      </w:r>
    </w:p>
    <w:p w14:paraId="5ADAFF98" w14:textId="77777777" w:rsidP="00FE4BDE" w:rsidR="00FE4BDE">
      <w:pPr>
        <w:shd w:color="auto" w:fill="F2F2F2" w:val="clear"/>
        <w:spacing w:line="360" w:lineRule="auto"/>
        <w:jc w:val="left"/>
        <w:textAlignment w:val="center"/>
      </w:pPr>
      <w:r>
        <w:rPr>
          <w:color w:val="FF0000"/>
        </w:rPr>
        <w:t>【详解】如图，作出符合题意的图形，找到椭圆的右焦点</w:t>
      </w:r>
      <w:r>
        <w:rPr>
          <w:color w:val="FF0000"/>
        </w:rPr>
        <w:object>
          <v:shape alt="eqIdf8e55590555905eb4f57889bbd16e39a" id="_x0000_i2145" o:ole="" style="width:13.5pt;height:11.25pt" type="#_x0000_t75">
            <v:imagedata o:title="eqIdf8e55590555905eb4f57889bbd16e39a" r:id="rId1915"/>
          </v:shape>
          <o:OLEObject DrawAspect="Content" ObjectID="_1828061288" ProgID="Equation.DSMT4" ShapeID="_x0000_i2145" Type="Embed" r:id="rId1916"/>
        </w:object>
      </w:r>
      <w:r>
        <w:rPr>
          <w:color w:val="FF0000"/>
        </w:rPr>
        <w:t>，连接</w:t>
      </w:r>
      <w:r>
        <w:rPr>
          <w:color w:val="FF0000"/>
        </w:rPr>
        <w:object>
          <v:shape alt="eqId02e16b3db2a53f1fa2b5d05c9d5be972" id="_x0000_i2146" o:ole="" style="width:40.5pt;height:14.25pt" type="#_x0000_t75">
            <v:imagedata o:title="eqId02e16b3db2a53f1fa2b5d05c9d5be972" r:id="rId1917"/>
          </v:shape>
          <o:OLEObject DrawAspect="Content" ObjectID="_1828061289" ProgID="Equation.DSMT4" ShapeID="_x0000_i2146" Type="Embed" r:id="rId1918"/>
        </w:object>
      </w:r>
      <w:r>
        <w:rPr>
          <w:color w:val="FF0000"/>
        </w:rPr>
        <w:t>，</w:t>
      </w:r>
    </w:p>
    <w:p w14:paraId="1E8C4CFA" w14:textId="77777777" w:rsidP="00FE4BDE" w:rsidR="00FE4BDE">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533525" cy="1219200"/>
            <wp:effectExtent b="0" l="0" r="0" t="0"/>
            <wp:docPr descr="@@@b6e8060f-1b35-4c9b-baa4-561d93a10d25"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919"/>
                    <a:stretch>
                      <a:fillRect/>
                    </a:stretch>
                  </pic:blipFill>
                  <pic:spPr>
                    <a:xfrm>
                      <a:off x="0" y="0"/>
                      <a:ext cx="1533525" cy="1219200"/>
                    </a:xfrm>
                    <a:prstGeom prst="rect">
                      <a:avLst/>
                    </a:prstGeom>
                  </pic:spPr>
                </pic:pic>
              </a:graphicData>
            </a:graphic>
          </wp:inline>
        </w:drawing>
      </w:r>
      <w:r>
        <w:rPr>
          <w:rFonts w:eastAsia="Times New Roman"/>
          <w:color w:val="FF0000"/>
          <w:kern w:val="0"/>
          <w:sz w:val="24"/>
          <w:szCs w:val="24"/>
        </w:rPr>
        <w:t>  </w:t>
      </w:r>
    </w:p>
    <w:p w14:paraId="0771D5BC" w14:textId="77777777" w:rsidP="00FE4BDE" w:rsidR="00FE4BDE">
      <w:pPr>
        <w:shd w:color="auto" w:fill="F2F2F2" w:val="clear"/>
        <w:spacing w:line="360" w:lineRule="auto"/>
        <w:jc w:val="left"/>
        <w:textAlignment w:val="center"/>
      </w:pPr>
      <w:r>
        <w:rPr>
          <w:color w:val="FF0000"/>
        </w:rPr>
        <w:t>由椭圆的对称性可得四边形</w:t>
      </w:r>
      <w:r>
        <w:rPr>
          <w:color w:val="FF0000"/>
        </w:rPr>
        <w:object>
          <v:shape alt="eqIdae7c7357cea64b59567a365bb24a02ae" id="_x0000_i2147" o:ole="" style="width:33.75pt;height:11.25pt" type="#_x0000_t75">
            <v:imagedata o:title="eqIdae7c7357cea64b59567a365bb24a02ae" r:id="rId1920"/>
          </v:shape>
          <o:OLEObject DrawAspect="Content" ObjectID="_1828061290" ProgID="Equation.DSMT4" ShapeID="_x0000_i2147" Type="Embed" r:id="rId1921"/>
        </w:object>
      </w:r>
      <w:r>
        <w:rPr>
          <w:color w:val="FF0000"/>
        </w:rPr>
        <w:t>是平行四边形，</w:t>
      </w:r>
    </w:p>
    <w:p w14:paraId="352148A4" w14:textId="77777777" w:rsidP="00FE4BDE" w:rsidR="00FE4BDE">
      <w:pPr>
        <w:shd w:color="auto" w:fill="F2F2F2" w:val="clear"/>
        <w:spacing w:line="360" w:lineRule="auto"/>
        <w:jc w:val="left"/>
        <w:textAlignment w:val="center"/>
      </w:pPr>
      <w:r>
        <w:rPr>
          <w:color w:val="FF0000"/>
        </w:rPr>
        <w:t>因为</w:t>
      </w:r>
      <w:r>
        <w:rPr>
          <w:color w:val="FF0000"/>
        </w:rPr>
        <w:object>
          <v:shape alt="eqId4c507610f462120218e2cd1894c957eb" id="_x0000_i2148" o:ole="" style="width:44.25pt;height:11.25pt" type="#_x0000_t75">
            <v:imagedata o:title="eqId4c507610f462120218e2cd1894c957eb" r:id="rId1908"/>
          </v:shape>
          <o:OLEObject DrawAspect="Content" ObjectID="_1828061291" ProgID="Equation.DSMT4" ShapeID="_x0000_i2148" Type="Embed" r:id="rId1922"/>
        </w:object>
      </w:r>
      <w:r>
        <w:rPr>
          <w:color w:val="FF0000"/>
        </w:rPr>
        <w:t>，所以四边形</w:t>
      </w:r>
      <w:r>
        <w:rPr>
          <w:color w:val="FF0000"/>
        </w:rPr>
        <w:object>
          <v:shape alt="eqIdae7c7357cea64b59567a365bb24a02ae" id="_x0000_i2149" o:ole="" style="width:33.75pt;height:11.25pt" type="#_x0000_t75">
            <v:imagedata o:title="eqIdae7c7357cea64b59567a365bb24a02ae" r:id="rId1920"/>
          </v:shape>
          <o:OLEObject DrawAspect="Content" ObjectID="_1828061292" ProgID="Equation.DSMT4" ShapeID="_x0000_i2149" Type="Embed" r:id="rId1923"/>
        </w:object>
      </w:r>
      <w:r>
        <w:rPr>
          <w:color w:val="FF0000"/>
        </w:rPr>
        <w:t>是矩形，可得</w:t>
      </w:r>
      <w:r>
        <w:rPr>
          <w:color w:val="FF0000"/>
        </w:rPr>
        <w:object>
          <v:shape alt="eqIdfb00c84f58c386adfc48fc1b57319cf2" id="_x0000_i2150" o:ole="" style="width:66.75pt;height:18pt" type="#_x0000_t75">
            <v:imagedata o:title="eqIdfb00c84f58c386adfc48fc1b57319cf2" r:id="rId1924"/>
          </v:shape>
          <o:OLEObject DrawAspect="Content" ObjectID="_1828061293" ProgID="Equation.DSMT4" ShapeID="_x0000_i2150" Type="Embed" r:id="rId1925"/>
        </w:object>
      </w:r>
      <w:r>
        <w:rPr>
          <w:color w:val="FF0000"/>
        </w:rPr>
        <w:t>，</w:t>
      </w:r>
    </w:p>
    <w:p w14:paraId="58EC9005" w14:textId="77777777" w:rsidP="00FE4BDE" w:rsidR="00FE4BDE">
      <w:pPr>
        <w:shd w:color="auto" w:fill="F2F2F2" w:val="clear"/>
        <w:spacing w:line="360" w:lineRule="auto"/>
        <w:jc w:val="left"/>
        <w:textAlignment w:val="center"/>
      </w:pPr>
      <w:r>
        <w:rPr>
          <w:color w:val="FF0000"/>
        </w:rPr>
        <w:t>因为</w:t>
      </w:r>
      <w:r>
        <w:rPr>
          <w:color w:val="FF0000"/>
        </w:rPr>
        <w:object>
          <v:shape alt="eqId45cc81cfaccc00aa4b7139de5a35a102" id="_x0000_i2151" o:ole="" style="width:36.75pt;height:16.5pt" type="#_x0000_t75">
            <v:imagedata o:title="eqId45cc81cfaccc00aa4b7139de5a35a102" r:id="rId1903"/>
          </v:shape>
          <o:OLEObject DrawAspect="Content" ObjectID="_1828061294" ProgID="Equation.DSMT4" ShapeID="_x0000_i2151" Type="Embed" r:id="rId1926"/>
        </w:object>
      </w:r>
      <w:r>
        <w:rPr>
          <w:color w:val="FF0000"/>
        </w:rPr>
        <w:t>，所以</w:t>
      </w:r>
      <w:r>
        <w:rPr>
          <w:color w:val="FF0000"/>
        </w:rPr>
        <w:object>
          <v:shape alt="eqId64d67e3bba38a20c102bd1a2b9bd7ceb" id="_x0000_i2152" o:ole="" style="width:60pt;height:12.75pt" type="#_x0000_t75">
            <v:imagedata o:title="eqId64d67e3bba38a20c102bd1a2b9bd7ceb" r:id="rId1927"/>
          </v:shape>
          <o:OLEObject DrawAspect="Content" ObjectID="_1828061295" ProgID="Equation.DSMT4" ShapeID="_x0000_i2152" Type="Embed" r:id="rId1928"/>
        </w:object>
      </w:r>
      <w:r>
        <w:rPr>
          <w:color w:val="FF0000"/>
        </w:rPr>
        <w:t>，则</w:t>
      </w:r>
      <w:r>
        <w:rPr>
          <w:color w:val="FF0000"/>
        </w:rPr>
        <w:object>
          <v:shape alt="eqIdf06562bfc915c87f2809616533e3f7cf" id="_x0000_i2153" o:ole="" style="width:32.25pt;height:12.75pt" type="#_x0000_t75">
            <v:imagedata o:title="eqIdf06562bfc915c87f2809616533e3f7cf" r:id="rId1929"/>
          </v:shape>
          <o:OLEObject DrawAspect="Content" ObjectID="_1828061296" ProgID="Equation.DSMT4" ShapeID="_x0000_i2153" Type="Embed" r:id="rId1930"/>
        </w:object>
      </w:r>
      <w:r>
        <w:rPr>
          <w:color w:val="FF0000"/>
        </w:rPr>
        <w:t>是等边三角形，</w:t>
      </w:r>
    </w:p>
    <w:p w14:paraId="065E04DC" w14:textId="77777777" w:rsidP="00FE4BDE" w:rsidR="00FE4BDE">
      <w:pPr>
        <w:shd w:color="auto" w:fill="F2F2F2" w:val="clear"/>
        <w:spacing w:line="360" w:lineRule="auto"/>
        <w:jc w:val="left"/>
        <w:textAlignment w:val="center"/>
      </w:pPr>
      <w:r>
        <w:rPr>
          <w:color w:val="FF0000"/>
        </w:rPr>
        <w:t>由矩形性质得</w:t>
      </w:r>
      <w:r>
        <w:rPr>
          <w:color w:val="FF0000"/>
        </w:rPr>
        <w:object>
          <v:shape alt="eqId66b2c3414b67dfac1c43a5e9a14a5ed6" id="_x0000_i2154" o:ole="" style="width:59.25pt;height:12.75pt" type="#_x0000_t75">
            <v:imagedata o:title="eqId66b2c3414b67dfac1c43a5e9a14a5ed6" r:id="rId1931"/>
          </v:shape>
          <o:OLEObject DrawAspect="Content" ObjectID="_1828061297" ProgID="Equation.DSMT4" ShapeID="_x0000_i2154" Type="Embed" r:id="rId1932"/>
        </w:object>
      </w:r>
      <w:r>
        <w:rPr>
          <w:color w:val="FF0000"/>
        </w:rPr>
        <w:t>，由等边三角形性质得</w:t>
      </w:r>
      <w:r>
        <w:rPr>
          <w:color w:val="FF0000"/>
        </w:rPr>
        <w:object>
          <v:shape alt="eqId6f51aa80d69fc30628f2df6911f41744" id="_x0000_i2155" o:ole="" style="width:59.25pt;height:12.75pt" type="#_x0000_t75">
            <v:imagedata o:title="eqId6f51aa80d69fc30628f2df6911f41744" r:id="rId1933"/>
          </v:shape>
          <o:OLEObject DrawAspect="Content" ObjectID="_1828061298" ProgID="Equation.DSMT4" ShapeID="_x0000_i2155" Type="Embed" r:id="rId1934"/>
        </w:object>
      </w:r>
      <w:r>
        <w:rPr>
          <w:color w:val="FF0000"/>
        </w:rPr>
        <w:t>，</w:t>
      </w:r>
      <w:r>
        <w:rPr>
          <w:color w:val="FF0000"/>
        </w:rPr>
        <w:object>
          <v:shape alt="eqIdfc4b9960929c0871df94ca0bf818df1f" id="_x0000_i2156" o:ole="" style="width:39.75pt;height:18pt" type="#_x0000_t75">
            <v:imagedata o:title="eqIdfc4b9960929c0871df94ca0bf818df1f" r:id="rId1935"/>
          </v:shape>
          <o:OLEObject DrawAspect="Content" ObjectID="_1828061299" ProgID="Equation.DSMT4" ShapeID="_x0000_i2156" Type="Embed" r:id="rId1936"/>
        </w:object>
      </w:r>
      <w:r>
        <w:rPr>
          <w:color w:val="FF0000"/>
        </w:rPr>
        <w:t>，</w:t>
      </w:r>
    </w:p>
    <w:p w14:paraId="5FED14C2" w14:textId="77777777" w:rsidP="00FE4BDE" w:rsidR="00FE4BDE">
      <w:pPr>
        <w:shd w:color="auto" w:fill="F2F2F2" w:val="clear"/>
        <w:spacing w:line="360" w:lineRule="auto"/>
        <w:jc w:val="left"/>
        <w:textAlignment w:val="center"/>
      </w:pPr>
      <w:r>
        <w:rPr>
          <w:color w:val="FF0000"/>
        </w:rPr>
        <w:t>结合题意可得</w:t>
      </w:r>
      <w:r>
        <w:rPr>
          <w:color w:val="FF0000"/>
        </w:rPr>
        <w:object>
          <v:shape alt="eqIdd99672ca390b87b9e599ac993700639e" id="_x0000_i2157" o:ole="" style="width:49.5pt;height:18.75pt" type="#_x0000_t75">
            <v:imagedata o:title="eqIdd99672ca390b87b9e599ac993700639e" r:id="rId1937"/>
          </v:shape>
          <o:OLEObject DrawAspect="Content" ObjectID="_1828061300" ProgID="Equation.DSMT4" ShapeID="_x0000_i2157" Type="Embed" r:id="rId1938"/>
        </w:object>
      </w:r>
      <w:r>
        <w:rPr>
          <w:color w:val="FF0000"/>
        </w:rPr>
        <w:t>，由椭圆的定义得</w:t>
      </w:r>
      <w:r>
        <w:rPr>
          <w:color w:val="FF0000"/>
        </w:rPr>
        <w:object>
          <v:shape alt="eqId071647332e226623240c6100b4742372" id="_x0000_i2158" o:ole="" style="width:72.75pt;height:18pt" type="#_x0000_t75">
            <v:imagedata o:title="eqId071647332e226623240c6100b4742372" r:id="rId1939"/>
          </v:shape>
          <o:OLEObject DrawAspect="Content" ObjectID="_1828061301" ProgID="Equation.DSMT4" ShapeID="_x0000_i2158" Type="Embed" r:id="rId1940"/>
        </w:object>
      </w:r>
      <w:r>
        <w:rPr>
          <w:color w:val="FF0000"/>
        </w:rPr>
        <w:t>，</w:t>
      </w:r>
    </w:p>
    <w:p w14:paraId="25423018" w14:textId="77777777" w:rsidP="00FE4BDE" w:rsidR="00FE4BDE">
      <w:pPr>
        <w:shd w:color="auto" w:fill="F2F2F2" w:val="clear"/>
        <w:spacing w:line="360" w:lineRule="auto"/>
        <w:jc w:val="left"/>
        <w:textAlignment w:val="center"/>
      </w:pPr>
      <w:r>
        <w:rPr>
          <w:color w:val="FF0000"/>
        </w:rPr>
        <w:t>可得</w:t>
      </w:r>
      <w:r>
        <w:rPr>
          <w:color w:val="FF0000"/>
        </w:rPr>
        <w:object>
          <v:shape alt="eqId784bac7f4d914ada2acc1e33a7daa7e1" id="_x0000_i2159" o:ole="" style="width:55.5pt;height:15.75pt" type="#_x0000_t75">
            <v:imagedata o:title="eqId784bac7f4d914ada2acc1e33a7daa7e1" r:id="rId1941"/>
          </v:shape>
          <o:OLEObject DrawAspect="Content" ObjectID="_1828061302" ProgID="Equation.DSMT4" ShapeID="_x0000_i2159" Type="Embed" r:id="rId1942"/>
        </w:object>
      </w:r>
      <w:r>
        <w:rPr>
          <w:color w:val="FF0000"/>
        </w:rPr>
        <w:t>，化简得</w:t>
      </w:r>
      <w:r>
        <w:rPr>
          <w:color w:val="FF0000"/>
        </w:rPr>
        <w:object>
          <v:shape alt="eqId5b3bdab4d5dca64e735b79d7b90a5424" id="_x0000_i2160" o:ole="" style="width:46.5pt;height:27pt" type="#_x0000_t75">
            <v:imagedata o:title="eqId5b3bdab4d5dca64e735b79d7b90a5424" r:id="rId1943"/>
          </v:shape>
          <o:OLEObject DrawAspect="Content" ObjectID="_1828061303" ProgID="Equation.DSMT4" ShapeID="_x0000_i2160" Type="Embed" r:id="rId1944"/>
        </w:object>
      </w:r>
      <w:r>
        <w:rPr>
          <w:color w:val="FF0000"/>
        </w:rPr>
        <w:t>，故</w:t>
      </w:r>
      <w:r>
        <w:rPr>
          <w:color w:val="FF0000"/>
        </w:rPr>
        <w:t>A</w:t>
      </w:r>
      <w:r>
        <w:rPr>
          <w:color w:val="FF0000"/>
        </w:rPr>
        <w:t>正确</w:t>
      </w:r>
      <w:r>
        <w:rPr>
          <w:color w:val="FF0000"/>
        </w:rPr>
        <w:t>.</w:t>
      </w:r>
    </w:p>
    <w:p w14:paraId="773BC57C" w14:textId="77777777" w:rsidP="00FE4BDE" w:rsidR="00FE4BDE">
      <w:pPr>
        <w:shd w:color="auto" w:fill="F2F2F2" w:val="clear"/>
        <w:spacing w:line="360" w:lineRule="auto"/>
        <w:jc w:val="left"/>
        <w:textAlignment w:val="center"/>
      </w:pPr>
      <w:r>
        <w:rPr>
          <w:color w:val="FF0000"/>
        </w:rPr>
        <w:t>故选：</w:t>
      </w:r>
      <w:r>
        <w:rPr>
          <w:color w:val="FF0000"/>
        </w:rPr>
        <w:t>A</w:t>
      </w:r>
    </w:p>
    <w:p w14:paraId="75E509F8" w14:textId="61964586" w:rsidP="005A3648" w:rsidR="005A3648">
      <w:pPr>
        <w:spacing w:line="360" w:lineRule="auto"/>
        <w:jc w:val="left"/>
        <w:textAlignment w:val="center"/>
      </w:pPr>
      <w:r>
        <w:rPr>
          <w:rFonts w:hint="eastAsia"/>
        </w:rPr>
        <w:t>3</w:t>
      </w:r>
      <w:r>
        <w:t>．（</w:t>
      </w:r>
      <w:r>
        <w:t>25-26</w:t>
      </w:r>
      <w:r>
        <w:t>高二上</w:t>
      </w:r>
      <w:r>
        <w:t>·</w:t>
      </w:r>
      <w:r>
        <w:t>江西景德镇</w:t>
      </w:r>
      <w:r>
        <w:t>·</w:t>
      </w:r>
      <w:r>
        <w:t>月考）如图，点</w:t>
      </w:r>
      <w:r>
        <w:object>
          <v:shape alt="eqId40f98254a6193566587a70c7d95fdabf" id="_x0000_i2161" o:ole="" style="width:30pt;height:15.75pt" type="#_x0000_t75">
            <v:imagedata o:title="eqId40f98254a6193566587a70c7d95fdabf" r:id="rId337"/>
          </v:shape>
          <o:OLEObject DrawAspect="Content" ObjectID="_1828061304" ProgID="Equation.DSMT4" ShapeID="_x0000_i2161" Type="Embed" r:id="rId1945"/>
        </w:object>
      </w:r>
      <w:r>
        <w:t>分别是椭圆</w:t>
      </w:r>
      <w:r>
        <w:object>
          <v:shape alt="eqIdc5db41a1f31d6baee7c69990811edb9f" id="_x0000_i2162" o:ole="" style="width:10.5pt;height:12pt" type="#_x0000_t75">
            <v:imagedata o:title="eqIdc5db41a1f31d6baee7c69990811edb9f" r:id="rId47"/>
          </v:shape>
          <o:OLEObject DrawAspect="Content" ObjectID="_1828061305" ProgID="Equation.DSMT4" ShapeID="_x0000_i2162" Type="Embed" r:id="rId1946"/>
        </w:object>
      </w:r>
      <w:r>
        <w:t>：</w:t>
      </w:r>
      <w:r>
        <w:object>
          <v:shape alt="eqId58a0b452fd57bbdc105589e871baa009" id="_x0000_i2163" o:ole="" style="width:96pt;height:29.25pt" type="#_x0000_t75">
            <v:imagedata o:title="eqId58a0b452fd57bbdc105589e871baa009" r:id="rId1947"/>
          </v:shape>
          <o:OLEObject DrawAspect="Content" ObjectID="_1828061306" ProgID="Equation.DSMT4" ShapeID="_x0000_i2163" Type="Embed" r:id="rId1948"/>
        </w:object>
      </w:r>
      <w:r>
        <w:t>的左、右焦点，</w:t>
      </w:r>
      <w:r>
        <w:object>
          <v:shape alt="eqId0ae6f48b9a53c0155a692509cf31f7e6" id="_x0000_i2164" o:ole="" style="width:26.25pt;height:12.75pt" type="#_x0000_t75">
            <v:imagedata o:title="eqId0ae6f48b9a53c0155a692509cf31f7e6" r:id="rId1949"/>
          </v:shape>
          <o:OLEObject DrawAspect="Content" ObjectID="_1828061307" ProgID="Equation.DSMT4" ShapeID="_x0000_i2164" Type="Embed" r:id="rId1950"/>
        </w:object>
      </w:r>
      <w:r>
        <w:t>是</w:t>
      </w:r>
      <w:r>
        <w:object>
          <v:shape alt="eqIdc5db41a1f31d6baee7c69990811edb9f" id="_x0000_i2165" o:ole="" style="width:10.5pt;height:12pt" type="#_x0000_t75">
            <v:imagedata o:title="eqIdc5db41a1f31d6baee7c69990811edb9f" r:id="rId47"/>
          </v:shape>
          <o:OLEObject DrawAspect="Content" ObjectID="_1828061308" ProgID="Equation.DSMT4" ShapeID="_x0000_i2165" Type="Embed" r:id="rId1951"/>
        </w:object>
      </w:r>
      <w:r>
        <w:t>上两点，</w:t>
      </w:r>
      <w:r>
        <w:object>
          <v:shape alt="eqId888465c45bb120ff2aa979006c87eb7e" id="_x0000_i2166" o:ole="" style="width:51pt;height:18pt" type="#_x0000_t75">
            <v:imagedata o:title="eqId888465c45bb120ff2aa979006c87eb7e" r:id="rId1952"/>
          </v:shape>
          <o:OLEObject DrawAspect="Content" ObjectID="_1828061309" ProgID="Equation.DSMT4" ShapeID="_x0000_i2166" Type="Embed" r:id="rId1953"/>
        </w:object>
      </w:r>
      <w:r>
        <w:t>，且</w:t>
      </w:r>
      <w:r>
        <w:object>
          <v:shape alt="eqIdbe4ea0946bc2d05c90ecc15ec31cbbdc" id="_x0000_i2167" o:ole="" style="width:54.75pt;height:27pt" type="#_x0000_t75">
            <v:imagedata o:title="eqIdbe4ea0946bc2d05c90ecc15ec31cbbdc" r:id="rId1954"/>
          </v:shape>
          <o:OLEObject DrawAspect="Content" ObjectID="_1828061310" ProgID="Equation.DSMT4" ShapeID="_x0000_i2167" Type="Embed" r:id="rId1955"/>
        </w:object>
      </w:r>
      <w:r>
        <w:t>，则</w:t>
      </w:r>
      <w:r>
        <w:object>
          <v:shape alt="eqIdc5db41a1f31d6baee7c69990811edb9f" id="_x0000_i2168" o:ole="" style="width:10.5pt;height:12pt" type="#_x0000_t75">
            <v:imagedata o:title="eqIdc5db41a1f31d6baee7c69990811edb9f" r:id="rId47"/>
          </v:shape>
          <o:OLEObject DrawAspect="Content" ObjectID="_1828061311" ProgID="Equation.DSMT4" ShapeID="_x0000_i2168" Type="Embed" r:id="rId1956"/>
        </w:object>
      </w:r>
      <w:r>
        <w:t>的离心率为</w:t>
      </w:r>
      <w:r>
        <w:rPr>
          <w:rFonts w:eastAsia="Times New Roman"/>
          <w:u w:val="single"/>
        </w:rPr>
        <w:t xml:space="preserve">          </w:t>
      </w:r>
      <w:r>
        <w:t>.</w:t>
      </w:r>
    </w:p>
    <w:p w14:paraId="6EBC66E7" w14:textId="77777777" w:rsidP="005A3648" w:rsidR="005A3648">
      <w:pPr>
        <w:spacing w:line="360" w:lineRule="auto"/>
        <w:jc w:val="left"/>
        <w:textAlignment w:val="center"/>
      </w:pPr>
      <w:r>
        <w:rPr>
          <w:rFonts w:eastAsia="Times New Roman"/>
          <w:noProof/>
          <w:kern w:val="0"/>
          <w:sz w:val="24"/>
          <w:szCs w:val="24"/>
        </w:rPr>
        <w:drawing>
          <wp:inline distB="0" distL="0" distR="0" distT="0">
            <wp:extent cx="1543050" cy="1276350"/>
            <wp:effectExtent b="0" l="0" r="0" t="0"/>
            <wp:docPr descr="@@@cf3b8e51-7c72-45a7-9a31-b70f8026c239"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1957"/>
                    <a:stretch>
                      <a:fillRect/>
                    </a:stretch>
                  </pic:blipFill>
                  <pic:spPr>
                    <a:xfrm>
                      <a:off x="0" y="0"/>
                      <a:ext cx="1543050" cy="1276350"/>
                    </a:xfrm>
                    <a:prstGeom prst="rect">
                      <a:avLst/>
                    </a:prstGeom>
                  </pic:spPr>
                </pic:pic>
              </a:graphicData>
            </a:graphic>
          </wp:inline>
        </w:drawing>
      </w:r>
    </w:p>
    <w:p w14:paraId="4CC496D7" w14:textId="77777777" w:rsidP="005A3648" w:rsidR="005A3648">
      <w:pPr>
        <w:shd w:color="auto" w:fill="F2F2F2" w:val="clear"/>
        <w:spacing w:line="360" w:lineRule="auto"/>
        <w:jc w:val="left"/>
        <w:textAlignment w:val="center"/>
      </w:pPr>
      <w:r>
        <w:rPr>
          <w:color w:val="FF0000"/>
        </w:rPr>
        <w:t>【答案】</w:t>
      </w:r>
      <w:r>
        <w:rPr>
          <w:color w:val="FF0000"/>
        </w:rPr>
        <w:object>
          <v:shape alt="eqId3fe2c533dbc23a34518f72f3cb14f330" id="_x0000_i2169" o:ole="" style="width:17.25pt;height:30pt" type="#_x0000_t75">
            <v:imagedata o:title="eqId3fe2c533dbc23a34518f72f3cb14f330" r:id="rId351"/>
          </v:shape>
          <o:OLEObject DrawAspect="Content" ObjectID="_1828061312" ProgID="Equation.DSMT4" ShapeID="_x0000_i2169" Type="Embed" r:id="rId1958"/>
        </w:object>
      </w:r>
    </w:p>
    <w:p w14:paraId="2CDB97BD" w14:textId="77777777" w:rsidP="005A3648" w:rsidR="005A3648">
      <w:pPr>
        <w:shd w:color="auto" w:fill="F2F2F2" w:val="clear"/>
        <w:spacing w:line="360" w:lineRule="auto"/>
        <w:jc w:val="left"/>
        <w:textAlignment w:val="center"/>
      </w:pPr>
      <w:r>
        <w:rPr>
          <w:color w:val="FF0000"/>
        </w:rPr>
        <w:t>【分析】利用椭圆的定义设出焦半径，结合勾股定理列方程组，求得离心率</w:t>
      </w:r>
      <w:r>
        <w:rPr>
          <w:color w:val="FF0000"/>
        </w:rPr>
        <w:t>.</w:t>
      </w:r>
    </w:p>
    <w:p w14:paraId="7F58FB22" w14:textId="77777777" w:rsidP="005A3648" w:rsidR="005A3648">
      <w:pPr>
        <w:shd w:color="auto" w:fill="F2F2F2" w:val="clear"/>
        <w:spacing w:line="360" w:lineRule="auto"/>
        <w:jc w:val="left"/>
        <w:textAlignment w:val="center"/>
      </w:pPr>
      <w:r>
        <w:rPr>
          <w:color w:val="FF0000"/>
        </w:rPr>
        <w:t>【详解】如图，延长</w:t>
      </w:r>
      <w:r>
        <w:rPr>
          <w:color w:val="FF0000"/>
        </w:rPr>
        <w:object>
          <v:shape alt="eqIdcabea664e61863b3b3279dbce607924e" id="_x0000_i2170" o:ole="" style="width:18.75pt;height:15.75pt" type="#_x0000_t75">
            <v:imagedata o:title="eqIdcabea664e61863b3b3279dbce607924e" r:id="rId1959"/>
          </v:shape>
          <o:OLEObject DrawAspect="Content" ObjectID="_1828061313" ProgID="Equation.DSMT4" ShapeID="_x0000_i2170" Type="Embed" r:id="rId1960"/>
        </w:object>
      </w:r>
      <w:r>
        <w:rPr>
          <w:color w:val="FF0000"/>
        </w:rPr>
        <w:t>，交椭圆于点</w:t>
      </w:r>
      <w:r>
        <w:rPr>
          <w:color w:val="FF0000"/>
        </w:rPr>
        <w:object>
          <v:shape alt="eqIddad2a36927223bd70f426ba06aea4b45" id="_x0000_i2171" o:ole="" style="width:9.75pt;height:10.5pt" type="#_x0000_t75">
            <v:imagedata o:title="eqIddad2a36927223bd70f426ba06aea4b45" r:id="rId45"/>
          </v:shape>
          <o:OLEObject DrawAspect="Content" ObjectID="_1828061314" ProgID="Equation.DSMT4" ShapeID="_x0000_i2171" Type="Embed" r:id="rId1961"/>
        </w:object>
      </w:r>
      <w:r>
        <w:rPr>
          <w:color w:val="FF0000"/>
        </w:rPr>
        <w:t>，连接</w:t>
      </w:r>
      <w:r>
        <w:rPr>
          <w:color w:val="FF0000"/>
        </w:rPr>
        <w:object>
          <v:shape alt="eqIdf6ec052a010856bc7e13338e483d92ae" id="_x0000_i2172" o:ole="" style="width:36pt;height:15.75pt" type="#_x0000_t75">
            <v:imagedata o:title="eqIdf6ec052a010856bc7e13338e483d92ae" r:id="rId1962"/>
          </v:shape>
          <o:OLEObject DrawAspect="Content" ObjectID="_1828061315" ProgID="Equation.DSMT4" ShapeID="_x0000_i2172" Type="Embed" r:id="rId1963"/>
        </w:object>
      </w:r>
      <w:r>
        <w:rPr>
          <w:color w:val="FF0000"/>
        </w:rPr>
        <w:t>.</w:t>
      </w:r>
    </w:p>
    <w:p w14:paraId="13A74083" w14:textId="77777777" w:rsidP="005A3648" w:rsidR="005A3648">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543050" cy="1276350"/>
            <wp:effectExtent b="0" l="0" r="0" t="0"/>
            <wp:docPr descr="@@@97d92a26-ee18-4c95-83cf-5c43c23bb27f"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1964"/>
                    <a:stretch>
                      <a:fillRect/>
                    </a:stretch>
                  </pic:blipFill>
                  <pic:spPr>
                    <a:xfrm>
                      <a:off x="0" y="0"/>
                      <a:ext cx="1543050" cy="1276350"/>
                    </a:xfrm>
                    <a:prstGeom prst="rect">
                      <a:avLst/>
                    </a:prstGeom>
                  </pic:spPr>
                </pic:pic>
              </a:graphicData>
            </a:graphic>
          </wp:inline>
        </w:drawing>
      </w:r>
    </w:p>
    <w:p w14:paraId="1262B07E" w14:textId="77777777" w:rsidP="005A3648" w:rsidR="005A3648">
      <w:pPr>
        <w:shd w:color="auto" w:fill="F2F2F2" w:val="clear"/>
        <w:spacing w:line="360" w:lineRule="auto"/>
        <w:jc w:val="left"/>
        <w:textAlignment w:val="center"/>
      </w:pPr>
      <w:r>
        <w:rPr>
          <w:color w:val="FF0000"/>
        </w:rPr>
        <w:t>设</w:t>
      </w:r>
      <w:r>
        <w:rPr>
          <w:color w:val="FF0000"/>
        </w:rPr>
        <w:object>
          <v:shape alt="eqId5a00f964727c26b5122f4a250054d458" id="_x0000_i2173" o:ole="" style="width:44.25pt;height:18pt" type="#_x0000_t75">
            <v:imagedata o:title="eqId5a00f964727c26b5122f4a250054d458" r:id="rId1965"/>
          </v:shape>
          <o:OLEObject DrawAspect="Content" ObjectID="_1828061316" ProgID="Equation.DSMT4" ShapeID="_x0000_i2173" Type="Embed" r:id="rId1966"/>
        </w:object>
      </w:r>
      <w:r>
        <w:rPr>
          <w:color w:val="FF0000"/>
        </w:rPr>
        <w:t>由</w:t>
      </w:r>
      <w:r>
        <w:rPr>
          <w:color w:val="FF0000"/>
        </w:rPr>
        <w:object>
          <v:shape alt="eqId888465c45bb120ff2aa979006c87eb7e" id="_x0000_i2174" o:ole="" style="width:51pt;height:18pt" type="#_x0000_t75">
            <v:imagedata o:title="eqId888465c45bb120ff2aa979006c87eb7e" r:id="rId1952"/>
          </v:shape>
          <o:OLEObject DrawAspect="Content" ObjectID="_1828061317" ProgID="Equation.DSMT4" ShapeID="_x0000_i2174" Type="Embed" r:id="rId1967"/>
        </w:object>
      </w:r>
      <w:r>
        <w:rPr>
          <w:color w:val="FF0000"/>
        </w:rPr>
        <w:t>知</w:t>
      </w:r>
      <w:r>
        <w:rPr>
          <w:color w:val="FF0000"/>
        </w:rPr>
        <w:object>
          <v:shape alt="eqIddabeb4188aee1fd3940f7a3352df26e9" id="_x0000_i2175" o:ole="" style="width:49.5pt;height:18pt" type="#_x0000_t75">
            <v:imagedata o:title="eqIddabeb4188aee1fd3940f7a3352df26e9" r:id="rId1968"/>
          </v:shape>
          <o:OLEObject DrawAspect="Content" ObjectID="_1828061318" ProgID="Equation.DSMT4" ShapeID="_x0000_i2175" Type="Embed" r:id="rId1969"/>
        </w:object>
      </w:r>
      <w:r>
        <w:rPr>
          <w:color w:val="FF0000"/>
        </w:rPr>
        <w:t>且</w:t>
      </w:r>
      <w:r>
        <w:rPr>
          <w:color w:val="FF0000"/>
        </w:rPr>
        <w:object>
          <v:shape alt="eqIdb7a5bdd79c105192ad7873a2f58eb5a8" id="_x0000_i2176" o:ole="" style="width:44.25pt;height:15.75pt" type="#_x0000_t75">
            <v:imagedata o:title="eqIdb7a5bdd79c105192ad7873a2f58eb5a8" r:id="rId1970"/>
          </v:shape>
          <o:OLEObject DrawAspect="Content" ObjectID="_1828061319" ProgID="Equation.DSMT4" ShapeID="_x0000_i2176" Type="Embed" r:id="rId1971"/>
        </w:object>
      </w:r>
      <w:r>
        <w:rPr>
          <w:color w:val="FF0000"/>
        </w:rPr>
        <w:t>，</w:t>
      </w:r>
    </w:p>
    <w:p w14:paraId="6F198F83" w14:textId="77777777" w:rsidP="005A3648" w:rsidR="005A3648">
      <w:pPr>
        <w:shd w:color="auto" w:fill="F2F2F2" w:val="clear"/>
        <w:spacing w:line="360" w:lineRule="auto"/>
        <w:jc w:val="left"/>
        <w:textAlignment w:val="center"/>
      </w:pPr>
      <w:r>
        <w:rPr>
          <w:color w:val="FF0000"/>
        </w:rPr>
        <w:t>由椭圆的定义可知</w:t>
      </w:r>
      <w:r>
        <w:rPr>
          <w:color w:val="FF0000"/>
        </w:rPr>
        <w:object>
          <v:shape alt="eqIdfc19d1bfd8c350ace89302d1637b042d" id="_x0000_i2177" o:ole="" style="width:67.5pt;height:18pt" type="#_x0000_t75">
            <v:imagedata o:title="eqIdfc19d1bfd8c350ace89302d1637b042d" r:id="rId1972"/>
          </v:shape>
          <o:OLEObject DrawAspect="Content" ObjectID="_1828061320" ProgID="Equation.DSMT4" ShapeID="_x0000_i2177" Type="Embed" r:id="rId1973"/>
        </w:object>
      </w:r>
      <w:r>
        <w:rPr>
          <w:color w:val="FF0000"/>
        </w:rPr>
        <w:t>.</w:t>
      </w:r>
    </w:p>
    <w:p w14:paraId="42A38834" w14:textId="77777777" w:rsidP="005A3648" w:rsidR="005A3648">
      <w:pPr>
        <w:shd w:color="auto" w:fill="F2F2F2" w:val="clear"/>
        <w:spacing w:line="360" w:lineRule="auto"/>
        <w:jc w:val="left"/>
        <w:textAlignment w:val="center"/>
      </w:pPr>
      <w:r>
        <w:rPr>
          <w:color w:val="FF0000"/>
        </w:rPr>
        <w:t>又</w:t>
      </w:r>
      <w:r>
        <w:rPr>
          <w:color w:val="FF0000"/>
        </w:rPr>
        <w:object>
          <v:shape alt="eqIdbb9472faa7805eb343afd3008e233707" id="_x0000_i2178" o:ole="" style="width:71.25pt;height:18pt" type="#_x0000_t75">
            <v:imagedata o:title="eqIdbb9472faa7805eb343afd3008e233707" r:id="rId1974"/>
          </v:shape>
          <o:OLEObject DrawAspect="Content" ObjectID="_1828061321" ProgID="Equation.DSMT4" ShapeID="_x0000_i2178" Type="Embed" r:id="rId1975"/>
        </w:object>
      </w:r>
      <w:r>
        <w:rPr>
          <w:color w:val="FF0000"/>
        </w:rPr>
        <w:t>所以</w:t>
      </w:r>
      <w:r>
        <w:rPr>
          <w:color w:val="FF0000"/>
        </w:rPr>
        <w:object>
          <v:shape alt="eqIdacc08d33afef49ddfed25bbc8d2e6f5c" id="_x0000_i2179" o:ole="" style="width:69.75pt;height:15.75pt" type="#_x0000_t75">
            <v:imagedata o:title="eqIdacc08d33afef49ddfed25bbc8d2e6f5c" r:id="rId1976"/>
          </v:shape>
          <o:OLEObject DrawAspect="Content" ObjectID="_1828061322" ProgID="Equation.DSMT4" ShapeID="_x0000_i2179" Type="Embed" r:id="rId1977"/>
        </w:object>
      </w:r>
      <w:r>
        <w:rPr>
          <w:color w:val="FF0000"/>
        </w:rPr>
        <w:t>，所以</w:t>
      </w:r>
      <w:r>
        <w:rPr>
          <w:color w:val="FF0000"/>
        </w:rPr>
        <w:object>
          <v:shape alt="eqId6c3e35c76fe2ec7bce0fba1b18a9477e" id="_x0000_i2180" o:ole="" style="width:74.25pt;height:18pt" type="#_x0000_t75">
            <v:imagedata o:title="eqId6c3e35c76fe2ec7bce0fba1b18a9477e" r:id="rId1978"/>
          </v:shape>
          <o:OLEObject DrawAspect="Content" ObjectID="_1828061323" ProgID="Equation.DSMT4" ShapeID="_x0000_i2180" Type="Embed" r:id="rId1979"/>
        </w:object>
      </w:r>
      <w:r>
        <w:rPr>
          <w:color w:val="FF0000"/>
        </w:rPr>
        <w:t>所以</w:t>
      </w:r>
      <w:r>
        <w:rPr>
          <w:color w:val="FF0000"/>
        </w:rPr>
        <w:object>
          <v:shape alt="eqIdaf9adfb992d86c9de840d8b34dfac613" id="_x0000_i2181" o:ole="" style="width:105pt;height:18pt" type="#_x0000_t75">
            <v:imagedata o:title="eqIdaf9adfb992d86c9de840d8b34dfac613" r:id="rId1980"/>
          </v:shape>
          <o:OLEObject DrawAspect="Content" ObjectID="_1828061324" ProgID="Equation.DSMT4" ShapeID="_x0000_i2181" Type="Embed" r:id="rId1981"/>
        </w:object>
      </w:r>
      <w:r>
        <w:rPr>
          <w:color w:val="FF0000"/>
        </w:rPr>
        <w:t>由椭圆的定义可知</w:t>
      </w:r>
      <w:r>
        <w:rPr>
          <w:color w:val="FF0000"/>
        </w:rPr>
        <w:object>
          <v:shape alt="eqId731356a5e44d9818332b1db4455ee9f0" id="_x0000_i2182" o:ole="" style="width:61.5pt;height:18pt" type="#_x0000_t75">
            <v:imagedata o:title="eqId731356a5e44d9818332b1db4455ee9f0" r:id="rId1982"/>
          </v:shape>
          <o:OLEObject DrawAspect="Content" ObjectID="_1828061325" ProgID="Equation.DSMT4" ShapeID="_x0000_i2182" Type="Embed" r:id="rId1983"/>
        </w:object>
      </w:r>
      <w:r>
        <w:rPr>
          <w:color w:val="FF0000"/>
        </w:rPr>
        <w:t>.</w:t>
      </w:r>
    </w:p>
    <w:p w14:paraId="16AD1739" w14:textId="77777777" w:rsidP="005A3648" w:rsidR="005A3648">
      <w:pPr>
        <w:shd w:color="auto" w:fill="F2F2F2" w:val="clear"/>
        <w:spacing w:line="360" w:lineRule="auto"/>
        <w:jc w:val="left"/>
        <w:textAlignment w:val="center"/>
      </w:pPr>
      <w:r>
        <w:rPr>
          <w:color w:val="FF0000"/>
        </w:rPr>
        <w:t>因为</w:t>
      </w:r>
      <w:r>
        <w:rPr>
          <w:color w:val="FF0000"/>
        </w:rPr>
        <w:object>
          <v:shape alt="eqIdbe4ea0946bc2d05c90ecc15ec31cbbdc" id="_x0000_i2183" o:ole="" style="width:54.75pt;height:27pt" type="#_x0000_t75">
            <v:imagedata o:title="eqIdbe4ea0946bc2d05c90ecc15ec31cbbdc" r:id="rId1954"/>
          </v:shape>
          <o:OLEObject DrawAspect="Content" ObjectID="_1828061326" ProgID="Equation.DSMT4" ShapeID="_x0000_i2183" Type="Embed" r:id="rId1984"/>
        </w:object>
      </w:r>
      <w:r>
        <w:rPr>
          <w:color w:val="FF0000"/>
        </w:rPr>
        <w:t>，</w:t>
      </w:r>
    </w:p>
    <w:p w14:paraId="0960A181" w14:textId="77777777" w:rsidP="005A3648" w:rsidR="005A3648">
      <w:pPr>
        <w:shd w:color="auto" w:fill="F2F2F2" w:val="clear"/>
        <w:spacing w:line="360" w:lineRule="auto"/>
        <w:jc w:val="left"/>
        <w:textAlignment w:val="center"/>
      </w:pPr>
      <w:r>
        <w:rPr>
          <w:color w:val="FF0000"/>
        </w:rPr>
        <w:t>所以在</w:t>
      </w:r>
      <w:r>
        <w:rPr>
          <w:color w:val="FF0000"/>
        </w:rPr>
        <w:object>
          <v:shape alt="eqIdb2cfd997d3b66a3b8f7731b26f0ab0c8" id="_x0000_i2184" o:ole="" style="width:36.75pt;height:15.75pt" type="#_x0000_t75">
            <v:imagedata o:title="eqIdb2cfd997d3b66a3b8f7731b26f0ab0c8" r:id="rId1230"/>
          </v:shape>
          <o:OLEObject DrawAspect="Content" ObjectID="_1828061327" ProgID="Equation.DSMT4" ShapeID="_x0000_i2184" Type="Embed" r:id="rId1985"/>
        </w:object>
      </w:r>
      <w:r>
        <w:rPr>
          <w:color w:val="FF0000"/>
        </w:rPr>
        <w:t>中，由勾股定理得</w:t>
      </w:r>
      <w:r>
        <w:rPr>
          <w:color w:val="FF0000"/>
        </w:rPr>
        <w:object>
          <v:shape alt="eqId0bc2b140707071e8f4aa5377fd211da1" id="_x0000_i2185" o:ole="" style="width:102pt;height:18.75pt" type="#_x0000_t75">
            <v:imagedata o:title="eqId0bc2b140707071e8f4aa5377fd211da1" r:id="rId1986"/>
          </v:shape>
          <o:OLEObject DrawAspect="Content" ObjectID="_1828061328" ProgID="Equation.DSMT4" ShapeID="_x0000_i2185" Type="Embed" r:id="rId1987"/>
        </w:object>
      </w:r>
      <w:r>
        <w:rPr>
          <w:color w:val="FF0000"/>
        </w:rPr>
        <w:t>即</w:t>
      </w:r>
      <w:r>
        <w:rPr>
          <w:color w:val="FF0000"/>
        </w:rPr>
        <w:object>
          <v:shape alt="eqId867591f5112937d0c374d723e43568b9" id="_x0000_i2186" o:ole="" style="width:117pt;height:19.5pt" type="#_x0000_t75">
            <v:imagedata o:title="eqId867591f5112937d0c374d723e43568b9" r:id="rId1988"/>
          </v:shape>
          <o:OLEObject DrawAspect="Content" ObjectID="_1828061329" ProgID="Equation.DSMT4" ShapeID="_x0000_i2186" Type="Embed" r:id="rId1989"/>
        </w:object>
      </w:r>
      <w:r>
        <w:rPr>
          <w:color w:val="FF0000"/>
        </w:rPr>
        <w:t>.①</w:t>
      </w:r>
    </w:p>
    <w:p w14:paraId="5B208364" w14:textId="77777777" w:rsidP="005A3648" w:rsidR="005A3648">
      <w:pPr>
        <w:shd w:color="auto" w:fill="F2F2F2" w:val="clear"/>
        <w:spacing w:line="360" w:lineRule="auto"/>
        <w:jc w:val="left"/>
        <w:textAlignment w:val="center"/>
      </w:pPr>
      <w:r>
        <w:rPr>
          <w:color w:val="FF0000"/>
        </w:rPr>
        <w:t>在</w:t>
      </w:r>
      <w:r>
        <w:rPr>
          <w:color w:val="FF0000"/>
        </w:rPr>
        <w:object>
          <v:shape alt="eqIdcc19b3c838f96ad50f4450d0e76eb0fc" id="_x0000_i2187" o:ole="" style="width:31.5pt;height:15.75pt" type="#_x0000_t75">
            <v:imagedata o:title="eqIdcc19b3c838f96ad50f4450d0e76eb0fc" r:id="rId1990"/>
          </v:shape>
          <o:OLEObject DrawAspect="Content" ObjectID="_1828061330" ProgID="Equation.DSMT4" ShapeID="_x0000_i2187" Type="Embed" r:id="rId1991"/>
        </w:object>
      </w:r>
      <w:r>
        <w:rPr>
          <w:color w:val="FF0000"/>
        </w:rPr>
        <w:t>中，由勾股定理得</w:t>
      </w:r>
      <w:r>
        <w:rPr>
          <w:color w:val="FF0000"/>
        </w:rPr>
        <w:object>
          <v:shape alt="eqIdf39bf7053bcef1180cd8f1c17d906b90" id="_x0000_i2188" o:ole="" style="width:98.25pt;height:19.5pt" type="#_x0000_t75">
            <v:imagedata o:title="eqIdf39bf7053bcef1180cd8f1c17d906b90" r:id="rId1992"/>
          </v:shape>
          <o:OLEObject DrawAspect="Content" ObjectID="_1828061331" ProgID="Equation.DSMT4" ShapeID="_x0000_i2188" Type="Embed" r:id="rId1993"/>
        </w:object>
      </w:r>
      <w:r>
        <w:rPr>
          <w:color w:val="FF0000"/>
        </w:rPr>
        <w:t>即</w:t>
      </w:r>
      <w:r>
        <w:rPr>
          <w:color w:val="FF0000"/>
        </w:rPr>
        <w:object>
          <v:shape alt="eqIdb368a4ffe632e493d49691f749558e4f" id="_x0000_i2189" o:ole="" style="width:138pt;height:19.5pt" type="#_x0000_t75">
            <v:imagedata o:title="eqIdb368a4ffe632e493d49691f749558e4f" r:id="rId1994"/>
          </v:shape>
          <o:OLEObject DrawAspect="Content" ObjectID="_1828061332" ProgID="Equation.DSMT4" ShapeID="_x0000_i2189" Type="Embed" r:id="rId1995"/>
        </w:object>
      </w:r>
      <w:r>
        <w:rPr>
          <w:color w:val="FF0000"/>
        </w:rPr>
        <w:t>整理得</w:t>
      </w:r>
      <w:r>
        <w:rPr>
          <w:color w:val="FF0000"/>
        </w:rPr>
        <w:object>
          <v:shape alt="eqId9c7931c56e89d0c85f83381cecb97741" id="_x0000_i2190" o:ole="" style="width:29.25pt;height:27pt" type="#_x0000_t75">
            <v:imagedata o:title="eqId9c7931c56e89d0c85f83381cecb97741" r:id="rId1996"/>
          </v:shape>
          <o:OLEObject DrawAspect="Content" ObjectID="_1828061333" ProgID="Equation.DSMT4" ShapeID="_x0000_i2190" Type="Embed" r:id="rId1997"/>
        </w:object>
      </w:r>
      <w:r>
        <w:rPr>
          <w:color w:val="FF0000"/>
        </w:rPr>
        <w:t>.</w:t>
      </w:r>
    </w:p>
    <w:p w14:paraId="095D6FA5" w14:textId="77777777" w:rsidP="005A3648" w:rsidR="005A3648">
      <w:pPr>
        <w:shd w:color="auto" w:fill="F2F2F2" w:val="clear"/>
        <w:spacing w:line="360" w:lineRule="auto"/>
        <w:jc w:val="left"/>
        <w:textAlignment w:val="center"/>
      </w:pPr>
      <w:r>
        <w:rPr>
          <w:color w:val="FF0000"/>
        </w:rPr>
        <w:t>将</w:t>
      </w:r>
      <w:r>
        <w:rPr>
          <w:color w:val="FF0000"/>
        </w:rPr>
        <w:object>
          <v:shape alt="eqId9c7931c56e89d0c85f83381cecb97741" id="_x0000_i2191" o:ole="" style="width:29.25pt;height:27pt" type="#_x0000_t75">
            <v:imagedata o:title="eqId9c7931c56e89d0c85f83381cecb97741" r:id="rId1996"/>
          </v:shape>
          <o:OLEObject DrawAspect="Content" ObjectID="_1828061334" ProgID="Equation.DSMT4" ShapeID="_x0000_i2191" Type="Embed" r:id="rId1998"/>
        </w:object>
      </w:r>
      <w:r>
        <w:rPr>
          <w:color w:val="FF0000"/>
        </w:rPr>
        <w:t>代入</w:t>
      </w:r>
      <w:r>
        <w:rPr>
          <w:color w:val="FF0000"/>
        </w:rPr>
        <w:t>①</w:t>
      </w:r>
      <w:r>
        <w:rPr>
          <w:color w:val="FF0000"/>
        </w:rPr>
        <w:t>式得</w:t>
      </w:r>
      <w:r>
        <w:rPr>
          <w:color w:val="FF0000"/>
        </w:rPr>
        <w:object>
          <v:shape alt="eqIdbdfe99cc3f699532d67bc482f943bae7" id="_x0000_i2192" o:ole="" style="width:123pt;height:32.25pt" type="#_x0000_t75">
            <v:imagedata o:title="eqIdbdfe99cc3f699532d67bc482f943bae7" r:id="rId1999"/>
          </v:shape>
          <o:OLEObject DrawAspect="Content" ObjectID="_1828061335" ProgID="Equation.DSMT4" ShapeID="_x0000_i2192" Type="Embed" r:id="rId2000"/>
        </w:object>
      </w:r>
      <w:r>
        <w:rPr>
          <w:color w:val="FF0000"/>
        </w:rPr>
        <w:t>，整理得</w:t>
      </w:r>
      <w:r>
        <w:rPr>
          <w:color w:val="FF0000"/>
        </w:rPr>
        <w:object>
          <v:shape alt="eqIdb27ce701d81e74ede5779656aeb5c3a5" id="_x0000_i2193" o:ole="" style="width:42pt;height:13.5pt" type="#_x0000_t75">
            <v:imagedata o:title="eqIdb27ce701d81e74ede5779656aeb5c3a5" r:id="rId495"/>
          </v:shape>
          <o:OLEObject DrawAspect="Content" ObjectID="_1828061336" ProgID="Equation.DSMT4" ShapeID="_x0000_i2193" Type="Embed" r:id="rId2001"/>
        </w:object>
      </w:r>
      <w:r>
        <w:rPr>
          <w:color w:val="FF0000"/>
        </w:rPr>
        <w:t>，所以离心率</w:t>
      </w:r>
      <w:r>
        <w:rPr>
          <w:color w:val="FF0000"/>
        </w:rPr>
        <w:object>
          <v:shape alt="eqId1e6bfc0f33385c6c39a22e16315b7b86" id="_x0000_i2194" o:ole="" style="width:87.75pt;height:31.5pt" type="#_x0000_t75">
            <v:imagedata o:title="eqId1e6bfc0f33385c6c39a22e16315b7b86" r:id="rId2002"/>
          </v:shape>
          <o:OLEObject DrawAspect="Content" ObjectID="_1828061337" ProgID="Equation.DSMT4" ShapeID="_x0000_i2194" Type="Embed" r:id="rId2003"/>
        </w:object>
      </w:r>
      <w:r>
        <w:rPr>
          <w:color w:val="FF0000"/>
        </w:rPr>
        <w:t>.</w:t>
      </w:r>
    </w:p>
    <w:p w14:paraId="6090B806" w14:textId="77777777" w:rsidP="005A3648" w:rsidR="005A3648">
      <w:pPr>
        <w:shd w:color="auto" w:fill="F2F2F2" w:val="clear"/>
        <w:spacing w:line="360" w:lineRule="auto"/>
        <w:jc w:val="left"/>
        <w:textAlignment w:val="center"/>
      </w:pPr>
      <w:r>
        <w:rPr>
          <w:color w:val="FF0000"/>
        </w:rPr>
        <w:t>故答案为：</w:t>
      </w:r>
      <w:r>
        <w:rPr>
          <w:color w:val="FF0000"/>
        </w:rPr>
        <w:object>
          <v:shape alt="eqId3fe2c533dbc23a34518f72f3cb14f330" id="_x0000_i2195" o:ole="" style="width:17.25pt;height:30pt" type="#_x0000_t75">
            <v:imagedata o:title="eqId3fe2c533dbc23a34518f72f3cb14f330" r:id="rId351"/>
          </v:shape>
          <o:OLEObject DrawAspect="Content" ObjectID="_1828061338" ProgID="Equation.DSMT4" ShapeID="_x0000_i2195" Type="Embed" r:id="rId2004"/>
        </w:object>
      </w:r>
      <w:r>
        <w:rPr>
          <w:color w:val="FF0000"/>
        </w:rPr>
        <w:t>.</w:t>
      </w:r>
    </w:p>
    <w:p w14:paraId="7F9E7590" w14:textId="77777777" w:rsidP="00834BF6" w:rsidR="00834BF6">
      <w:pPr>
        <w:spacing w:line="360" w:lineRule="auto"/>
        <w:jc w:val="left"/>
        <w:textAlignment w:val="center"/>
      </w:pPr>
      <w:r>
        <w:rPr>
          <w:rFonts w:hint="eastAsia"/>
        </w:rPr>
        <w:t>4</w:t>
      </w:r>
      <w:r>
        <w:t>．（</w:t>
      </w:r>
      <w:r>
        <w:t>2025</w:t>
      </w:r>
      <w:r>
        <w:t>高二</w:t>
      </w:r>
      <w:r>
        <w:t>·</w:t>
      </w:r>
      <w:r>
        <w:t>全国</w:t>
      </w:r>
      <w:r>
        <w:t>·</w:t>
      </w:r>
      <w:r>
        <w:t>专题练习）已知</w:t>
      </w:r>
      <w:r>
        <w:object>
          <v:shape alt="eqIdf5076289823db419f94e9c0c8f4aafd9" id="_x0000_i2196" o:ole="" style="width:11.25pt;height:15pt" type="#_x0000_t75">
            <v:imagedata o:title="eqIdf5076289823db419f94e9c0c8f4aafd9" r:id="rId107"/>
          </v:shape>
          <o:OLEObject DrawAspect="Content" ObjectID="_1828061339" ProgID="Equation.DSMT4" ShapeID="_x0000_i2196" Type="Embed" r:id="rId2005"/>
        </w:object>
      </w:r>
      <w:r>
        <w:t>，</w:t>
      </w:r>
      <w:r>
        <w:object>
          <v:shape alt="eqIda3fb78c5f885034612c0e030b920143d" id="_x0000_i2197" o:ole="" style="width:12pt;height:16.5pt" type="#_x0000_t75">
            <v:imagedata o:title="eqIda3fb78c5f885034612c0e030b920143d" r:id="rId134"/>
          </v:shape>
          <o:OLEObject DrawAspect="Content" ObjectID="_1828061340" ProgID="Equation.DSMT4" ShapeID="_x0000_i2197" Type="Embed" r:id="rId2006"/>
        </w:object>
      </w:r>
      <w:r>
        <w:t>分别是双曲线</w:t>
      </w:r>
      <w:r>
        <w:object>
          <v:shape alt="eqId87e09a56c608e418a5128f3eb32940e6" id="_x0000_i2198" o:ole="" style="width:121.5pt;height:29.25pt" type="#_x0000_t75">
            <v:imagedata o:title="eqId87e09a56c608e418a5128f3eb32940e6" r:id="rId2007"/>
          </v:shape>
          <o:OLEObject DrawAspect="Content" ObjectID="_1828061341" ProgID="Equation.DSMT4" ShapeID="_x0000_i2198" Type="Embed" r:id="rId2008"/>
        </w:object>
      </w:r>
      <w:r>
        <w:t>的左、右焦点，</w:t>
      </w:r>
      <w:r>
        <w:object>
          <v:shape alt="eqIddad2a36927223bd70f426ba06aea4b45" id="_x0000_i2199" o:ole="" style="width:9.75pt;height:10.5pt" type="#_x0000_t75">
            <v:imagedata o:title="eqIddad2a36927223bd70f426ba06aea4b45" r:id="rId45"/>
          </v:shape>
          <o:OLEObject DrawAspect="Content" ObjectID="_1828061342" ProgID="Equation.DSMT4" ShapeID="_x0000_i2199" Type="Embed" r:id="rId2009"/>
        </w:object>
      </w:r>
      <w:r>
        <w:t>是双曲线右支上的一点，</w:t>
      </w:r>
      <w:r>
        <w:object>
          <v:shape alt="eqId2a30f3a8b673cc28bd90c50cf1a35281" id="_x0000_i2200" o:ole="" style="width:10.5pt;height:11.25pt" type="#_x0000_t75">
            <v:imagedata o:title="eqId2a30f3a8b673cc28bd90c50cf1a35281" r:id="rId2010"/>
          </v:shape>
          <o:OLEObject DrawAspect="Content" ObjectID="_1828061343" ProgID="Equation.DSMT4" ShapeID="_x0000_i2200" Type="Embed" r:id="rId2011"/>
        </w:object>
      </w:r>
      <w:r>
        <w:t>是线段</w:t>
      </w:r>
      <w:r>
        <w:object>
          <v:shape alt="eqId9ac86e1c253297a377e14fb9a1689be8" id="_x0000_i2201" o:ole="" style="width:18pt;height:15.75pt" type="#_x0000_t75">
            <v:imagedata o:title="eqId9ac86e1c253297a377e14fb9a1689be8" r:id="rId798"/>
          </v:shape>
          <o:OLEObject DrawAspect="Content" ObjectID="_1828061344" ProgID="Equation.DSMT4" ShapeID="_x0000_i2201" Type="Embed" r:id="rId2012"/>
        </w:object>
      </w:r>
      <w:r>
        <w:t>的中点，</w:t>
      </w:r>
      <w:r>
        <w:object>
          <v:shape alt="eqId787e95babec37a05574d526d445f0810" id="_x0000_i2202" o:ole="" style="width:54pt;height:17.25pt" type="#_x0000_t75">
            <v:imagedata o:title="eqId787e95babec37a05574d526d445f0810" r:id="rId2013"/>
          </v:shape>
          <o:OLEObject DrawAspect="Content" ObjectID="_1828061345" ProgID="Equation.DSMT4" ShapeID="_x0000_i2202" Type="Embed" r:id="rId2014"/>
        </w:object>
      </w:r>
      <w:r>
        <w:t>，</w:t>
      </w:r>
      <w:r>
        <w:object>
          <v:shape alt="eqIdd28a3c791ed87b77bbc0817a42d4935b" id="_x0000_i2203" o:ole="" style="width:111pt;height:15.75pt" type="#_x0000_t75">
            <v:imagedata o:title="eqIdd28a3c791ed87b77bbc0817a42d4935b" r:id="rId2015"/>
          </v:shape>
          <o:OLEObject DrawAspect="Content" ObjectID="_1828061346" ProgID="Equation.DSMT4" ShapeID="_x0000_i2203" Type="Embed" r:id="rId2016"/>
        </w:object>
      </w:r>
      <w:r>
        <w:t>，则双曲线</w:t>
      </w:r>
      <w:r>
        <w:object>
          <v:shape alt="eqIdb1241216f3c1cb5e73043dd1037f556d" id="_x0000_i2204" o:ole="" style="width:12pt;height:15.75pt" type="#_x0000_t75">
            <v:imagedata o:title="eqIdb1241216f3c1cb5e73043dd1037f556d" r:id="rId2017"/>
          </v:shape>
          <o:OLEObject DrawAspect="Content" ObjectID="_1828061347" ProgID="Equation.DSMT4" ShapeID="_x0000_i2204" Type="Embed" r:id="rId2018"/>
        </w:object>
      </w:r>
      <w:r>
        <w:t>的离心率的取值范围是</w:t>
      </w:r>
      <w:r>
        <w:rPr>
          <w:rFonts w:eastAsia="Times New Roman"/>
          <w:u w:val="single"/>
        </w:rPr>
        <w:t xml:space="preserve">      </w:t>
      </w:r>
      <w:r>
        <w:t>．</w:t>
      </w:r>
    </w:p>
    <w:p w14:paraId="7D111729" w14:textId="77777777" w:rsidP="00834BF6" w:rsidR="00834BF6">
      <w:pPr>
        <w:shd w:color="auto" w:fill="F2F2F2" w:val="clear"/>
        <w:spacing w:line="360" w:lineRule="auto"/>
        <w:jc w:val="left"/>
        <w:textAlignment w:val="center"/>
      </w:pPr>
      <w:r>
        <w:rPr>
          <w:color w:val="FF0000"/>
        </w:rPr>
        <w:t>【答案】</w:t>
      </w:r>
      <w:r>
        <w:rPr>
          <w:color w:val="FF0000"/>
        </w:rPr>
        <w:object>
          <v:shape alt="eqId24fb844abbe9a13ddae1457bf82dbf21" id="_x0000_i2205" o:ole="" style="width:39.75pt;height:35.25pt" type="#_x0000_t75">
            <v:imagedata o:title="eqId24fb844abbe9a13ddae1457bf82dbf21" r:id="rId2019"/>
          </v:shape>
          <o:OLEObject DrawAspect="Content" ObjectID="_1828061348" ProgID="Equation.DSMT4" ShapeID="_x0000_i2205" Type="Embed" r:id="rId2020"/>
        </w:object>
      </w:r>
    </w:p>
    <w:p w14:paraId="13B277DC" w14:textId="77777777" w:rsidP="00834BF6" w:rsidR="00834BF6">
      <w:pPr>
        <w:shd w:color="auto" w:fill="F2F2F2" w:val="clear"/>
        <w:spacing w:line="360" w:lineRule="auto"/>
        <w:jc w:val="left"/>
        <w:textAlignment w:val="center"/>
      </w:pPr>
      <w:r>
        <w:rPr>
          <w:color w:val="FF0000"/>
        </w:rPr>
        <w:t>【分析】由</w:t>
      </w:r>
      <w:r>
        <w:rPr>
          <w:color w:val="FF0000"/>
        </w:rPr>
        <w:object>
          <v:shape alt="eqId787e95babec37a05574d526d445f0810" id="_x0000_i2206" o:ole="" style="width:54pt;height:17.25pt" type="#_x0000_t75">
            <v:imagedata o:title="eqId787e95babec37a05574d526d445f0810" r:id="rId2013"/>
          </v:shape>
          <o:OLEObject DrawAspect="Content" ObjectID="_1828061349" ProgID="Equation.DSMT4" ShapeID="_x0000_i2206" Type="Embed" r:id="rId2021"/>
        </w:object>
      </w:r>
      <w:r>
        <w:rPr>
          <w:color w:val="FF0000"/>
        </w:rPr>
        <w:t>可知</w:t>
      </w:r>
      <w:r>
        <w:rPr>
          <w:color w:val="FF0000"/>
        </w:rPr>
        <w:object>
          <v:shape alt="eqId602079ad9733e7e1279a214b55501765" id="_x0000_i2207" o:ole="" style="width:45pt;height:15.75pt" type="#_x0000_t75">
            <v:imagedata o:title="eqId602079ad9733e7e1279a214b55501765" r:id="rId2022"/>
          </v:shape>
          <o:OLEObject DrawAspect="Content" ObjectID="_1828061350" ProgID="Equation.DSMT4" ShapeID="_x0000_i2207" Type="Embed" r:id="rId2023"/>
        </w:object>
      </w:r>
      <w:r>
        <w:rPr>
          <w:color w:val="FF0000"/>
        </w:rPr>
        <w:t>，又可得</w:t>
      </w:r>
      <w:r>
        <w:rPr>
          <w:color w:val="FF0000"/>
        </w:rPr>
        <w:object>
          <v:shape alt="eqIdb18303813417c09ef9240c89df5e6210" id="_x0000_i2208" o:ole="" style="width:40.5pt;height:16.5pt" type="#_x0000_t75">
            <v:imagedata o:title="eqIdb18303813417c09ef9240c89df5e6210" r:id="rId2024"/>
          </v:shape>
          <o:OLEObject DrawAspect="Content" ObjectID="_1828061351" ProgID="Equation.DSMT4" ShapeID="_x0000_i2208" Type="Embed" r:id="rId2025"/>
        </w:object>
      </w:r>
      <w:r>
        <w:rPr>
          <w:color w:val="FF0000"/>
        </w:rPr>
        <w:t>，则</w:t>
      </w:r>
      <w:r>
        <w:rPr>
          <w:color w:val="FF0000"/>
        </w:rPr>
        <w:object>
          <v:shape alt="eqId22995b9d221f61be1debfe81f06570b1" id="_x0000_i2209" o:ole="" style="width:47.25pt;height:15.75pt" type="#_x0000_t75">
            <v:imagedata o:title="eqId22995b9d221f61be1debfe81f06570b1" r:id="rId2026"/>
          </v:shape>
          <o:OLEObject DrawAspect="Content" ObjectID="_1828061352" ProgID="Equation.DSMT4" ShapeID="_x0000_i2209" Type="Embed" r:id="rId2027"/>
        </w:object>
      </w:r>
      <w:r>
        <w:rPr>
          <w:color w:val="FF0000"/>
        </w:rPr>
        <w:t>．设</w:t>
      </w:r>
      <w:r>
        <w:rPr>
          <w:color w:val="FF0000"/>
        </w:rPr>
        <w:object>
          <v:shape alt="eqId080829874df63cac67ccea5b4065aa5e" id="_x0000_i2210" o:ole="" style="width:37.5pt;height:17.25pt" type="#_x0000_t75">
            <v:imagedata o:title="eqId080829874df63cac67ccea5b4065aa5e" r:id="rId2028"/>
          </v:shape>
          <o:OLEObject DrawAspect="Content" ObjectID="_1828061353" ProgID="Equation.DSMT4" ShapeID="_x0000_i2210" Type="Embed" r:id="rId2029"/>
        </w:object>
      </w:r>
      <w:r>
        <w:rPr>
          <w:color w:val="FF0000"/>
        </w:rPr>
        <w:t>，</w:t>
      </w:r>
      <w:r>
        <w:rPr>
          <w:color w:val="FF0000"/>
        </w:rPr>
        <w:object>
          <v:shape alt="eqId7a30ea3618bf9222edac31362abd39e7" id="_x0000_i2211" o:ole="" style="width:39.75pt;height:18pt" type="#_x0000_t75">
            <v:imagedata o:title="eqId7a30ea3618bf9222edac31362abd39e7" r:id="rId2030"/>
          </v:shape>
          <o:OLEObject DrawAspect="Content" ObjectID="_1828061354" ProgID="Equation.DSMT4" ShapeID="_x0000_i2211" Type="Embed" r:id="rId2031"/>
        </w:object>
      </w:r>
      <w:r>
        <w:rPr>
          <w:color w:val="FF0000"/>
        </w:rPr>
        <w:t>，在</w:t>
      </w:r>
      <w:r>
        <w:rPr>
          <w:color w:val="FF0000"/>
        </w:rPr>
        <w:object>
          <v:shape alt="eqId7b069b69d85288ada1dfb252cfc546f9" id="_x0000_i2212" o:ole="" style="width:47.25pt;height:18pt" type="#_x0000_t75">
            <v:imagedata o:title="eqId7b069b69d85288ada1dfb252cfc546f9" r:id="rId1087"/>
          </v:shape>
          <o:OLEObject DrawAspect="Content" ObjectID="_1828061355" ProgID="Equation.DSMT4" ShapeID="_x0000_i2212" Type="Embed" r:id="rId2032"/>
        </w:object>
      </w:r>
      <w:r>
        <w:rPr>
          <w:color w:val="FF0000"/>
        </w:rPr>
        <w:t>中，由双曲线的定义及勾股定理可求得</w:t>
      </w:r>
      <w:r>
        <w:rPr>
          <w:color w:val="FF0000"/>
        </w:rPr>
        <w:object>
          <v:shape alt="eqId2858005b9ae89ae080d83dcc13cf8e81" id="_x0000_i2213" o:ole="" style="width:9pt;height:15.75pt" type="#_x0000_t75">
            <v:imagedata o:title="eqId2858005b9ae89ae080d83dcc13cf8e81" r:id="rId2033"/>
          </v:shape>
          <o:OLEObject DrawAspect="Content" ObjectID="_1828061356" ProgID="Equation.DSMT4" ShapeID="_x0000_i2213" Type="Embed" r:id="rId2034"/>
        </w:object>
      </w:r>
      <w:r>
        <w:rPr>
          <w:color w:val="FF0000"/>
        </w:rPr>
        <w:t>，</w:t>
      </w:r>
      <w:r>
        <w:rPr>
          <w:color w:val="FF0000"/>
        </w:rPr>
        <w:object>
          <v:shape alt="eqId2b3e95410f3b4fcb0cba425b521d1f67" id="_x0000_i2214" o:ole="" style="width:9.75pt;height:15pt" type="#_x0000_t75">
            <v:imagedata o:title="eqId2b3e95410f3b4fcb0cba425b521d1f67" r:id="rId2035"/>
          </v:shape>
          <o:OLEObject DrawAspect="Content" ObjectID="_1828061357" ProgID="Equation.DSMT4" ShapeID="_x0000_i2214" Type="Embed" r:id="rId2036"/>
        </w:object>
      </w:r>
      <w:r>
        <w:rPr>
          <w:color w:val="FF0000"/>
        </w:rPr>
        <w:t>．由</w:t>
      </w:r>
      <w:r>
        <w:rPr>
          <w:color w:val="FF0000"/>
        </w:rPr>
        <w:object>
          <v:shape alt="eqIdff8203105b75443ed9264c0f37f0c50b" id="_x0000_i2215" o:ole="" style="width:107.25pt;height:15.75pt" type="#_x0000_t75">
            <v:imagedata o:title="eqIdff8203105b75443ed9264c0f37f0c50b" r:id="rId2037"/>
          </v:shape>
          <o:OLEObject DrawAspect="Content" ObjectID="_1828061358" ProgID="Equation.DSMT4" ShapeID="_x0000_i2215" Type="Embed" r:id="rId2038"/>
        </w:object>
      </w:r>
      <w:r>
        <w:rPr>
          <w:color w:val="FF0000"/>
        </w:rPr>
        <w:t>根据正弦定理可知</w:t>
      </w:r>
      <w:r>
        <w:rPr>
          <w:color w:val="FF0000"/>
        </w:rPr>
        <w:object>
          <v:shape alt="eqId1a2420e30aadd1ec9a429d8b491259b3" id="_x0000_i2216" o:ole="" style="width:31.5pt;height:15.75pt" type="#_x0000_t75">
            <v:imagedata o:title="eqId1a2420e30aadd1ec9a429d8b491259b3" r:id="rId2039"/>
          </v:shape>
          <o:OLEObject DrawAspect="Content" ObjectID="_1828061359" ProgID="Equation.DSMT4" ShapeID="_x0000_i2216" Type="Embed" r:id="rId2040"/>
        </w:object>
      </w:r>
      <w:r>
        <w:rPr>
          <w:color w:val="FF0000"/>
        </w:rPr>
        <w:t>，进而可求得离心率的范围．</w:t>
      </w:r>
    </w:p>
    <w:p w14:paraId="40ACDF0E" w14:textId="77777777" w:rsidP="00834BF6" w:rsidR="00834BF6">
      <w:pPr>
        <w:shd w:color="auto" w:fill="F2F2F2" w:val="clear"/>
        <w:spacing w:line="360" w:lineRule="auto"/>
        <w:jc w:val="left"/>
        <w:textAlignment w:val="center"/>
      </w:pPr>
      <w:r>
        <w:rPr>
          <w:color w:val="FF0000"/>
        </w:rPr>
        <w:t>【详解】由</w:t>
      </w:r>
      <w:r>
        <w:rPr>
          <w:color w:val="FF0000"/>
        </w:rPr>
        <w:object>
          <v:shape alt="eqId787e95babec37a05574d526d445f0810" id="_x0000_i2217" o:ole="" style="width:54pt;height:17.25pt" type="#_x0000_t75">
            <v:imagedata o:title="eqId787e95babec37a05574d526d445f0810" r:id="rId2013"/>
          </v:shape>
          <o:OLEObject DrawAspect="Content" ObjectID="_1828061360" ProgID="Equation.DSMT4" ShapeID="_x0000_i2217" Type="Embed" r:id="rId2041"/>
        </w:object>
      </w:r>
      <w:r>
        <w:rPr>
          <w:color w:val="FF0000"/>
        </w:rPr>
        <w:t>可知</w:t>
      </w:r>
      <w:r>
        <w:rPr>
          <w:color w:val="FF0000"/>
        </w:rPr>
        <w:object>
          <v:shape alt="eqId602079ad9733e7e1279a214b55501765" id="_x0000_i2218" o:ole="" style="width:45pt;height:15.75pt" type="#_x0000_t75">
            <v:imagedata o:title="eqId602079ad9733e7e1279a214b55501765" r:id="rId2022"/>
          </v:shape>
          <o:OLEObject DrawAspect="Content" ObjectID="_1828061361" ProgID="Equation.DSMT4" ShapeID="_x0000_i2218" Type="Embed" r:id="rId2042"/>
        </w:object>
      </w:r>
      <w:r>
        <w:rPr>
          <w:color w:val="FF0000"/>
        </w:rPr>
        <w:t>，</w:t>
      </w:r>
    </w:p>
    <w:p w14:paraId="42F5F567" w14:textId="77777777" w:rsidP="00834BF6" w:rsidR="00834BF6">
      <w:pPr>
        <w:shd w:color="auto" w:fill="F2F2F2" w:val="clear"/>
        <w:spacing w:line="360" w:lineRule="auto"/>
        <w:jc w:val="left"/>
        <w:textAlignment w:val="center"/>
      </w:pPr>
      <w:r>
        <w:rPr>
          <w:color w:val="FF0000"/>
        </w:rPr>
        <w:t>由</w:t>
      </w:r>
      <w:r>
        <w:rPr>
          <w:color w:val="FF0000"/>
        </w:rPr>
        <w:object>
          <v:shape alt="eqId2a30f3a8b673cc28bd90c50cf1a35281" id="_x0000_i2219" o:ole="" style="width:10.5pt;height:11.25pt" type="#_x0000_t75">
            <v:imagedata o:title="eqId2a30f3a8b673cc28bd90c50cf1a35281" r:id="rId2010"/>
          </v:shape>
          <o:OLEObject DrawAspect="Content" ObjectID="_1828061362" ProgID="Equation.DSMT4" ShapeID="_x0000_i2219" Type="Embed" r:id="rId2043"/>
        </w:object>
      </w:r>
      <w:r>
        <w:rPr>
          <w:color w:val="FF0000"/>
        </w:rPr>
        <w:t>是线段</w:t>
      </w:r>
      <w:r>
        <w:rPr>
          <w:color w:val="FF0000"/>
        </w:rPr>
        <w:object>
          <v:shape alt="eqId9ac86e1c253297a377e14fb9a1689be8" id="_x0000_i2220" o:ole="" style="width:18pt;height:15.75pt" type="#_x0000_t75">
            <v:imagedata o:title="eqId9ac86e1c253297a377e14fb9a1689be8" r:id="rId798"/>
          </v:shape>
          <o:OLEObject DrawAspect="Content" ObjectID="_1828061363" ProgID="Equation.DSMT4" ShapeID="_x0000_i2220" Type="Embed" r:id="rId2044"/>
        </w:object>
      </w:r>
      <w:r>
        <w:rPr>
          <w:color w:val="FF0000"/>
        </w:rPr>
        <w:t>的中点，</w:t>
      </w:r>
      <w:r>
        <w:rPr>
          <w:color w:val="FF0000"/>
        </w:rPr>
        <w:object>
          <v:shape alt="eqId1dde8112e8eb968fd042418dd632759e" id="_x0000_i2221" o:ole="" style="width:10.5pt;height:12.75pt" type="#_x0000_t75">
            <v:imagedata o:title="eqId1dde8112e8eb968fd042418dd632759e" r:id="rId51"/>
          </v:shape>
          <o:OLEObject DrawAspect="Content" ObjectID="_1828061364" ProgID="Equation.DSMT4" ShapeID="_x0000_i2221" Type="Embed" r:id="rId2045"/>
        </w:object>
      </w:r>
      <w:r>
        <w:rPr>
          <w:color w:val="FF0000"/>
        </w:rPr>
        <w:t>是线段</w:t>
      </w:r>
      <w:r>
        <w:rPr>
          <w:color w:val="FF0000"/>
        </w:rPr>
        <w:object>
          <v:shape alt="eqId643ef7d761de0e794fc39937dc72ac6a" id="_x0000_i2222" o:ole="" style="width:21pt;height:15.75pt" type="#_x0000_t75">
            <v:imagedata o:title="eqId643ef7d761de0e794fc39937dc72ac6a" r:id="rId1829"/>
          </v:shape>
          <o:OLEObject DrawAspect="Content" ObjectID="_1828061365" ProgID="Equation.DSMT4" ShapeID="_x0000_i2222" Type="Embed" r:id="rId2046"/>
        </w:object>
      </w:r>
      <w:r>
        <w:rPr>
          <w:color w:val="FF0000"/>
        </w:rPr>
        <w:t>的中点，则</w:t>
      </w:r>
      <w:r>
        <w:rPr>
          <w:color w:val="FF0000"/>
        </w:rPr>
        <w:object>
          <v:shape alt="eqIdb18303813417c09ef9240c89df5e6210" id="_x0000_i2223" o:ole="" style="width:40.5pt;height:16.5pt" type="#_x0000_t75">
            <v:imagedata o:title="eqIdb18303813417c09ef9240c89df5e6210" r:id="rId2024"/>
          </v:shape>
          <o:OLEObject DrawAspect="Content" ObjectID="_1828061366" ProgID="Equation.DSMT4" ShapeID="_x0000_i2223" Type="Embed" r:id="rId2047"/>
        </w:object>
      </w:r>
      <w:r>
        <w:rPr>
          <w:color w:val="FF0000"/>
        </w:rPr>
        <w:t>，可得</w:t>
      </w:r>
      <w:r>
        <w:rPr>
          <w:color w:val="FF0000"/>
        </w:rPr>
        <w:object>
          <v:shape alt="eqId22995b9d221f61be1debfe81f06570b1" id="_x0000_i2224" o:ole="" style="width:47.25pt;height:15.75pt" type="#_x0000_t75">
            <v:imagedata o:title="eqId22995b9d221f61be1debfe81f06570b1" r:id="rId2026"/>
          </v:shape>
          <o:OLEObject DrawAspect="Content" ObjectID="_1828061367" ProgID="Equation.DSMT4" ShapeID="_x0000_i2224" Type="Embed" r:id="rId2048"/>
        </w:object>
      </w:r>
      <w:r>
        <w:rPr>
          <w:color w:val="FF0000"/>
        </w:rPr>
        <w:t>．</w:t>
      </w:r>
    </w:p>
    <w:p w14:paraId="70D437AC" w14:textId="77777777" w:rsidP="00834BF6" w:rsidR="00834BF6">
      <w:pPr>
        <w:shd w:color="auto" w:fill="F2F2F2" w:val="clear"/>
        <w:spacing w:line="360" w:lineRule="auto"/>
        <w:textAlignment w:val="center"/>
      </w:pPr>
      <w:r>
        <w:rPr>
          <w:rFonts w:eastAsia="Times New Roman"/>
          <w:noProof/>
          <w:color w:val="FF0000"/>
          <w:kern w:val="0"/>
          <w:sz w:val="24"/>
          <w:szCs w:val="24"/>
        </w:rPr>
        <w:drawing>
          <wp:inline distB="0" distL="0" distR="0" distT="0">
            <wp:extent cx="1285875" cy="857250"/>
            <wp:effectExtent b="0" l="0" r="0" t="0"/>
            <wp:docPr descr="@@@f350e69a-351b-40e1-8ea7-9e92d5c98685"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049"/>
                    <a:stretch>
                      <a:fillRect/>
                    </a:stretch>
                  </pic:blipFill>
                  <pic:spPr>
                    <a:xfrm>
                      <a:off x="0" y="0"/>
                      <a:ext cx="1285875" cy="857250"/>
                    </a:xfrm>
                    <a:prstGeom prst="rect">
                      <a:avLst/>
                    </a:prstGeom>
                  </pic:spPr>
                </pic:pic>
              </a:graphicData>
            </a:graphic>
          </wp:inline>
        </w:drawing>
      </w:r>
      <w:r>
        <w:rPr>
          <w:rFonts w:eastAsia="Times New Roman"/>
          <w:color w:val="FF0000"/>
          <w:kern w:val="0"/>
          <w:sz w:val="24"/>
          <w:szCs w:val="24"/>
        </w:rPr>
        <w:t>  </w:t>
      </w:r>
    </w:p>
    <w:p w14:paraId="1868B7B9" w14:textId="77777777" w:rsidP="00834BF6" w:rsidR="00834BF6">
      <w:pPr>
        <w:shd w:color="auto" w:fill="F2F2F2" w:val="clear"/>
        <w:spacing w:line="360" w:lineRule="auto"/>
        <w:jc w:val="left"/>
        <w:textAlignment w:val="center"/>
      </w:pPr>
      <w:r>
        <w:rPr>
          <w:color w:val="FF0000"/>
        </w:rPr>
        <w:t>设</w:t>
      </w:r>
      <w:r>
        <w:rPr>
          <w:color w:val="FF0000"/>
        </w:rPr>
        <w:object>
          <v:shape alt="eqId080829874df63cac67ccea5b4065aa5e" id="_x0000_i2225" o:ole="" style="width:37.5pt;height:17.25pt" type="#_x0000_t75">
            <v:imagedata o:title="eqId080829874df63cac67ccea5b4065aa5e" r:id="rId2028"/>
          </v:shape>
          <o:OLEObject DrawAspect="Content" ObjectID="_1828061368" ProgID="Equation.DSMT4" ShapeID="_x0000_i2225" Type="Embed" r:id="rId2050"/>
        </w:object>
      </w:r>
      <w:r>
        <w:rPr>
          <w:color w:val="FF0000"/>
        </w:rPr>
        <w:t>，</w:t>
      </w:r>
      <w:r>
        <w:rPr>
          <w:color w:val="FF0000"/>
        </w:rPr>
        <w:object>
          <v:shape alt="eqId7a30ea3618bf9222edac31362abd39e7" id="_x0000_i2226" o:ole="" style="width:39.75pt;height:18pt" type="#_x0000_t75">
            <v:imagedata o:title="eqId7a30ea3618bf9222edac31362abd39e7" r:id="rId2030"/>
          </v:shape>
          <o:OLEObject DrawAspect="Content" ObjectID="_1828061369" ProgID="Equation.DSMT4" ShapeID="_x0000_i2226" Type="Embed" r:id="rId2051"/>
        </w:object>
      </w:r>
      <w:r>
        <w:rPr>
          <w:color w:val="FF0000"/>
        </w:rPr>
        <w:t>，</w:t>
      </w:r>
    </w:p>
    <w:p w14:paraId="045CFFF7" w14:textId="77777777" w:rsidP="00834BF6" w:rsidR="00834BF6">
      <w:pPr>
        <w:shd w:color="auto" w:fill="F2F2F2" w:val="clear"/>
        <w:spacing w:line="360" w:lineRule="auto"/>
        <w:jc w:val="left"/>
        <w:textAlignment w:val="center"/>
      </w:pPr>
      <w:r>
        <w:rPr>
          <w:color w:val="FF0000"/>
        </w:rPr>
        <w:t>在</w:t>
      </w:r>
      <w:r>
        <w:rPr>
          <w:color w:val="FF0000"/>
        </w:rPr>
        <w:object>
          <v:shape alt="eqId7b069b69d85288ada1dfb252cfc546f9" id="_x0000_i2227" o:ole="" style="width:47.25pt;height:18pt" type="#_x0000_t75">
            <v:imagedata o:title="eqId7b069b69d85288ada1dfb252cfc546f9" r:id="rId1087"/>
          </v:shape>
          <o:OLEObject DrawAspect="Content" ObjectID="_1828061370" ProgID="Equation.DSMT4" ShapeID="_x0000_i2227" Type="Embed" r:id="rId2052"/>
        </w:object>
      </w:r>
      <w:r>
        <w:rPr>
          <w:color w:val="FF0000"/>
        </w:rPr>
        <w:t>中，由双曲线的定义可知</w:t>
      </w:r>
      <w:r>
        <w:rPr>
          <w:color w:val="FF0000"/>
        </w:rPr>
        <w:object>
          <v:shape alt="eqIdae63ed6dcfa1eb7ee3cf150a684feba1" id="_x0000_i2228" o:ole="" style="width:42.75pt;height:14.25pt" type="#_x0000_t75">
            <v:imagedata o:title="eqIdae63ed6dcfa1eb7ee3cf150a684feba1" r:id="rId2053"/>
          </v:shape>
          <o:OLEObject DrawAspect="Content" ObjectID="_1828061371" ProgID="Equation.DSMT4" ShapeID="_x0000_i2228" Type="Embed" r:id="rId2054"/>
        </w:object>
      </w:r>
      <w:r>
        <w:rPr>
          <w:color w:val="FF0000"/>
        </w:rPr>
        <w:t>，由勾股定理可知</w:t>
      </w:r>
      <w:r>
        <w:rPr>
          <w:color w:val="FF0000"/>
        </w:rPr>
        <w:object>
          <v:shape alt="eqId9809b0199eb7e4db98c9a702c9945dd1" id="_x0000_i2229" o:ole="" style="width:50.25pt;height:15pt" type="#_x0000_t75">
            <v:imagedata o:title="eqId9809b0199eb7e4db98c9a702c9945dd1" r:id="rId2055"/>
          </v:shape>
          <o:OLEObject DrawAspect="Content" ObjectID="_1828061372" ProgID="Equation.DSMT4" ShapeID="_x0000_i2229" Type="Embed" r:id="rId2056"/>
        </w:object>
      </w:r>
      <w:r>
        <w:rPr>
          <w:color w:val="FF0000"/>
        </w:rPr>
        <w:t>，</w:t>
      </w:r>
    </w:p>
    <w:p w14:paraId="7ED44C57" w14:textId="77777777" w:rsidP="00834BF6" w:rsidR="00834BF6">
      <w:pPr>
        <w:shd w:color="auto" w:fill="F2F2F2" w:val="clear"/>
        <w:spacing w:line="360" w:lineRule="auto"/>
        <w:jc w:val="left"/>
        <w:textAlignment w:val="center"/>
      </w:pPr>
      <w:r>
        <w:rPr>
          <w:color w:val="FF0000"/>
        </w:rPr>
        <w:t>则</w:t>
      </w:r>
      <w:r>
        <w:rPr>
          <w:color w:val="FF0000"/>
        </w:rPr>
        <w:object>
          <v:shape alt="eqId81d7f230d7bdb9719be2438c56535b17" id="_x0000_i2230" o:ole="" style="width:76.5pt;height:19.5pt" type="#_x0000_t75">
            <v:imagedata o:title="eqId81d7f230d7bdb9719be2438c56535b17" r:id="rId2057"/>
          </v:shape>
          <o:OLEObject DrawAspect="Content" ObjectID="_1828061373" ProgID="Equation.DSMT4" ShapeID="_x0000_i2230" Type="Embed" r:id="rId2058"/>
        </w:object>
      </w:r>
      <w:r>
        <w:rPr>
          <w:color w:val="FF0000"/>
        </w:rPr>
        <w:t>，</w:t>
      </w:r>
      <w:r>
        <w:rPr>
          <w:color w:val="FF0000"/>
        </w:rPr>
        <w:object>
          <v:shape alt="eqId829d64cc624687989d7721b3e1c15a36" id="_x0000_i2231" o:ole="" style="width:77.25pt;height:19.5pt" type="#_x0000_t75">
            <v:imagedata o:title="eqId829d64cc624687989d7721b3e1c15a36" r:id="rId2059"/>
          </v:shape>
          <o:OLEObject DrawAspect="Content" ObjectID="_1828061374" ProgID="Equation.DSMT4" ShapeID="_x0000_i2231" Type="Embed" r:id="rId2060"/>
        </w:object>
      </w:r>
      <w:r>
        <w:rPr>
          <w:color w:val="FF0000"/>
        </w:rPr>
        <w:t>，</w:t>
      </w:r>
    </w:p>
    <w:p w14:paraId="3181ACDA" w14:textId="77777777" w:rsidP="00834BF6" w:rsidR="00834BF6">
      <w:pPr>
        <w:shd w:color="auto" w:fill="F2F2F2" w:val="clear"/>
        <w:spacing w:line="360" w:lineRule="auto"/>
        <w:jc w:val="left"/>
        <w:textAlignment w:val="center"/>
      </w:pPr>
      <w:r>
        <w:rPr>
          <w:color w:val="FF0000"/>
        </w:rPr>
        <w:t>因为</w:t>
      </w:r>
      <w:r>
        <w:rPr>
          <w:color w:val="FF0000"/>
        </w:rPr>
        <w:object>
          <v:shape alt="eqIdff8203105b75443ed9264c0f37f0c50b" id="_x0000_i2232" o:ole="" style="width:107.25pt;height:15.75pt" type="#_x0000_t75">
            <v:imagedata o:title="eqIdff8203105b75443ed9264c0f37f0c50b" r:id="rId2037"/>
          </v:shape>
          <o:OLEObject DrawAspect="Content" ObjectID="_1828061375" ProgID="Equation.DSMT4" ShapeID="_x0000_i2232" Type="Embed" r:id="rId2061"/>
        </w:object>
      </w:r>
      <w:r>
        <w:rPr>
          <w:color w:val="FF0000"/>
        </w:rPr>
        <w:t>，所以由正弦定理可知</w:t>
      </w:r>
      <w:r>
        <w:rPr>
          <w:color w:val="FF0000"/>
        </w:rPr>
        <w:object>
          <v:shape alt="eqId1a2420e30aadd1ec9a429d8b491259b3" id="_x0000_i2233" o:ole="" style="width:31.5pt;height:15.75pt" type="#_x0000_t75">
            <v:imagedata o:title="eqId1a2420e30aadd1ec9a429d8b491259b3" r:id="rId2039"/>
          </v:shape>
          <o:OLEObject DrawAspect="Content" ObjectID="_1828061376" ProgID="Equation.DSMT4" ShapeID="_x0000_i2233" Type="Embed" r:id="rId2062"/>
        </w:object>
      </w:r>
      <w:r>
        <w:rPr>
          <w:color w:val="FF0000"/>
        </w:rPr>
        <w:t>，</w:t>
      </w:r>
    </w:p>
    <w:p w14:paraId="56D0FBCA" w14:textId="77777777" w:rsidP="00834BF6" w:rsidR="00834BF6">
      <w:pPr>
        <w:shd w:color="auto" w:fill="F2F2F2" w:val="clear"/>
        <w:spacing w:line="360" w:lineRule="auto"/>
        <w:jc w:val="left"/>
        <w:textAlignment w:val="center"/>
      </w:pPr>
      <w:r>
        <w:rPr>
          <w:color w:val="FF0000"/>
        </w:rPr>
        <w:t>代入整理可得</w:t>
      </w:r>
      <w:r>
        <w:rPr>
          <w:color w:val="FF0000"/>
        </w:rPr>
        <w:object>
          <v:shape alt="eqId5197e65f511cebb2c88cfa2645190e0e" id="_x0000_i2234" o:ole="" style="width:46.5pt;height:14.25pt" type="#_x0000_t75">
            <v:imagedata o:title="eqId5197e65f511cebb2c88cfa2645190e0e" r:id="rId2063"/>
          </v:shape>
          <o:OLEObject DrawAspect="Content" ObjectID="_1828061377" ProgID="Equation.DSMT4" ShapeID="_x0000_i2234" Type="Embed" r:id="rId2064"/>
        </w:object>
      </w:r>
      <w:r>
        <w:rPr>
          <w:color w:val="FF0000"/>
        </w:rPr>
        <w:t>，则</w:t>
      </w:r>
      <w:r>
        <w:rPr>
          <w:color w:val="FF0000"/>
        </w:rPr>
        <w:object>
          <v:shape alt="eqIdd92c39a8420229afed85dc46e4ab07dc" id="_x0000_i2235" o:ole="" style="width:34.5pt;height:27pt" type="#_x0000_t75">
            <v:imagedata o:title="eqIdd92c39a8420229afed85dc46e4ab07dc" r:id="rId2065"/>
          </v:shape>
          <o:OLEObject DrawAspect="Content" ObjectID="_1828061378" ProgID="Equation.DSMT4" ShapeID="_x0000_i2235" Type="Embed" r:id="rId2066"/>
        </w:object>
      </w:r>
      <w:r>
        <w:rPr>
          <w:color w:val="FF0000"/>
        </w:rPr>
        <w:t>，</w:t>
      </w:r>
    </w:p>
    <w:p w14:paraId="2A5850FF" w14:textId="77777777" w:rsidP="00834BF6" w:rsidR="00834BF6">
      <w:pPr>
        <w:shd w:color="auto" w:fill="F2F2F2" w:val="clear"/>
        <w:spacing w:line="360" w:lineRule="auto"/>
        <w:jc w:val="left"/>
        <w:textAlignment w:val="center"/>
      </w:pPr>
      <w:r>
        <w:rPr>
          <w:color w:val="FF0000"/>
        </w:rPr>
        <w:t>又</w:t>
      </w:r>
      <w:r>
        <w:rPr>
          <w:color w:val="FF0000"/>
        </w:rPr>
        <w:object>
          <v:shape alt="eqIda58c44592477e5cab15cd165ff9b3d78" id="_x0000_i2236" o:ole="" style="width:21.75pt;height:12.75pt" type="#_x0000_t75">
            <v:imagedata o:title="eqIda58c44592477e5cab15cd165ff9b3d78" r:id="rId239"/>
          </v:shape>
          <o:OLEObject DrawAspect="Content" ObjectID="_1828061379" ProgID="Equation.DSMT4" ShapeID="_x0000_i2236" Type="Embed" r:id="rId2067"/>
        </w:object>
      </w:r>
      <w:r>
        <w:rPr>
          <w:color w:val="FF0000"/>
        </w:rPr>
        <w:t>，所以</w:t>
      </w:r>
      <w:r>
        <w:rPr>
          <w:color w:val="FF0000"/>
        </w:rPr>
        <w:object>
          <v:shape alt="eqId5da11d2329c2b01ec012a730ffc4ecc2" id="_x0000_i2237" o:ole="" style="width:51pt;height:30pt" type="#_x0000_t75">
            <v:imagedata o:title="eqId5da11d2329c2b01ec012a730ffc4ecc2" r:id="rId2068"/>
          </v:shape>
          <o:OLEObject DrawAspect="Content" ObjectID="_1828061380" ProgID="Equation.DSMT4" ShapeID="_x0000_i2237" Type="Embed" r:id="rId2069"/>
        </w:object>
      </w:r>
      <w:r>
        <w:rPr>
          <w:color w:val="FF0000"/>
        </w:rPr>
        <w:t>．</w:t>
      </w:r>
    </w:p>
    <w:p w14:paraId="19280D99" w14:textId="77777777" w:rsidP="00834BF6" w:rsidR="00834BF6">
      <w:pPr>
        <w:shd w:color="auto" w:fill="F2F2F2" w:val="clear"/>
        <w:spacing w:line="360" w:lineRule="auto"/>
        <w:jc w:val="left"/>
        <w:textAlignment w:val="center"/>
      </w:pPr>
      <w:r>
        <w:rPr>
          <w:color w:val="FF0000"/>
        </w:rPr>
        <w:t>则双曲线</w:t>
      </w:r>
      <w:r>
        <w:rPr>
          <w:color w:val="FF0000"/>
        </w:rPr>
        <w:object>
          <v:shape alt="eqIdb1241216f3c1cb5e73043dd1037f556d" id="_x0000_i2238" o:ole="" style="width:12pt;height:15.75pt" type="#_x0000_t75">
            <v:imagedata o:title="eqIdb1241216f3c1cb5e73043dd1037f556d" r:id="rId2017"/>
          </v:shape>
          <o:OLEObject DrawAspect="Content" ObjectID="_1828061381" ProgID="Equation.DSMT4" ShapeID="_x0000_i2238" Type="Embed" r:id="rId2070"/>
        </w:object>
      </w:r>
      <w:r>
        <w:rPr>
          <w:color w:val="FF0000"/>
        </w:rPr>
        <w:t>的离心率的取值范围是</w:t>
      </w:r>
      <w:r>
        <w:rPr>
          <w:color w:val="FF0000"/>
        </w:rPr>
        <w:object>
          <v:shape alt="eqIde143562c880173bea7cb996ae6cf6490" id="_x0000_i2239" o:ole="" style="width:39.75pt;height:36pt" type="#_x0000_t75">
            <v:imagedata o:title="eqIde143562c880173bea7cb996ae6cf6490" r:id="rId2071"/>
          </v:shape>
          <o:OLEObject DrawAspect="Content" ObjectID="_1828061382" ProgID="Equation.DSMT4" ShapeID="_x0000_i2239" Type="Embed" r:id="rId2072"/>
        </w:object>
      </w:r>
      <w:r>
        <w:rPr>
          <w:color w:val="FF0000"/>
        </w:rPr>
        <w:t>．</w:t>
      </w:r>
    </w:p>
    <w:p w14:paraId="309E5A95" w14:textId="77777777" w:rsidP="00834BF6" w:rsidR="00834BF6">
      <w:pPr>
        <w:shd w:color="auto" w:fill="F2F2F2" w:val="clear"/>
        <w:spacing w:line="360" w:lineRule="auto"/>
        <w:jc w:val="left"/>
        <w:textAlignment w:val="center"/>
      </w:pPr>
      <w:r>
        <w:rPr>
          <w:color w:val="FF0000"/>
        </w:rPr>
        <w:t>故答案为：</w:t>
      </w:r>
      <w:r>
        <w:rPr>
          <w:color w:val="FF0000"/>
        </w:rPr>
        <w:object>
          <v:shape alt="eqIde143562c880173bea7cb996ae6cf6490" id="_x0000_i2240" o:ole="" style="width:39.75pt;height:36pt" type="#_x0000_t75">
            <v:imagedata o:title="eqIde143562c880173bea7cb996ae6cf6490" r:id="rId2071"/>
          </v:shape>
          <o:OLEObject DrawAspect="Content" ObjectID="_1828061383" ProgID="Equation.DSMT4" ShapeID="_x0000_i2240" Type="Embed" r:id="rId2073"/>
        </w:object>
      </w:r>
      <w:r>
        <w:rPr>
          <w:color w:val="FF0000"/>
        </w:rPr>
        <w:t>．</w:t>
      </w:r>
    </w:p>
    <w:p w14:paraId="7D92A695" w14:textId="4EFBC175" w:rsidP="00C40F5C" w:rsidR="00C40F5C">
      <w:pPr>
        <w:spacing w:line="360" w:lineRule="auto"/>
        <w:jc w:val="left"/>
        <w:textAlignment w:val="center"/>
      </w:pPr>
      <w:r>
        <w:rPr>
          <w:rFonts w:hint="eastAsia"/>
        </w:rPr>
        <w:t>5</w:t>
      </w:r>
      <w:r>
        <w:t>．（</w:t>
      </w:r>
      <w:r>
        <w:t>25-26</w:t>
      </w:r>
      <w:r>
        <w:t>高二上</w:t>
      </w:r>
      <w:r>
        <w:t>·</w:t>
      </w:r>
      <w:r>
        <w:t>河南新乡</w:t>
      </w:r>
      <w:r>
        <w:t>·</w:t>
      </w:r>
      <w:r>
        <w:t>月考）已知椭圆</w:t>
      </w:r>
      <w:r>
        <w:object>
          <v:shape alt="eqIdd7d72a07a4e5acfc140a3cea1f26b951" id="_x0000_i2241" o:ole="" style="width:64.5pt;height:28.5pt" type="#_x0000_t75">
            <v:imagedata o:title="eqIdd7d72a07a4e5acfc140a3cea1f26b951" r:id="rId2074"/>
          </v:shape>
          <o:OLEObject DrawAspect="Content" ObjectID="_1828061384" ProgID="Equation.DSMT4" ShapeID="_x0000_i2241" Type="Embed" r:id="rId2075"/>
        </w:object>
      </w:r>
      <w:r>
        <w:t>（</w:t>
      </w:r>
      <w:r>
        <w:object>
          <v:shape alt="eqId5a0c4c098615c6bc7e6dcf72e5b5201a" id="_x0000_i2242" o:ole="" style="width:40.5pt;height:12pt" type="#_x0000_t75">
            <v:imagedata o:title="eqId5a0c4c098615c6bc7e6dcf72e5b5201a" r:id="rId1404"/>
          </v:shape>
          <o:OLEObject DrawAspect="Content" ObjectID="_1828061385" ProgID="Equation.DSMT4" ShapeID="_x0000_i2242" Type="Embed" r:id="rId2076"/>
        </w:object>
      </w:r>
      <w:r>
        <w:t>）的右焦点为</w:t>
      </w:r>
      <w:r>
        <w:rPr>
          <w:rFonts w:eastAsia="Times New Roman"/>
          <w:i/>
        </w:rPr>
        <w:t>F</w:t>
      </w:r>
      <w:r>
        <w:t>，点</w:t>
      </w:r>
      <w:r>
        <w:rPr>
          <w:rFonts w:eastAsia="Times New Roman"/>
          <w:i/>
        </w:rPr>
        <w:t>P</w:t>
      </w:r>
      <w:r>
        <w:t>是椭圆</w:t>
      </w:r>
      <w:r>
        <w:rPr>
          <w:rFonts w:eastAsia="Times New Roman"/>
          <w:i/>
        </w:rPr>
        <w:t>C</w:t>
      </w:r>
      <w:r>
        <w:t>上一点，且</w:t>
      </w:r>
      <w:r>
        <w:object>
          <v:shape alt="eqIdf15fc8481e350e6f3efd14d618b30d81" id="_x0000_i2243" o:ole="" style="width:44.25pt;height:12.75pt" type="#_x0000_t75">
            <v:imagedata o:title="eqIdf15fc8481e350e6f3efd14d618b30d81" r:id="rId2077"/>
          </v:shape>
          <o:OLEObject DrawAspect="Content" ObjectID="_1828061386" ProgID="Equation.DSMT4" ShapeID="_x0000_i2243" Type="Embed" r:id="rId2078"/>
        </w:object>
      </w:r>
      <w:r>
        <w:t>（</w:t>
      </w:r>
      <w:r>
        <w:rPr>
          <w:rFonts w:eastAsia="Times New Roman"/>
          <w:i/>
        </w:rPr>
        <w:t>O</w:t>
      </w:r>
      <w:r>
        <w:t>为坐标原点），以</w:t>
      </w:r>
      <w:r>
        <w:rPr>
          <w:rFonts w:eastAsia="Times New Roman"/>
          <w:i/>
        </w:rPr>
        <w:t>P</w:t>
      </w:r>
      <w:r>
        <w:t>为圆心，</w:t>
      </w:r>
      <w:r>
        <w:rPr>
          <w:rFonts w:eastAsia="Times New Roman"/>
          <w:i/>
        </w:rPr>
        <w:t>PF</w:t>
      </w:r>
      <w:r>
        <w:t>为半径的圆与</w:t>
      </w:r>
      <w:r>
        <w:rPr>
          <w:rFonts w:eastAsia="Times New Roman"/>
          <w:i/>
        </w:rPr>
        <w:t>y</w:t>
      </w:r>
      <w:r>
        <w:t>轴相交于</w:t>
      </w:r>
      <w:r>
        <w:rPr>
          <w:rFonts w:eastAsia="Times New Roman"/>
          <w:i/>
        </w:rPr>
        <w:t>A</w:t>
      </w:r>
      <w:r>
        <w:t>，</w:t>
      </w:r>
      <w:r>
        <w:rPr>
          <w:rFonts w:eastAsia="Times New Roman"/>
          <w:i/>
        </w:rPr>
        <w:t>E</w:t>
      </w:r>
      <w:r>
        <w:t>两点，若</w:t>
      </w:r>
      <w:r>
        <w:object>
          <v:shape alt="eqIdb5b6f86f701c843420b0ed292851d4d8" id="_x0000_i2244" o:ole="" style="width:49.5pt;height:27pt" type="#_x0000_t75">
            <v:imagedata o:title="eqIdb5b6f86f701c843420b0ed292851d4d8" r:id="rId2079"/>
          </v:shape>
          <o:OLEObject DrawAspect="Content" ObjectID="_1828061387" ProgID="Equation.DSMT4" ShapeID="_x0000_i2244" Type="Embed" r:id="rId2080"/>
        </w:object>
      </w:r>
      <w:r>
        <w:t>，则</w:t>
      </w:r>
      <w:r>
        <w:rPr>
          <w:rFonts w:eastAsia="Times New Roman"/>
          <w:i/>
        </w:rPr>
        <w:t>C</w:t>
      </w:r>
      <w:r>
        <w:t>的离心率为（</w:t>
      </w:r>
      <w:r>
        <w:rPr>
          <w:rFonts w:eastAsia="Times New Roman"/>
          <w:kern w:val="0"/>
          <w:sz w:val="24"/>
          <w:szCs w:val="24"/>
        </w:rPr>
        <w:t>   </w:t>
      </w:r>
      <w:r>
        <w:t>）</w:t>
      </w:r>
    </w:p>
    <w:p w14:paraId="7E0D8E66" w14:textId="77777777" w:rsidP="00C40F5C" w:rsidR="00C40F5C">
      <w:pPr>
        <w:tabs>
          <w:tab w:pos="2078" w:val="left"/>
          <w:tab w:pos="4156" w:val="left"/>
          <w:tab w:pos="6234" w:val="left"/>
        </w:tabs>
        <w:spacing w:line="360" w:lineRule="auto"/>
        <w:ind w:left="300"/>
        <w:jc w:val="left"/>
        <w:textAlignment w:val="center"/>
      </w:pPr>
      <w:r>
        <w:t>A</w:t>
      </w:r>
      <w:r>
        <w:t>．</w:t>
      </w:r>
      <w:r>
        <w:object>
          <v:shape alt="eqIdc34e01955f8c8fe2f0041b35d8d602a7" id="_x0000_i2245" o:ole="" style="width:29.25pt;height:15pt" type="#_x0000_t75">
            <v:imagedata o:title="eqIdc34e01955f8c8fe2f0041b35d8d602a7" r:id="rId66"/>
          </v:shape>
          <o:OLEObject DrawAspect="Content" ObjectID="_1828061388" ProgID="Equation.DSMT4" ShapeID="_x0000_i2245" Type="Embed" r:id="rId2081"/>
        </w:object>
      </w:r>
      <w:r>
        <w:tab/>
        <w:t>B</w:t>
      </w:r>
      <w:r>
        <w:t>．</w:t>
      </w:r>
      <w:r>
        <w:object>
          <v:shape alt="eqId9563540452712a60d70f76cf22a868c9" id="_x0000_i2246" o:ole="" style="width:28.5pt;height:15.75pt" type="#_x0000_t75">
            <v:imagedata o:title="eqId9563540452712a60d70f76cf22a868c9" r:id="rId1261"/>
          </v:shape>
          <o:OLEObject DrawAspect="Content" ObjectID="_1828061389" ProgID="Equation.DSMT4" ShapeID="_x0000_i2246" Type="Embed" r:id="rId2082"/>
        </w:object>
      </w:r>
      <w:r>
        <w:tab/>
        <w:t>C</w:t>
      </w:r>
      <w:r>
        <w:t>．</w:t>
      </w:r>
      <w:r>
        <w:object>
          <v:shape alt="eqIde1f5a1c7f13d06a4e9893acd5d7203a7" id="_x0000_i2247" o:ole="" style="width:40.5pt;height:30pt" type="#_x0000_t75">
            <v:imagedata o:title="eqIde1f5a1c7f13d06a4e9893acd5d7203a7" r:id="rId2083"/>
          </v:shape>
          <o:OLEObject DrawAspect="Content" ObjectID="_1828061390" ProgID="Equation.DSMT4" ShapeID="_x0000_i2247" Type="Embed" r:id="rId2084"/>
        </w:object>
      </w:r>
      <w:r>
        <w:tab/>
        <w:t>D</w:t>
      </w:r>
      <w:r>
        <w:t>．</w:t>
      </w:r>
      <w:r>
        <w:object>
          <v:shape alt="eqId827ccf0c04aa941ba20d5f4c6068b46b" id="_x0000_i2248" o:ole="" style="width:17.25pt;height:30pt" type="#_x0000_t75">
            <v:imagedata o:title="eqId827ccf0c04aa941ba20d5f4c6068b46b" r:id="rId1259"/>
          </v:shape>
          <o:OLEObject DrawAspect="Content" ObjectID="_1828061391" ProgID="Equation.DSMT4" ShapeID="_x0000_i2248" Type="Embed" r:id="rId2085"/>
        </w:object>
      </w:r>
    </w:p>
    <w:p w14:paraId="691CCB06" w14:textId="77777777" w:rsidP="00C40F5C" w:rsidR="00C40F5C">
      <w:pPr>
        <w:shd w:color="auto" w:fill="F2F2F2" w:val="clear"/>
        <w:spacing w:line="360" w:lineRule="auto"/>
        <w:jc w:val="left"/>
        <w:textAlignment w:val="center"/>
      </w:pPr>
      <w:r>
        <w:rPr>
          <w:color w:val="FF0000"/>
        </w:rPr>
        <w:t>【答案】</w:t>
      </w:r>
      <w:r>
        <w:rPr>
          <w:color w:val="FF0000"/>
        </w:rPr>
        <w:t>D</w:t>
      </w:r>
    </w:p>
    <w:p w14:paraId="10A59BA5" w14:textId="77777777" w:rsidP="00C40F5C" w:rsidR="00C40F5C">
      <w:pPr>
        <w:shd w:color="auto" w:fill="F2F2F2" w:val="clear"/>
        <w:spacing w:line="360" w:lineRule="auto"/>
        <w:jc w:val="left"/>
        <w:textAlignment w:val="center"/>
      </w:pPr>
      <w:r>
        <w:rPr>
          <w:color w:val="FF0000"/>
        </w:rPr>
        <w:t>【分析】根据已知条件得出</w:t>
      </w:r>
      <w:r>
        <w:rPr>
          <w:color w:val="FF0000"/>
        </w:rPr>
        <w:object>
          <v:shape alt="eqId8f46317134c155ca3ea574fde64ce970" id="_x0000_i2249" o:ole="" style="width:42pt;height:33.75pt" type="#_x0000_t75">
            <v:imagedata o:title="eqId8f46317134c155ca3ea574fde64ce970" r:id="rId287"/>
          </v:shape>
          <o:OLEObject DrawAspect="Content" ObjectID="_1828061392" ProgID="Equation.DSMT4" ShapeID="_x0000_i2249" Type="Embed" r:id="rId2086"/>
        </w:object>
      </w:r>
      <w:r>
        <w:rPr>
          <w:color w:val="FF0000"/>
        </w:rPr>
        <w:t>，再结合垂直关系列式解齐次式得出离心率</w:t>
      </w:r>
      <w:r>
        <w:rPr>
          <w:color w:val="FF0000"/>
        </w:rPr>
        <w:t>.</w:t>
      </w:r>
    </w:p>
    <w:p w14:paraId="3C50C316" w14:textId="77777777" w:rsidP="00C40F5C" w:rsidR="00C40F5C">
      <w:pPr>
        <w:shd w:color="auto" w:fill="F2F2F2" w:val="clear"/>
        <w:spacing w:line="360" w:lineRule="auto"/>
        <w:jc w:val="left"/>
        <w:textAlignment w:val="center"/>
      </w:pPr>
      <w:r>
        <w:rPr>
          <w:color w:val="FF0000"/>
        </w:rPr>
        <w:t>【详解】由题可知，</w:t>
      </w:r>
      <w:r>
        <w:rPr>
          <w:color w:val="FF0000"/>
        </w:rPr>
        <w:object>
          <v:shape alt="eqId5575c3b7f0038eedaf1420dad5104ec6" id="_x0000_i2250" o:ole="" style="width:34.5pt;height:18pt" type="#_x0000_t75">
            <v:imagedata o:title="eqId5575c3b7f0038eedaf1420dad5104ec6" r:id="rId2087"/>
          </v:shape>
          <o:OLEObject DrawAspect="Content" ObjectID="_1828061393" ProgID="Equation.DSMT4" ShapeID="_x0000_i2250" Type="Embed" r:id="rId2088"/>
        </w:object>
      </w:r>
      <w:r>
        <w:rPr>
          <w:color w:val="FF0000"/>
        </w:rPr>
        <w:t>，过</w:t>
      </w:r>
      <w:r>
        <w:rPr>
          <w:color w:val="FF0000"/>
        </w:rPr>
        <w:object>
          <v:shape alt="eqIddad2a36927223bd70f426ba06aea4b45" id="_x0000_i2251" o:ole="" style="width:9.75pt;height:10.5pt" type="#_x0000_t75">
            <v:imagedata o:title="eqIddad2a36927223bd70f426ba06aea4b45" r:id="rId250"/>
          </v:shape>
          <o:OLEObject DrawAspect="Content" ObjectID="_1828061394" ProgID="Equation.DSMT4" ShapeID="_x0000_i2251" Type="Embed" r:id="rId2089"/>
        </w:object>
      </w:r>
      <w:r>
        <w:rPr>
          <w:color w:val="FF0000"/>
        </w:rPr>
        <w:t>作</w:t>
      </w:r>
      <w:r>
        <w:rPr>
          <w:color w:val="FF0000"/>
        </w:rPr>
        <w:object>
          <v:shape alt="eqIdb28144f4eee678c7f2688b21261149d1" id="_x0000_i2252" o:ole="" style="width:36pt;height:14.25pt" type="#_x0000_t75">
            <v:imagedata o:title="eqIdb28144f4eee678c7f2688b21261149d1" r:id="rId2090"/>
          </v:shape>
          <o:OLEObject DrawAspect="Content" ObjectID="_1828061395" ProgID="Equation.DSMT4" ShapeID="_x0000_i2252" Type="Embed" r:id="rId2091"/>
        </w:object>
      </w:r>
      <w:r>
        <w:rPr>
          <w:color w:val="FF0000"/>
        </w:rPr>
        <w:t>轴，垂足为</w:t>
      </w:r>
      <w:r>
        <w:rPr>
          <w:color w:val="FF0000"/>
        </w:rPr>
        <w:object>
          <v:shape alt="eqIdacc290b44635265137fdf13146b6a6d9" id="_x0000_i2253" o:ole="" style="width:10.5pt;height:13.5pt" type="#_x0000_t75">
            <v:imagedata o:title="eqIdacc290b44635265137fdf13146b6a6d9" r:id="rId259"/>
          </v:shape>
          <o:OLEObject DrawAspect="Content" ObjectID="_1828061396" ProgID="Equation.DSMT4" ShapeID="_x0000_i2253" Type="Embed" r:id="rId2092"/>
        </w:object>
      </w:r>
      <w:r>
        <w:rPr>
          <w:color w:val="FF0000"/>
        </w:rPr>
        <w:t>，如图所示．</w:t>
      </w:r>
    </w:p>
    <w:p w14:paraId="0158FB09" w14:textId="77777777" w:rsidP="00C40F5C" w:rsidR="00C40F5C">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628775" cy="1390650"/>
            <wp:effectExtent b="0" l="0" r="0" t="0"/>
            <wp:docPr descr="@@@14068872-8d62-4c05-98ee-56b616647e05" id="1395346093" name="图片 1395346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346093" name=""/>
                    <pic:cNvPicPr>
                      <a:picLocks noChangeAspect="1"/>
                    </pic:cNvPicPr>
                  </pic:nvPicPr>
                  <pic:blipFill>
                    <a:blip r:embed="rId2093"/>
                    <a:stretch>
                      <a:fillRect/>
                    </a:stretch>
                  </pic:blipFill>
                  <pic:spPr>
                    <a:xfrm>
                      <a:off x="0" y="0"/>
                      <a:ext cx="1628775" cy="1390650"/>
                    </a:xfrm>
                    <a:prstGeom prst="rect">
                      <a:avLst/>
                    </a:prstGeom>
                  </pic:spPr>
                </pic:pic>
              </a:graphicData>
            </a:graphic>
          </wp:inline>
        </w:drawing>
      </w:r>
    </w:p>
    <w:p w14:paraId="4DA34C27" w14:textId="77777777" w:rsidP="00C40F5C" w:rsidR="00C40F5C">
      <w:pPr>
        <w:shd w:color="auto" w:fill="F2F2F2" w:val="clear"/>
        <w:spacing w:line="360" w:lineRule="auto"/>
        <w:jc w:val="left"/>
        <w:textAlignment w:val="center"/>
      </w:pPr>
      <w:r>
        <w:rPr>
          <w:color w:val="FF0000"/>
        </w:rPr>
        <w:t>因为点</w:t>
      </w:r>
      <w:r>
        <w:rPr>
          <w:color w:val="FF0000"/>
        </w:rPr>
        <w:object>
          <v:shape alt="eqIddad2a36927223bd70f426ba06aea4b45" id="_x0000_i2254" o:ole="" style="width:9.75pt;height:10.5pt" type="#_x0000_t75">
            <v:imagedata o:title="eqIddad2a36927223bd70f426ba06aea4b45" r:id="rId250"/>
          </v:shape>
          <o:OLEObject DrawAspect="Content" ObjectID="_1828061397" ProgID="Equation.DSMT4" ShapeID="_x0000_i2254" Type="Embed" r:id="rId2094"/>
        </w:object>
      </w:r>
      <w:r>
        <w:rPr>
          <w:color w:val="FF0000"/>
        </w:rPr>
        <w:t>是椭圆</w:t>
      </w:r>
      <w:r>
        <w:rPr>
          <w:color w:val="FF0000"/>
        </w:rPr>
        <w:object>
          <v:shape alt="eqIdc5db41a1f31d6baee7c69990811edb9f" id="_x0000_i2255" o:ole="" style="width:10.5pt;height:12pt" type="#_x0000_t75">
            <v:imagedata o:title="eqIdc5db41a1f31d6baee7c69990811edb9f" r:id="rId263"/>
          </v:shape>
          <o:OLEObject DrawAspect="Content" ObjectID="_1828061398" ProgID="Equation.DSMT4" ShapeID="_x0000_i2255" Type="Embed" r:id="rId2095"/>
        </w:object>
      </w:r>
      <w:r>
        <w:rPr>
          <w:color w:val="FF0000"/>
        </w:rPr>
        <w:t>上一点，且</w:t>
      </w:r>
      <w:r>
        <w:rPr>
          <w:color w:val="FF0000"/>
        </w:rPr>
        <w:object>
          <v:shape alt="eqIdf15fc8481e350e6f3efd14d618b30d81" id="_x0000_i2256" o:ole="" style="width:44.25pt;height:12.75pt" type="#_x0000_t75">
            <v:imagedata o:title="eqIdf15fc8481e350e6f3efd14d618b30d81" r:id="rId2077"/>
          </v:shape>
          <o:OLEObject DrawAspect="Content" ObjectID="_1828061399" ProgID="Equation.DSMT4" ShapeID="_x0000_i2256" Type="Embed" r:id="rId2096"/>
        </w:object>
      </w:r>
      <w:r>
        <w:rPr>
          <w:color w:val="FF0000"/>
        </w:rPr>
        <w:t>，设</w:t>
      </w:r>
      <w:r>
        <w:rPr>
          <w:color w:val="FF0000"/>
        </w:rPr>
        <w:object>
          <v:shape alt="eqIde4d7036d6dacf2a9968fc636c827ed32" id="_x0000_i2257" o:ole="" style="width:34.5pt;height:18pt" type="#_x0000_t75">
            <v:imagedata o:title="eqIde4d7036d6dacf2a9968fc636c827ed32" r:id="rId2097"/>
          </v:shape>
          <o:OLEObject DrawAspect="Content" ObjectID="_1828061400" ProgID="Equation.DSMT4" ShapeID="_x0000_i2257" Type="Embed" r:id="rId2098"/>
        </w:object>
      </w:r>
      <w:r>
        <w:rPr>
          <w:color w:val="FF0000"/>
        </w:rPr>
        <w:t>，所以</w:t>
      </w:r>
      <w:r>
        <w:rPr>
          <w:color w:val="FF0000"/>
        </w:rPr>
        <w:object>
          <v:shape alt="eqIdd60287ba65ffbc6948210a1904811c84" id="_x0000_i2258" o:ole="" style="width:51pt;height:29.25pt" type="#_x0000_t75">
            <v:imagedata o:title="eqIdd60287ba65ffbc6948210a1904811c84" r:id="rId2099"/>
          </v:shape>
          <o:OLEObject DrawAspect="Content" ObjectID="_1828061401" ProgID="Equation.DSMT4" ShapeID="_x0000_i2258" Type="Embed" r:id="rId2100"/>
        </w:object>
      </w:r>
      <w:r>
        <w:rPr>
          <w:color w:val="FF0000"/>
        </w:rPr>
        <w:t>，</w:t>
      </w:r>
    </w:p>
    <w:p w14:paraId="0CAD63BE" w14:textId="77777777" w:rsidP="00C40F5C" w:rsidR="00C40F5C">
      <w:pPr>
        <w:shd w:color="auto" w:fill="F2F2F2" w:val="clear"/>
        <w:spacing w:line="360" w:lineRule="auto"/>
        <w:jc w:val="left"/>
        <w:textAlignment w:val="center"/>
      </w:pPr>
      <w:r>
        <w:rPr>
          <w:color w:val="FF0000"/>
        </w:rPr>
        <w:t>即</w:t>
      </w:r>
      <w:r>
        <w:rPr>
          <w:color w:val="FF0000"/>
        </w:rPr>
        <w:object>
          <v:shape alt="eqIdabb8ea9b432f6816042bdbdc719d2a5c" id="_x0000_i2259" o:ole="" style="width:92.25pt;height:33.75pt" type="#_x0000_t75">
            <v:imagedata o:title="eqIdabb8ea9b432f6816042bdbdc719d2a5c" r:id="rId2101"/>
          </v:shape>
          <o:OLEObject DrawAspect="Content" ObjectID="_1828061402" ProgID="Equation.DSMT4" ShapeID="_x0000_i2259" Type="Embed" r:id="rId2102"/>
        </w:object>
      </w:r>
      <w:r>
        <w:rPr>
          <w:color w:val="FF0000"/>
        </w:rPr>
        <w:t>，解得</w:t>
      </w:r>
      <w:r>
        <w:rPr>
          <w:color w:val="FF0000"/>
        </w:rPr>
        <w:object>
          <v:shape alt="eqId15c29ad6afa5b89767dab690d7881479" id="_x0000_i2260" o:ole="" style="width:39.75pt;height:29.25pt" type="#_x0000_t75">
            <v:imagedata o:title="eqId15c29ad6afa5b89767dab690d7881479" r:id="rId2103"/>
          </v:shape>
          <o:OLEObject DrawAspect="Content" ObjectID="_1828061403" ProgID="Equation.DSMT4" ShapeID="_x0000_i2260" Type="Embed" r:id="rId2104"/>
        </w:object>
      </w:r>
      <w:r>
        <w:rPr>
          <w:color w:val="FF0000"/>
        </w:rPr>
        <w:t>，</w:t>
      </w:r>
    </w:p>
    <w:p w14:paraId="72D81A5B" w14:textId="77777777" w:rsidP="00C40F5C" w:rsidR="00C40F5C">
      <w:pPr>
        <w:shd w:color="auto" w:fill="F2F2F2" w:val="clear"/>
        <w:spacing w:line="360" w:lineRule="auto"/>
        <w:jc w:val="left"/>
        <w:textAlignment w:val="center"/>
      </w:pPr>
      <w:r>
        <w:rPr>
          <w:color w:val="FF0000"/>
        </w:rPr>
        <w:t>不妨设点</w:t>
      </w:r>
      <w:r>
        <w:rPr>
          <w:color w:val="FF0000"/>
        </w:rPr>
        <w:object>
          <v:shape alt="eqIddad2a36927223bd70f426ba06aea4b45" id="_x0000_i2261" o:ole="" style="width:9.75pt;height:10.5pt" type="#_x0000_t75">
            <v:imagedata o:title="eqIddad2a36927223bd70f426ba06aea4b45" r:id="rId250"/>
          </v:shape>
          <o:OLEObject DrawAspect="Content" ObjectID="_1828061404" ProgID="Equation.DSMT4" ShapeID="_x0000_i2261" Type="Embed" r:id="rId2105"/>
        </w:object>
      </w:r>
      <w:r>
        <w:rPr>
          <w:color w:val="FF0000"/>
        </w:rPr>
        <w:t>在第一象限，所以</w:t>
      </w:r>
      <w:r>
        <w:rPr>
          <w:color w:val="FF0000"/>
        </w:rPr>
        <w:object>
          <v:shape alt="eqId8f46317134c155ca3ea574fde64ce970" id="_x0000_i2262" o:ole="" style="width:42pt;height:33.75pt" type="#_x0000_t75">
            <v:imagedata o:title="eqId8f46317134c155ca3ea574fde64ce970" r:id="rId287"/>
          </v:shape>
          <o:OLEObject DrawAspect="Content" ObjectID="_1828061405" ProgID="Equation.DSMT4" ShapeID="_x0000_i2262" Type="Embed" r:id="rId2106"/>
        </w:object>
      </w:r>
      <w:r>
        <w:rPr>
          <w:color w:val="FF0000"/>
        </w:rPr>
        <w:t>，</w:t>
      </w:r>
    </w:p>
    <w:p w14:paraId="677806F3" w14:textId="77777777" w:rsidP="00C40F5C" w:rsidR="00C40F5C">
      <w:pPr>
        <w:shd w:color="auto" w:fill="F2F2F2" w:val="clear"/>
        <w:spacing w:line="360" w:lineRule="auto"/>
        <w:jc w:val="left"/>
        <w:textAlignment w:val="center"/>
      </w:pPr>
      <w:r>
        <w:rPr>
          <w:color w:val="FF0000"/>
        </w:rPr>
        <w:t>即圆</w:t>
      </w:r>
      <w:r>
        <w:rPr>
          <w:color w:val="FF0000"/>
        </w:rPr>
        <w:object>
          <v:shape alt="eqIddad2a36927223bd70f426ba06aea4b45" id="_x0000_i2263" o:ole="" style="width:9.75pt;height:10.5pt" type="#_x0000_t75">
            <v:imagedata o:title="eqIddad2a36927223bd70f426ba06aea4b45" r:id="rId250"/>
          </v:shape>
          <o:OLEObject DrawAspect="Content" ObjectID="_1828061406" ProgID="Equation.DSMT4" ShapeID="_x0000_i2263" Type="Embed" r:id="rId2107"/>
        </w:object>
      </w:r>
      <w:r>
        <w:rPr>
          <w:color w:val="FF0000"/>
        </w:rPr>
        <w:t>的半径</w:t>
      </w:r>
      <w:r>
        <w:rPr>
          <w:color w:val="FF0000"/>
        </w:rPr>
        <w:object>
          <v:shape alt="eqIda6df3c3d5becc3cdc43269b6a12715cb" id="_x0000_i2264" o:ole="" style="width:57.75pt;height:29.25pt" type="#_x0000_t75">
            <v:imagedata o:title="eqIda6df3c3d5becc3cdc43269b6a12715cb" r:id="rId2108"/>
          </v:shape>
          <o:OLEObject DrawAspect="Content" ObjectID="_1828061407" ProgID="Equation.DSMT4" ShapeID="_x0000_i2264" Type="Embed" r:id="rId2109"/>
        </w:object>
      </w:r>
      <w:r>
        <w:rPr>
          <w:color w:val="FF0000"/>
        </w:rPr>
        <w:t>，因为圆心在弦的垂直平分线上，所以</w:t>
      </w:r>
      <w:r>
        <w:rPr>
          <w:color w:val="FF0000"/>
        </w:rPr>
        <w:object>
          <v:shape alt="eqIdacc290b44635265137fdf13146b6a6d9" id="_x0000_i2265" o:ole="" style="width:10.5pt;height:13.5pt" type="#_x0000_t75">
            <v:imagedata o:title="eqIdacc290b44635265137fdf13146b6a6d9" r:id="rId259"/>
          </v:shape>
          <o:OLEObject DrawAspect="Content" ObjectID="_1828061408" ProgID="Equation.DSMT4" ShapeID="_x0000_i2265" Type="Embed" r:id="rId2110"/>
        </w:object>
      </w:r>
      <w:r>
        <w:rPr>
          <w:color w:val="FF0000"/>
        </w:rPr>
        <w:t>为</w:t>
      </w:r>
      <w:r>
        <w:rPr>
          <w:color w:val="FF0000"/>
        </w:rPr>
        <w:object>
          <v:shape alt="eqId68a83fdd2ba72a2dba0b6b10bb3e06b9" id="_x0000_i2266" o:ole="" style="width:17.25pt;height:11.25pt" type="#_x0000_t75">
            <v:imagedata o:title="eqId68a83fdd2ba72a2dba0b6b10bb3e06b9" r:id="rId2111"/>
          </v:shape>
          <o:OLEObject DrawAspect="Content" ObjectID="_1828061409" ProgID="Equation.DSMT4" ShapeID="_x0000_i2266" Type="Embed" r:id="rId2112"/>
        </w:object>
      </w:r>
      <w:r>
        <w:rPr>
          <w:color w:val="FF0000"/>
        </w:rPr>
        <w:t>的中点．</w:t>
      </w:r>
    </w:p>
    <w:p w14:paraId="02AF75B8" w14:textId="77777777" w:rsidP="00C40F5C" w:rsidR="00C40F5C">
      <w:pPr>
        <w:shd w:color="auto" w:fill="F2F2F2" w:val="clear"/>
        <w:spacing w:line="360" w:lineRule="auto"/>
        <w:jc w:val="left"/>
        <w:textAlignment w:val="center"/>
      </w:pPr>
      <w:r>
        <w:rPr>
          <w:color w:val="FF0000"/>
        </w:rPr>
        <w:t>又因为</w:t>
      </w:r>
      <w:r>
        <w:rPr>
          <w:color w:val="FF0000"/>
        </w:rPr>
        <w:object>
          <v:shape alt="eqIdb5b6f86f701c843420b0ed292851d4d8" id="_x0000_i2267" o:ole="" style="width:49.5pt;height:27pt" type="#_x0000_t75">
            <v:imagedata o:title="eqIdb5b6f86f701c843420b0ed292851d4d8" r:id="rId2079"/>
          </v:shape>
          <o:OLEObject DrawAspect="Content" ObjectID="_1828061410" ProgID="Equation.DSMT4" ShapeID="_x0000_i2267" Type="Embed" r:id="rId2113"/>
        </w:object>
      </w:r>
      <w:r>
        <w:rPr>
          <w:color w:val="FF0000"/>
        </w:rPr>
        <w:t>，所以</w:t>
      </w:r>
      <w:r>
        <w:rPr>
          <w:color w:val="FF0000"/>
        </w:rPr>
        <w:object>
          <v:shape alt="eqId5c19abad8db55e16870ec7a7c6e7d523" id="_x0000_i2268" o:ole="" style="width:137.25pt;height:27pt" type="#_x0000_t75">
            <v:imagedata o:title="eqId5c19abad8db55e16870ec7a7c6e7d523" r:id="rId2114"/>
          </v:shape>
          <o:OLEObject DrawAspect="Content" ObjectID="_1828061411" ProgID="Equation.DSMT4" ShapeID="_x0000_i2268" Type="Embed" r:id="rId2115"/>
        </w:object>
      </w:r>
      <w:r>
        <w:rPr>
          <w:color w:val="FF0000"/>
        </w:rPr>
        <w:t>．</w:t>
      </w:r>
    </w:p>
    <w:p w14:paraId="2043B45D" w14:textId="77777777" w:rsidP="00C40F5C" w:rsidR="00C40F5C">
      <w:pPr>
        <w:shd w:color="auto" w:fill="F2F2F2" w:val="clear"/>
        <w:spacing w:line="360" w:lineRule="auto"/>
        <w:jc w:val="left"/>
        <w:textAlignment w:val="center"/>
      </w:pPr>
      <w:r>
        <w:rPr>
          <w:color w:val="FF0000"/>
        </w:rPr>
        <w:t>在</w:t>
      </w:r>
      <w:r>
        <w:rPr>
          <w:color w:val="FF0000"/>
        </w:rPr>
        <w:object>
          <v:shape alt="eqIdfbf7589ae4800e10afaf5d60b3f5a2c4" id="_x0000_i2269" o:ole="" style="width:42pt;height:14.25pt" type="#_x0000_t75">
            <v:imagedata o:title="eqIdfbf7589ae4800e10afaf5d60b3f5a2c4" r:id="rId2116"/>
          </v:shape>
          <o:OLEObject DrawAspect="Content" ObjectID="_1828061412" ProgID="Equation.DSMT4" ShapeID="_x0000_i2269" Type="Embed" r:id="rId2117"/>
        </w:object>
      </w:r>
      <w:r>
        <w:rPr>
          <w:color w:val="FF0000"/>
        </w:rPr>
        <w:t>中，</w:t>
      </w:r>
      <w:r>
        <w:rPr>
          <w:color w:val="FF0000"/>
        </w:rPr>
        <w:object>
          <v:shape alt="eqIdb203f68eda8eb46bb1bf9e8ecb7ca180" id="_x0000_i2270" o:ole="" style="width:71.25pt;height:29.25pt" type="#_x0000_t75">
            <v:imagedata o:title="eqIdb203f68eda8eb46bb1bf9e8ecb7ca180" r:id="rId2118"/>
          </v:shape>
          <o:OLEObject DrawAspect="Content" ObjectID="_1828061413" ProgID="Equation.DSMT4" ShapeID="_x0000_i2270" Type="Embed" r:id="rId2119"/>
        </w:object>
      </w:r>
      <w:r>
        <w:rPr>
          <w:color w:val="FF0000"/>
        </w:rPr>
        <w:t>，</w:t>
      </w:r>
      <w:r>
        <w:rPr>
          <w:color w:val="FF0000"/>
        </w:rPr>
        <w:object>
          <v:shape alt="eqId5f33ce53e868adac9fa71c4af1d0ab6a" id="_x0000_i2271" o:ole="" style="width:65.25pt;height:18pt" type="#_x0000_t75">
            <v:imagedata o:title="eqId5f33ce53e868adac9fa71c4af1d0ab6a" r:id="rId2120"/>
          </v:shape>
          <o:OLEObject DrawAspect="Content" ObjectID="_1828061414" ProgID="Equation.DSMT4" ShapeID="_x0000_i2271" Type="Embed" r:id="rId2121"/>
        </w:object>
      </w:r>
      <w:r>
        <w:rPr>
          <w:color w:val="FF0000"/>
        </w:rPr>
        <w:t>，所以</w:t>
      </w:r>
      <w:r>
        <w:rPr>
          <w:color w:val="FF0000"/>
        </w:rPr>
        <w:object>
          <v:shape alt="eqId83c8e759b562d81b693431dfa9b683c5" id="_x0000_i2272" o:ole="" style="width:120.75pt;height:30pt" type="#_x0000_t75">
            <v:imagedata o:title="eqId83c8e759b562d81b693431dfa9b683c5" r:id="rId2122"/>
          </v:shape>
          <o:OLEObject DrawAspect="Content" ObjectID="_1828061415" ProgID="Equation.DSMT4" ShapeID="_x0000_i2272" Type="Embed" r:id="rId2123"/>
        </w:object>
      </w:r>
      <w:r>
        <w:rPr>
          <w:color w:val="FF0000"/>
        </w:rPr>
        <w:t>，所以</w:t>
      </w:r>
      <w:r>
        <w:rPr>
          <w:color w:val="FF0000"/>
        </w:rPr>
        <w:object>
          <v:shape alt="eqIdece11aae05734f65bc47516d4c5d75ca" id="_x0000_i2273" o:ole="" style="width:45.75pt;height:30pt" type="#_x0000_t75">
            <v:imagedata o:title="eqIdece11aae05734f65bc47516d4c5d75ca" r:id="rId2124"/>
          </v:shape>
          <o:OLEObject DrawAspect="Content" ObjectID="_1828061416" ProgID="Equation.DSMT4" ShapeID="_x0000_i2273" Type="Embed" r:id="rId2125"/>
        </w:object>
      </w:r>
      <w:r>
        <w:rPr>
          <w:color w:val="FF0000"/>
        </w:rPr>
        <w:t>，</w:t>
      </w:r>
    </w:p>
    <w:p w14:paraId="606B272E" w14:textId="77777777" w:rsidP="00C40F5C" w:rsidR="00C40F5C">
      <w:pPr>
        <w:shd w:color="auto" w:fill="F2F2F2" w:val="clear"/>
        <w:spacing w:line="360" w:lineRule="auto"/>
        <w:jc w:val="left"/>
        <w:textAlignment w:val="center"/>
      </w:pPr>
      <w:r>
        <w:rPr>
          <w:color w:val="FF0000"/>
        </w:rPr>
        <w:t>即</w:t>
      </w:r>
      <w:r>
        <w:rPr>
          <w:color w:val="FF0000"/>
        </w:rPr>
        <w:object>
          <v:shape alt="eqId5f433a53909e38ccb164e93e1cd389f0" id="_x0000_i2274" o:ole="" style="width:96.75pt;height:15.75pt" type="#_x0000_t75">
            <v:imagedata o:title="eqId5f433a53909e38ccb164e93e1cd389f0" r:id="rId2126"/>
          </v:shape>
          <o:OLEObject DrawAspect="Content" ObjectID="_1828061417" ProgID="Equation.DSMT4" ShapeID="_x0000_i2274" Type="Embed" r:id="rId2127"/>
        </w:object>
      </w:r>
      <w:r>
        <w:rPr>
          <w:color w:val="FF0000"/>
        </w:rPr>
        <w:t>，即</w:t>
      </w:r>
      <w:r>
        <w:rPr>
          <w:color w:val="FF0000"/>
        </w:rPr>
        <w:object>
          <v:shape alt="eqIdef89f23069e4f262b4d10a3da0e0a80a" id="_x0000_i2275" o:ole="" style="width:81pt;height:15.75pt" type="#_x0000_t75">
            <v:imagedata o:title="eqIdef89f23069e4f262b4d10a3da0e0a80a" r:id="rId2128"/>
          </v:shape>
          <o:OLEObject DrawAspect="Content" ObjectID="_1828061418" ProgID="Equation.DSMT4" ShapeID="_x0000_i2275" Type="Embed" r:id="rId2129"/>
        </w:object>
      </w:r>
      <w:r>
        <w:rPr>
          <w:color w:val="FF0000"/>
        </w:rPr>
        <w:t>，解得</w:t>
      </w:r>
      <w:r>
        <w:rPr>
          <w:color w:val="FF0000"/>
        </w:rPr>
        <w:object>
          <v:shape alt="eqId52a0a43a5b4d5b4bb4e3e936b032a80a" id="_x0000_i2276" o:ole="" style="width:32.25pt;height:30pt" type="#_x0000_t75">
            <v:imagedata o:title="eqId52a0a43a5b4d5b4bb4e3e936b032a80a" r:id="rId2130"/>
          </v:shape>
          <o:OLEObject DrawAspect="Content" ObjectID="_1828061419" ProgID="Equation.DSMT4" ShapeID="_x0000_i2276" Type="Embed" r:id="rId2131"/>
        </w:object>
      </w:r>
      <w:r>
        <w:rPr>
          <w:color w:val="FF0000"/>
        </w:rPr>
        <w:t>或</w:t>
      </w:r>
      <w:r>
        <w:rPr>
          <w:color w:val="FF0000"/>
        </w:rPr>
        <w:object>
          <v:shape alt="eqId81ded3aba7c72ce537cb2514ed0636ce" id="_x0000_i2277" o:ole="" style="width:36.75pt;height:15.75pt" type="#_x0000_t75">
            <v:imagedata o:title="eqId81ded3aba7c72ce537cb2514ed0636ce" r:id="rId2132"/>
          </v:shape>
          <o:OLEObject DrawAspect="Content" ObjectID="_1828061420" ProgID="Equation.DSMT4" ShapeID="_x0000_i2277" Type="Embed" r:id="rId2133"/>
        </w:object>
      </w:r>
      <w:r>
        <w:rPr>
          <w:color w:val="FF0000"/>
        </w:rPr>
        <w:t>，</w:t>
      </w:r>
    </w:p>
    <w:p w14:paraId="09CB06ED" w14:textId="77777777" w:rsidP="00C40F5C" w:rsidR="00C40F5C">
      <w:pPr>
        <w:shd w:color="auto" w:fill="F2F2F2" w:val="clear"/>
        <w:spacing w:line="360" w:lineRule="auto"/>
        <w:jc w:val="left"/>
        <w:textAlignment w:val="center"/>
      </w:pPr>
      <w:r>
        <w:rPr>
          <w:color w:val="FF0000"/>
        </w:rPr>
        <w:t>因为</w:t>
      </w:r>
      <w:r>
        <w:rPr>
          <w:color w:val="FF0000"/>
        </w:rPr>
        <w:object>
          <v:shape alt="eqId42b7ac29311c13aa538f3f48cb513b0d" id="_x0000_i2278" o:ole="" style="width:36.75pt;height:12.75pt" type="#_x0000_t75">
            <v:imagedata o:title="eqId42b7ac29311c13aa538f3f48cb513b0d" r:id="rId2134"/>
          </v:shape>
          <o:OLEObject DrawAspect="Content" ObjectID="_1828061421" ProgID="Equation.DSMT4" ShapeID="_x0000_i2278" Type="Embed" r:id="rId2135"/>
        </w:object>
      </w:r>
      <w:r>
        <w:rPr>
          <w:color w:val="FF0000"/>
        </w:rPr>
        <w:t>，所以</w:t>
      </w:r>
      <w:r>
        <w:rPr>
          <w:color w:val="FF0000"/>
        </w:rPr>
        <w:object>
          <v:shape alt="eqId52a0a43a5b4d5b4bb4e3e936b032a80a" id="_x0000_i2279" o:ole="" style="width:32.25pt;height:30pt" type="#_x0000_t75">
            <v:imagedata o:title="eqId52a0a43a5b4d5b4bb4e3e936b032a80a" r:id="rId2130"/>
          </v:shape>
          <o:OLEObject DrawAspect="Content" ObjectID="_1828061422" ProgID="Equation.DSMT4" ShapeID="_x0000_i2279" Type="Embed" r:id="rId2136"/>
        </w:object>
      </w:r>
      <w:r>
        <w:rPr>
          <w:color w:val="FF0000"/>
        </w:rPr>
        <w:t>．</w:t>
      </w:r>
    </w:p>
    <w:p w14:paraId="4CD56533" w14:textId="77777777" w:rsidP="00C40F5C" w:rsidR="00C40F5C">
      <w:pPr>
        <w:shd w:color="auto" w:fill="F2F2F2" w:val="clear"/>
        <w:spacing w:line="360" w:lineRule="auto"/>
        <w:jc w:val="left"/>
        <w:textAlignment w:val="center"/>
      </w:pPr>
      <w:r>
        <w:rPr>
          <w:color w:val="FF0000"/>
        </w:rPr>
        <w:t>故选：</w:t>
      </w:r>
      <w:r>
        <w:rPr>
          <w:color w:val="FF0000"/>
        </w:rPr>
        <w:t>D.</w:t>
      </w:r>
    </w:p>
    <w:p w14:paraId="31982AB9" w14:textId="59D9AD7D" w:rsidP="00C40F5C" w:rsidR="00C40F5C">
      <w:pPr>
        <w:spacing w:line="360" w:lineRule="auto"/>
        <w:jc w:val="left"/>
        <w:textAlignment w:val="center"/>
      </w:pPr>
      <w:r>
        <w:rPr>
          <w:rFonts w:hint="eastAsia"/>
        </w:rPr>
        <w:t>6</w:t>
      </w:r>
      <w:r>
        <w:t>．（</w:t>
      </w:r>
      <w:r>
        <w:t>25-26</w:t>
      </w:r>
      <w:r>
        <w:t>高二上</w:t>
      </w:r>
      <w:r>
        <w:t>·</w:t>
      </w:r>
      <w:r>
        <w:t>广东佛山</w:t>
      </w:r>
      <w:r>
        <w:t>·</w:t>
      </w:r>
      <w:r>
        <w:t>月考）已知椭圆</w:t>
      </w:r>
      <w:r>
        <w:rPr>
          <w:rFonts w:eastAsia="Times New Roman"/>
          <w:i/>
        </w:rPr>
        <w:t>C</w:t>
      </w:r>
      <w:r>
        <w:t>：</w:t>
      </w:r>
      <w:r>
        <w:object>
          <v:shape alt="eqId7dd54b9df3402ad91e2d34c40efe0c7a" id="_x0000_i2280" o:ole="" style="width:96.75pt;height:29.25pt" type="#_x0000_t75">
            <v:imagedata o:title="eqId7dd54b9df3402ad91e2d34c40efe0c7a" r:id="rId335"/>
          </v:shape>
          <o:OLEObject DrawAspect="Content" ObjectID="_1828061423" ProgID="Equation.DSMT4" ShapeID="_x0000_i2280" Type="Embed" r:id="rId2137"/>
        </w:object>
      </w:r>
      <w:r>
        <w:t>的左焦点为</w:t>
      </w:r>
      <w:r>
        <w:object>
          <v:shape alt="eqIdf5076289823db419f94e9c0c8f4aafd9" id="_x0000_i2281" o:ole="" style="width:11.25pt;height:15pt" type="#_x0000_t75">
            <v:imagedata o:title="eqIdf5076289823db419f94e9c0c8f4aafd9" r:id="rId107"/>
          </v:shape>
          <o:OLEObject DrawAspect="Content" ObjectID="_1828061424" ProgID="Equation.DSMT4" ShapeID="_x0000_i2281" Type="Embed" r:id="rId2138"/>
        </w:object>
      </w:r>
      <w:r>
        <w:t>，</w:t>
      </w:r>
      <w:r>
        <w:rPr>
          <w:rFonts w:eastAsia="Times New Roman"/>
          <w:i/>
        </w:rPr>
        <w:t>O</w:t>
      </w:r>
      <w:r>
        <w:t>为坐标原点，右顶点为</w:t>
      </w:r>
      <w:r>
        <w:rPr>
          <w:rFonts w:eastAsia="Times New Roman"/>
          <w:i/>
        </w:rPr>
        <w:t>A</w:t>
      </w:r>
      <w:r>
        <w:t>，以</w:t>
      </w:r>
      <w:r>
        <w:rPr>
          <w:rFonts w:eastAsia="Times New Roman"/>
          <w:i/>
        </w:rPr>
        <w:t>A</w:t>
      </w:r>
      <w:r>
        <w:t>为圆心，</w:t>
      </w:r>
      <w:r>
        <w:object>
          <v:shape alt="eqIdcabea664e61863b3b3279dbce607924e" id="_x0000_i2282" o:ole="" style="width:18.75pt;height:15.75pt" type="#_x0000_t75">
            <v:imagedata o:title="eqIdcabea664e61863b3b3279dbce607924e" r:id="rId1959"/>
          </v:shape>
          <o:OLEObject DrawAspect="Content" ObjectID="_1828061425" ProgID="Equation.DSMT4" ShapeID="_x0000_i2282" Type="Embed" r:id="rId2139"/>
        </w:object>
      </w:r>
      <w:r>
        <w:t>为半径的圆与椭圆</w:t>
      </w:r>
      <w:r>
        <w:rPr>
          <w:rFonts w:eastAsia="Times New Roman"/>
          <w:i/>
        </w:rPr>
        <w:t>C</w:t>
      </w:r>
      <w:r>
        <w:t>交于</w:t>
      </w:r>
      <w:r>
        <w:rPr>
          <w:rFonts w:eastAsia="Times New Roman"/>
          <w:i/>
        </w:rPr>
        <w:t>M</w:t>
      </w:r>
      <w:r>
        <w:t>，</w:t>
      </w:r>
      <w:r>
        <w:rPr>
          <w:rFonts w:eastAsia="Times New Roman"/>
          <w:i/>
        </w:rPr>
        <w:t>N</w:t>
      </w:r>
      <w:r>
        <w:t>两点，若</w:t>
      </w:r>
      <w:r>
        <w:object>
          <v:shape alt="eqId3635122fe25c9bc497f146438ac37a0b" id="_x0000_i2283" o:ole="" style="width:67.5pt;height:27.75pt" type="#_x0000_t75">
            <v:imagedata o:title="eqId3635122fe25c9bc497f146438ac37a0b" r:id="rId2140"/>
          </v:shape>
          <o:OLEObject DrawAspect="Content" ObjectID="_1828061426" ProgID="Equation.DSMT4" ShapeID="_x0000_i2283" Type="Embed" r:id="rId2141"/>
        </w:object>
      </w:r>
      <w:r>
        <w:t>，则椭圆</w:t>
      </w:r>
      <w:r>
        <w:rPr>
          <w:rFonts w:eastAsia="Times New Roman"/>
          <w:i/>
        </w:rPr>
        <w:t>C</w:t>
      </w:r>
      <w:r>
        <w:t>的离心率为（</w:t>
      </w:r>
      <w:r>
        <w:rPr>
          <w:rFonts w:eastAsia="Times New Roman"/>
          <w:kern w:val="0"/>
          <w:sz w:val="24"/>
          <w:szCs w:val="24"/>
        </w:rPr>
        <w:t>   </w:t>
      </w:r>
      <w:r>
        <w:t>）</w:t>
      </w:r>
    </w:p>
    <w:p w14:paraId="35ABC2D7" w14:textId="77777777" w:rsidP="00C40F5C" w:rsidR="00C40F5C">
      <w:pPr>
        <w:tabs>
          <w:tab w:pos="2078" w:val="left"/>
          <w:tab w:pos="4156" w:val="left"/>
          <w:tab w:pos="6234" w:val="left"/>
        </w:tabs>
        <w:spacing w:line="360" w:lineRule="auto"/>
        <w:ind w:left="300"/>
        <w:jc w:val="left"/>
        <w:textAlignment w:val="center"/>
      </w:pPr>
      <w:r>
        <w:t>A</w:t>
      </w:r>
      <w:r>
        <w:t>．</w:t>
      </w:r>
      <w:r>
        <w:object>
          <v:shape alt="eqIdfa5a1a2ee471c67aa5264c0991d05421" id="_x0000_i2284" o:ole="" style="width:10.5pt;height:27pt" type="#_x0000_t75">
            <v:imagedata o:title="eqIdfa5a1a2ee471c67aa5264c0991d05421" r:id="rId2142"/>
          </v:shape>
          <o:OLEObject DrawAspect="Content" ObjectID="_1828061427" ProgID="Equation.DSMT4" ShapeID="_x0000_i2284" Type="Embed" r:id="rId2143"/>
        </w:object>
      </w:r>
      <w:r>
        <w:tab/>
        <w:t>B</w:t>
      </w:r>
      <w:r>
        <w:t>．</w:t>
      </w:r>
      <w:r>
        <w:object>
          <v:shape alt="eqId7ab44a7dc9c035687a33f6e065392359" id="_x0000_i2285" o:ole="" style="width:10.5pt;height:26.25pt" type="#_x0000_t75">
            <v:imagedata o:title="eqId7ab44a7dc9c035687a33f6e065392359" r:id="rId2144"/>
          </v:shape>
          <o:OLEObject DrawAspect="Content" ObjectID="_1828061428" ProgID="Equation.DSMT4" ShapeID="_x0000_i2285" Type="Embed" r:id="rId2145"/>
        </w:object>
      </w:r>
      <w:r>
        <w:tab/>
        <w:t>C</w:t>
      </w:r>
      <w:r>
        <w:t>．</w:t>
      </w:r>
      <w:r>
        <w:object>
          <v:shape alt="eqId3fe2c533dbc23a34518f72f3cb14f330" id="_x0000_i2286" o:ole="" style="width:17.25pt;height:30pt" type="#_x0000_t75">
            <v:imagedata o:title="eqId3fe2c533dbc23a34518f72f3cb14f330" r:id="rId351"/>
          </v:shape>
          <o:OLEObject DrawAspect="Content" ObjectID="_1828061429" ProgID="Equation.DSMT4" ShapeID="_x0000_i2286" Type="Embed" r:id="rId2146"/>
        </w:object>
      </w:r>
      <w:r>
        <w:tab/>
        <w:t>D</w:t>
      </w:r>
      <w:r>
        <w:t>．</w:t>
      </w:r>
      <w:r>
        <w:object>
          <v:shape alt="eqIdbf31876698721a199c7c53c6b320aa86" id="_x0000_i2287" o:ole="" style="width:10.5pt;height:27pt" type="#_x0000_t75">
            <v:imagedata o:title="eqIdbf31876698721a199c7c53c6b320aa86" r:id="rId2147"/>
          </v:shape>
          <o:OLEObject DrawAspect="Content" ObjectID="_1828061430" ProgID="Equation.DSMT4" ShapeID="_x0000_i2287" Type="Embed" r:id="rId2148"/>
        </w:object>
      </w:r>
    </w:p>
    <w:p w14:paraId="195E7E76" w14:textId="77777777" w:rsidP="00C40F5C" w:rsidR="00C40F5C">
      <w:pPr>
        <w:shd w:color="auto" w:fill="F2F2F2" w:val="clear"/>
        <w:spacing w:line="360" w:lineRule="auto"/>
        <w:jc w:val="left"/>
        <w:textAlignment w:val="center"/>
      </w:pPr>
      <w:r>
        <w:rPr>
          <w:color w:val="FF0000"/>
        </w:rPr>
        <w:t>【答案】</w:t>
      </w:r>
      <w:r>
        <w:rPr>
          <w:color w:val="FF0000"/>
        </w:rPr>
        <w:t>A</w:t>
      </w:r>
    </w:p>
    <w:p w14:paraId="59262BDD" w14:textId="77777777" w:rsidP="00C40F5C" w:rsidR="00C40F5C">
      <w:pPr>
        <w:shd w:color="auto" w:fill="F2F2F2" w:val="clear"/>
        <w:spacing w:line="360" w:lineRule="auto"/>
        <w:jc w:val="left"/>
        <w:textAlignment w:val="center"/>
      </w:pPr>
      <w:r>
        <w:rPr>
          <w:color w:val="FF0000"/>
        </w:rPr>
        <w:t>【分析】根据椭圆的性质和定义，结合余弦定理及两点间距离公式列方程组求出</w:t>
      </w:r>
      <w:r>
        <w:rPr>
          <w:color w:val="FF0000"/>
        </w:rPr>
        <w:object>
          <v:shape alt="eqId20cda097a4e7c41100e573d8304ee066" id="_x0000_i2288" o:ole="" style="width:17.25pt;height:12pt" type="#_x0000_t75">
            <v:imagedata o:title="eqId20cda097a4e7c41100e573d8304ee066" r:id="rId414"/>
          </v:shape>
          <o:OLEObject DrawAspect="Content" ObjectID="_1828061431" ProgID="Equation.DSMT4" ShapeID="_x0000_i2288" Type="Embed" r:id="rId2149"/>
        </w:object>
      </w:r>
      <w:r>
        <w:rPr>
          <w:color w:val="FF0000"/>
        </w:rPr>
        <w:t>的关系，进而利用椭圆的离心率公式计算求解．</w:t>
      </w:r>
    </w:p>
    <w:p w14:paraId="286DA390" w14:textId="77777777" w:rsidP="00C40F5C" w:rsidR="00C40F5C">
      <w:pPr>
        <w:shd w:color="auto" w:fill="F2F2F2" w:val="clear"/>
        <w:spacing w:line="360" w:lineRule="auto"/>
        <w:jc w:val="left"/>
        <w:textAlignment w:val="center"/>
      </w:pPr>
      <w:r>
        <w:rPr>
          <w:color w:val="FF0000"/>
        </w:rPr>
        <w:t>【详解】</w:t>
      </w:r>
    </w:p>
    <w:p w14:paraId="1128A2D5" w14:textId="77777777" w:rsidP="00C40F5C" w:rsidR="00C40F5C">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724025" cy="1457325"/>
            <wp:effectExtent b="0" l="0" r="0" t="0"/>
            <wp:docPr descr="@@@96d0d0e6-cf0e-4a17-9641-67c51f4dd383" id="16364349" name="图片 1636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4349" name=""/>
                    <pic:cNvPicPr>
                      <a:picLocks noChangeAspect="1"/>
                    </pic:cNvPicPr>
                  </pic:nvPicPr>
                  <pic:blipFill>
                    <a:blip r:embed="rId2150"/>
                    <a:stretch>
                      <a:fillRect/>
                    </a:stretch>
                  </pic:blipFill>
                  <pic:spPr>
                    <a:xfrm>
                      <a:off x="0" y="0"/>
                      <a:ext cx="1724025" cy="1457325"/>
                    </a:xfrm>
                    <a:prstGeom prst="rect">
                      <a:avLst/>
                    </a:prstGeom>
                  </pic:spPr>
                </pic:pic>
              </a:graphicData>
            </a:graphic>
          </wp:inline>
        </w:drawing>
      </w:r>
      <w:r>
        <w:rPr>
          <w:color w:val="FF0000"/>
        </w:rPr>
        <w:object>
          <v:shape alt="eqId16f3d198e76391779fa3badc848c8ac8" id="_x0000_i2289" o:ole="" style="width:9.75pt;height:9pt" type="#_x0000_t75">
            <v:imagedata o:title="eqId16f3d198e76391779fa3badc848c8ac8" r:id="rId2151"/>
          </v:shape>
          <o:OLEObject DrawAspect="Content" ObjectID="_1828061432" ProgID="Equation.DSMT4" ShapeID="_x0000_i2289" Type="Embed" r:id="rId2152"/>
        </w:object>
      </w:r>
      <w:r>
        <w:rPr>
          <w:color w:val="FF0000"/>
        </w:rPr>
        <w:t>椭圆</w:t>
      </w:r>
      <w:r>
        <w:rPr>
          <w:rFonts w:eastAsia="Times New Roman"/>
          <w:i/>
          <w:color w:val="FF0000"/>
        </w:rPr>
        <w:t>C</w:t>
      </w:r>
      <w:r>
        <w:rPr>
          <w:color w:val="FF0000"/>
        </w:rPr>
        <w:t>：</w:t>
      </w:r>
      <w:r>
        <w:rPr>
          <w:color w:val="FF0000"/>
        </w:rPr>
        <w:object>
          <v:shape alt="eqId347b68f42934c74e0d759a67613a1da9" id="_x0000_i2290" o:ole="" style="width:96.75pt;height:29.25pt" type="#_x0000_t75">
            <v:imagedata o:title="eqId347b68f42934c74e0d759a67613a1da9" r:id="rId2153"/>
          </v:shape>
          <o:OLEObject DrawAspect="Content" ObjectID="_1828061433" ProgID="Equation.DSMT4" ShapeID="_x0000_i2290" Type="Embed" r:id="rId2154"/>
        </w:object>
      </w:r>
      <w:r>
        <w:rPr>
          <w:color w:val="FF0000"/>
        </w:rPr>
        <w:t>，设椭圆的半焦距为</w:t>
      </w:r>
      <w:r>
        <w:rPr>
          <w:color w:val="FF0000"/>
        </w:rPr>
        <w:object>
          <v:shape alt="eqId071a7e733d466949ac935b4b8ee8d183" id="_x0000_i2291" o:ole="" style="width:8.25pt;height:9.75pt" type="#_x0000_t75">
            <v:imagedata o:title="eqId071a7e733d466949ac935b4b8ee8d183" r:id="rId2155"/>
          </v:shape>
          <o:OLEObject DrawAspect="Content" ObjectID="_1828061434" ProgID="Equation.DSMT4" ShapeID="_x0000_i2291" Type="Embed" r:id="rId2156"/>
        </w:object>
      </w:r>
      <w:r>
        <w:rPr>
          <w:color w:val="FF0000"/>
        </w:rPr>
        <w:t>，</w:t>
      </w:r>
    </w:p>
    <w:p w14:paraId="5EFB7ED9" w14:textId="77777777" w:rsidP="00C40F5C" w:rsidR="00C40F5C">
      <w:pPr>
        <w:shd w:color="auto" w:fill="F2F2F2" w:val="clear"/>
        <w:spacing w:line="360" w:lineRule="auto"/>
        <w:jc w:val="left"/>
        <w:textAlignment w:val="center"/>
      </w:pPr>
      <w:r>
        <w:rPr>
          <w:color w:val="FF0000"/>
        </w:rPr>
        <w:object>
          <v:shape alt="eqId2de0d10ef8b748d4531250c37c5d3f9e" id="_x0000_i2292" o:ole="" style="width:9.75pt;height:9pt" type="#_x0000_t75">
            <v:imagedata o:title="eqId2de0d10ef8b748d4531250c37c5d3f9e" r:id="rId972"/>
          </v:shape>
          <o:OLEObject DrawAspect="Content" ObjectID="_1828061435" ProgID="Equation.DSMT4" ShapeID="_x0000_i2292" Type="Embed" r:id="rId2157"/>
        </w:object>
      </w:r>
      <w:r>
        <w:rPr>
          <w:color w:val="FF0000"/>
        </w:rPr>
        <w:t>左焦点</w:t>
      </w:r>
      <w:r>
        <w:rPr>
          <w:color w:val="FF0000"/>
        </w:rPr>
        <w:object>
          <v:shape alt="eqId104c7ac4a841a2a7bd3e39d2b3fb03ce" id="_x0000_i2293" o:ole="" style="width:41.25pt;height:18pt" type="#_x0000_t75">
            <v:imagedata o:title="eqId104c7ac4a841a2a7bd3e39d2b3fb03ce" r:id="rId2158"/>
          </v:shape>
          <o:OLEObject DrawAspect="Content" ObjectID="_1828061436" ProgID="Equation.DSMT4" ShapeID="_x0000_i2293" Type="Embed" r:id="rId2159"/>
        </w:object>
      </w:r>
      <w:r>
        <w:rPr>
          <w:color w:val="FF0000"/>
        </w:rPr>
        <w:t>，右顶点</w:t>
      </w:r>
      <w:r>
        <w:rPr>
          <w:color w:val="FF0000"/>
        </w:rPr>
        <w:object>
          <v:shape alt="eqIde4b9486ec9dca95979803bf91ca6c337" id="_x0000_i2294" o:ole="" style="width:34.5pt;height:18pt" type="#_x0000_t75">
            <v:imagedata o:title="eqIde4b9486ec9dca95979803bf91ca6c337" r:id="rId2160"/>
          </v:shape>
          <o:OLEObject DrawAspect="Content" ObjectID="_1828061437" ProgID="Equation.DSMT4" ShapeID="_x0000_i2294" Type="Embed" r:id="rId2161"/>
        </w:object>
      </w:r>
      <w:r>
        <w:rPr>
          <w:color w:val="FF0000"/>
        </w:rPr>
        <w:t>，</w:t>
      </w:r>
    </w:p>
    <w:p w14:paraId="713E30E2" w14:textId="77777777" w:rsidP="00C40F5C" w:rsidR="00C40F5C">
      <w:pPr>
        <w:shd w:color="auto" w:fill="F2F2F2" w:val="clear"/>
        <w:spacing w:line="360" w:lineRule="auto"/>
        <w:jc w:val="left"/>
        <w:textAlignment w:val="center"/>
      </w:pPr>
      <w:r>
        <w:rPr>
          <w:color w:val="FF0000"/>
        </w:rPr>
        <w:object>
          <v:shape alt="eqId2de0d10ef8b748d4531250c37c5d3f9e" id="_x0000_i2295" o:ole="" style="width:9.75pt;height:9pt" type="#_x0000_t75">
            <v:imagedata o:title="eqId2de0d10ef8b748d4531250c37c5d3f9e" r:id="rId972"/>
          </v:shape>
          <o:OLEObject DrawAspect="Content" ObjectID="_1828061438" ProgID="Equation.DSMT4" ShapeID="_x0000_i2295" Type="Embed" r:id="rId2162"/>
        </w:object>
      </w:r>
      <w:r>
        <w:rPr>
          <w:color w:val="FF0000"/>
        </w:rPr>
        <w:t>以</w:t>
      </w:r>
      <w:r>
        <w:rPr>
          <w:rFonts w:eastAsia="Times New Roman"/>
          <w:i/>
          <w:color w:val="FF0000"/>
        </w:rPr>
        <w:t>A</w:t>
      </w:r>
      <w:r>
        <w:rPr>
          <w:color w:val="FF0000"/>
        </w:rPr>
        <w:t>为圆心，</w:t>
      </w:r>
      <w:r>
        <w:rPr>
          <w:color w:val="FF0000"/>
        </w:rPr>
        <w:object>
          <v:shape alt="eqIdcabea664e61863b3b3279dbce607924e" id="_x0000_i2296" o:ole="" style="width:18.75pt;height:15.75pt" type="#_x0000_t75">
            <v:imagedata o:title="eqIdcabea664e61863b3b3279dbce607924e" r:id="rId1959"/>
          </v:shape>
          <o:OLEObject DrawAspect="Content" ObjectID="_1828061439" ProgID="Equation.DSMT4" ShapeID="_x0000_i2296" Type="Embed" r:id="rId2163"/>
        </w:object>
      </w:r>
      <w:r>
        <w:rPr>
          <w:color w:val="FF0000"/>
        </w:rPr>
        <w:t>为半径的圆的半径</w:t>
      </w:r>
      <w:r>
        <w:rPr>
          <w:color w:val="FF0000"/>
        </w:rPr>
        <w:object>
          <v:shape alt="eqIdee7d44b8c8018d1d7922a3ec73cd213c" id="_x0000_i2297" o:ole="" style="width:68.25pt;height:18pt" type="#_x0000_t75">
            <v:imagedata o:title="eqIdee7d44b8c8018d1d7922a3ec73cd213c" r:id="rId2164"/>
          </v:shape>
          <o:OLEObject DrawAspect="Content" ObjectID="_1828061440" ProgID="Equation.DSMT4" ShapeID="_x0000_i2297" Type="Embed" r:id="rId2165"/>
        </w:object>
      </w:r>
      <w:r>
        <w:rPr>
          <w:color w:val="FF0000"/>
        </w:rPr>
        <w:t>，</w:t>
      </w:r>
    </w:p>
    <w:p w14:paraId="79E63713" w14:textId="77777777" w:rsidP="00C40F5C" w:rsidR="00C40F5C">
      <w:pPr>
        <w:shd w:color="auto" w:fill="F2F2F2" w:val="clear"/>
        <w:spacing w:line="360" w:lineRule="auto"/>
        <w:jc w:val="left"/>
        <w:textAlignment w:val="center"/>
      </w:pPr>
      <w:r>
        <w:rPr>
          <w:color w:val="FF0000"/>
        </w:rPr>
        <w:t>在</w:t>
      </w:r>
      <w:r>
        <w:rPr>
          <w:color w:val="FF0000"/>
        </w:rPr>
        <w:object>
          <v:shape alt="eqId8214d26e9750d7d46be27556579162c1" id="_x0000_i2298" o:ole="" style="width:32.25pt;height:15.75pt" type="#_x0000_t75">
            <v:imagedata o:title="eqId8214d26e9750d7d46be27556579162c1" r:id="rId2166"/>
          </v:shape>
          <o:OLEObject DrawAspect="Content" ObjectID="_1828061441" ProgID="Equation.DSMT4" ShapeID="_x0000_i2298" Type="Embed" r:id="rId2167"/>
        </w:object>
      </w:r>
      <w:r>
        <w:rPr>
          <w:color w:val="FF0000"/>
        </w:rPr>
        <w:t>中，</w:t>
      </w:r>
      <w:r>
        <w:rPr>
          <w:color w:val="FF0000"/>
        </w:rPr>
        <w:object>
          <v:shape alt="eqIdcc84bd34ec80169e23783bf86b67f2e1" id="_x0000_i2299" o:ole="" style="width:66.75pt;height:18pt" type="#_x0000_t75">
            <v:imagedata o:title="eqIdcc84bd34ec80169e23783bf86b67f2e1" r:id="rId2168"/>
          </v:shape>
          <o:OLEObject DrawAspect="Content" ObjectID="_1828061442" ProgID="Equation.DSMT4" ShapeID="_x0000_i2299" Type="Embed" r:id="rId2169"/>
        </w:object>
      </w:r>
      <w:r>
        <w:rPr>
          <w:color w:val="FF0000"/>
        </w:rPr>
        <w:t>，由余弦定理得：</w:t>
      </w:r>
    </w:p>
    <w:p w14:paraId="0FDBC02D" w14:textId="77777777" w:rsidP="00C40F5C" w:rsidR="00C40F5C">
      <w:pPr>
        <w:shd w:color="auto" w:fill="F2F2F2" w:val="clear"/>
        <w:spacing w:line="360" w:lineRule="auto"/>
        <w:jc w:val="left"/>
        <w:textAlignment w:val="center"/>
      </w:pPr>
      <w:r>
        <w:rPr>
          <w:color w:val="FF0000"/>
        </w:rPr>
        <w:object>
          <v:shape alt="eqId61cb77bf39a8c197e791afa0e23a218b" id="_x0000_i2300" o:ole="" style="width:293.9pt;height:35.25pt" type="#_x0000_t75">
            <v:imagedata o:title="eqId61cb77bf39a8c197e791afa0e23a218b" r:id="rId2170"/>
          </v:shape>
          <o:OLEObject DrawAspect="Content" ObjectID="_1828061443" ProgID="Equation.DSMT4" ShapeID="_x0000_i2300" Type="Embed" r:id="rId2171"/>
        </w:object>
      </w:r>
      <w:r>
        <w:rPr>
          <w:color w:val="FF0000"/>
        </w:rPr>
        <w:t>，解得</w:t>
      </w:r>
      <w:r>
        <w:rPr>
          <w:color w:val="FF0000"/>
        </w:rPr>
        <w:object>
          <v:shape alt="eqIdbfd5126f170ca6f840d174e05bf556d3" id="_x0000_i2301" o:ole="" style="width:57.75pt;height:27pt" type="#_x0000_t75">
            <v:imagedata o:title="eqIdbfd5126f170ca6f840d174e05bf556d3" r:id="rId2172"/>
          </v:shape>
          <o:OLEObject DrawAspect="Content" ObjectID="_1828061444" ProgID="Equation.DSMT4" ShapeID="_x0000_i2301" Type="Embed" r:id="rId2173"/>
        </w:object>
      </w:r>
      <w:r>
        <w:rPr>
          <w:color w:val="FF0000"/>
        </w:rPr>
        <w:t>，</w:t>
      </w:r>
    </w:p>
    <w:p w14:paraId="7C6843F4" w14:textId="77777777" w:rsidP="00C40F5C" w:rsidR="00C40F5C">
      <w:pPr>
        <w:shd w:color="auto" w:fill="F2F2F2" w:val="clear"/>
        <w:spacing w:line="360" w:lineRule="auto"/>
        <w:jc w:val="left"/>
        <w:textAlignment w:val="center"/>
      </w:pPr>
      <w:r>
        <w:rPr>
          <w:color w:val="FF0000"/>
        </w:rPr>
        <w:object>
          <v:shape alt="eqIdec54d4015539d5d52b9e91ecf0c06ee7" id="_x0000_i2302" o:ole="" style="width:86.25pt;height:18pt" type="#_x0000_t75">
            <v:imagedata o:title="eqIdec54d4015539d5d52b9e91ecf0c06ee7" r:id="rId2174"/>
          </v:shape>
          <o:OLEObject DrawAspect="Content" ObjectID="_1828061445" ProgID="Equation.DSMT4" ShapeID="_x0000_i2302" Type="Embed" r:id="rId2175"/>
        </w:object>
      </w:r>
      <w:r>
        <w:rPr>
          <w:color w:val="FF0000"/>
        </w:rPr>
        <w:t>，</w:t>
      </w:r>
    </w:p>
    <w:p w14:paraId="4703DE07" w14:textId="77777777" w:rsidP="00C40F5C" w:rsidR="00C40F5C">
      <w:pPr>
        <w:shd w:color="auto" w:fill="F2F2F2" w:val="clear"/>
        <w:spacing w:line="360" w:lineRule="auto"/>
        <w:jc w:val="left"/>
        <w:textAlignment w:val="center"/>
      </w:pPr>
      <w:r>
        <w:rPr>
          <w:color w:val="FF0000"/>
        </w:rPr>
        <w:object>
          <v:shape alt="eqId1f0ac63e7d260480ea89c156aa0d684e" id="_x0000_i2303" o:ole="" style="width:123pt;height:27pt" type="#_x0000_t75">
            <v:imagedata o:title="eqId1f0ac63e7d260480ea89c156aa0d684e" r:id="rId2176"/>
          </v:shape>
          <o:OLEObject DrawAspect="Content" ObjectID="_1828061446" ProgID="Equation.DSMT4" ShapeID="_x0000_i2303" Type="Embed" r:id="rId2177"/>
        </w:object>
      </w:r>
      <w:r>
        <w:rPr>
          <w:color w:val="FF0000"/>
        </w:rPr>
        <w:t>，</w:t>
      </w:r>
    </w:p>
    <w:p w14:paraId="7A698C14" w14:textId="77777777" w:rsidP="00C40F5C" w:rsidR="00C40F5C">
      <w:pPr>
        <w:shd w:color="auto" w:fill="F2F2F2" w:val="clear"/>
        <w:spacing w:line="360" w:lineRule="auto"/>
        <w:jc w:val="left"/>
        <w:textAlignment w:val="center"/>
      </w:pPr>
      <w:r>
        <w:rPr>
          <w:color w:val="FF0000"/>
        </w:rPr>
        <w:t>设点</w:t>
      </w:r>
      <w:r>
        <w:rPr>
          <w:color w:val="FF0000"/>
        </w:rPr>
        <w:object>
          <v:shape alt="eqId1cc56264b264eb7fcd697296ef415600" id="_x0000_i2304" o:ole="" style="width:46.5pt;height:18pt" type="#_x0000_t75">
            <v:imagedata o:title="eqId1cc56264b264eb7fcd697296ef415600" r:id="rId2178"/>
          </v:shape>
          <o:OLEObject DrawAspect="Content" ObjectID="_1828061447" ProgID="Equation.DSMT4" ShapeID="_x0000_i2304" Type="Embed" r:id="rId2179"/>
        </w:object>
      </w:r>
      <w:r>
        <w:rPr>
          <w:color w:val="FF0000"/>
        </w:rPr>
        <w:t>，由两点间距离公式得：</w:t>
      </w:r>
    </w:p>
    <w:p w14:paraId="3E2FDDCB" w14:textId="77777777" w:rsidP="00C40F5C" w:rsidR="00C40F5C">
      <w:pPr>
        <w:shd w:color="auto" w:fill="F2F2F2" w:val="clear"/>
        <w:spacing w:line="360" w:lineRule="auto"/>
        <w:jc w:val="left"/>
        <w:textAlignment w:val="center"/>
      </w:pPr>
      <w:r>
        <w:rPr>
          <w:color w:val="FF0000"/>
        </w:rPr>
        <w:object>
          <v:shape alt="eqIdf92d45997eaf40ccad0be2866063ca4c" id="_x0000_i2305" o:ole="" style="width:105.75pt;height:32.25pt" type="#_x0000_t75">
            <v:imagedata o:title="eqIdf92d45997eaf40ccad0be2866063ca4c" r:id="rId2180"/>
          </v:shape>
          <o:OLEObject DrawAspect="Content" ObjectID="_1828061448" ProgID="Equation.DSMT4" ShapeID="_x0000_i2305" Type="Embed" r:id="rId2181"/>
        </w:object>
      </w:r>
      <w:r>
        <w:rPr>
          <w:color w:val="FF0000"/>
        </w:rPr>
        <w:t>①</w:t>
      </w:r>
      <w:r>
        <w:rPr>
          <w:color w:val="FF0000"/>
        </w:rPr>
        <w:t>，</w:t>
      </w:r>
      <w:r>
        <w:rPr>
          <w:color w:val="FF0000"/>
        </w:rPr>
        <w:object>
          <v:shape alt="eqIdc717dbd066b9d6196a4d17cc59c04d5b" id="_x0000_i2306" o:ole="" style="width:110.25pt;height:32.25pt" type="#_x0000_t75">
            <v:imagedata o:title="eqIdc717dbd066b9d6196a4d17cc59c04d5b" r:id="rId2182"/>
          </v:shape>
          <o:OLEObject DrawAspect="Content" ObjectID="_1828061449" ProgID="Equation.DSMT4" ShapeID="_x0000_i2306" Type="Embed" r:id="rId2183"/>
        </w:object>
      </w:r>
      <w:r>
        <w:rPr>
          <w:color w:val="FF0000"/>
        </w:rPr>
        <w:t xml:space="preserve">② </w:t>
      </w:r>
      <w:r>
        <w:rPr>
          <w:color w:val="FF0000"/>
        </w:rPr>
        <w:t>，</w:t>
      </w:r>
      <w:r>
        <w:rPr>
          <w:color w:val="FF0000"/>
        </w:rPr>
        <w:object>
          <v:shape alt="eqId2f3370f5faf17b47926d1513cdcf2af0" id="_x0000_i2307" o:ole="" style="width:102pt;height:19.5pt" type="#_x0000_t75">
            <v:imagedata o:title="eqId2f3370f5faf17b47926d1513cdcf2af0" r:id="rId2184"/>
          </v:shape>
          <o:OLEObject DrawAspect="Content" ObjectID="_1828061450" ProgID="Equation.DSMT4" ShapeID="_x0000_i2307" Type="Embed" r:id="rId2185"/>
        </w:object>
      </w:r>
      <w:r>
        <w:rPr>
          <w:color w:val="FF0000"/>
        </w:rPr>
        <w:t>③</w:t>
      </w:r>
      <w:r>
        <w:rPr>
          <w:color w:val="FF0000"/>
        </w:rPr>
        <w:t>，</w:t>
      </w:r>
    </w:p>
    <w:p w14:paraId="4D5C7868" w14:textId="77777777" w:rsidP="00C40F5C" w:rsidR="00C40F5C">
      <w:pPr>
        <w:shd w:color="auto" w:fill="F2F2F2" w:val="clear"/>
        <w:spacing w:line="360" w:lineRule="auto"/>
        <w:jc w:val="left"/>
        <w:textAlignment w:val="center"/>
      </w:pPr>
      <w:r>
        <w:rPr>
          <w:color w:val="FF0000"/>
        </w:rPr>
        <w:t>式</w:t>
      </w:r>
      <w:r>
        <w:rPr>
          <w:color w:val="FF0000"/>
        </w:rPr>
        <w:t>①</w:t>
      </w:r>
      <w:r>
        <w:rPr>
          <w:color w:val="FF0000"/>
        </w:rPr>
        <w:t>减去</w:t>
      </w:r>
      <w:r>
        <w:rPr>
          <w:color w:val="FF0000"/>
        </w:rPr>
        <w:t>②</w:t>
      </w:r>
      <w:r>
        <w:rPr>
          <w:color w:val="FF0000"/>
        </w:rPr>
        <w:t>得</w:t>
      </w:r>
      <w:r>
        <w:rPr>
          <w:color w:val="FF0000"/>
        </w:rPr>
        <w:object>
          <v:shape alt="eqIdf7c1d1573680b2cb6a25b7a5d18fa77a" id="_x0000_i2308" o:ole="" style="width:1in;height:16.5pt" type="#_x0000_t75">
            <v:imagedata o:title="eqIdf7c1d1573680b2cb6a25b7a5d18fa77a" r:id="rId2186"/>
          </v:shape>
          <o:OLEObject DrawAspect="Content" ObjectID="_1828061451" ProgID="Equation.DSMT4" ShapeID="_x0000_i2308" Type="Embed" r:id="rId2187"/>
        </w:object>
      </w:r>
      <w:r>
        <w:rPr>
          <w:color w:val="FF0000"/>
        </w:rPr>
        <w:t>，解得</w:t>
      </w:r>
      <w:r>
        <w:rPr>
          <w:color w:val="FF0000"/>
        </w:rPr>
        <w:object>
          <v:shape alt="eqIdb7c477bca4db3bf10b68ef26bbcb87af" id="_x0000_i2309" o:ole="" style="width:54.75pt;height:29.25pt" type="#_x0000_t75">
            <v:imagedata o:title="eqIdb7c477bca4db3bf10b68ef26bbcb87af" r:id="rId2188"/>
          </v:shape>
          <o:OLEObject DrawAspect="Content" ObjectID="_1828061452" ProgID="Equation.DSMT4" ShapeID="_x0000_i2309" Type="Embed" r:id="rId2189"/>
        </w:object>
      </w:r>
      <w:r>
        <w:rPr>
          <w:color w:val="FF0000"/>
        </w:rPr>
        <w:t>，</w:t>
      </w:r>
    </w:p>
    <w:p w14:paraId="6F840871" w14:textId="77777777" w:rsidP="00C40F5C" w:rsidR="00C40F5C">
      <w:pPr>
        <w:shd w:color="auto" w:fill="F2F2F2" w:val="clear"/>
        <w:spacing w:line="360" w:lineRule="auto"/>
        <w:jc w:val="left"/>
        <w:textAlignment w:val="center"/>
      </w:pPr>
      <w:r>
        <w:rPr>
          <w:color w:val="FF0000"/>
        </w:rPr>
        <w:t>式</w:t>
      </w:r>
      <w:r>
        <w:rPr>
          <w:color w:val="FF0000"/>
        </w:rPr>
        <w:t>③</w:t>
      </w:r>
      <w:r>
        <w:rPr>
          <w:color w:val="FF0000"/>
        </w:rPr>
        <w:t>减去</w:t>
      </w:r>
      <w:r>
        <w:rPr>
          <w:color w:val="FF0000"/>
        </w:rPr>
        <w:t>①</w:t>
      </w:r>
      <w:r>
        <w:rPr>
          <w:color w:val="FF0000"/>
        </w:rPr>
        <w:t>得</w:t>
      </w:r>
      <w:r>
        <w:rPr>
          <w:color w:val="FF0000"/>
        </w:rPr>
        <w:object>
          <v:shape alt="eqIda7680b30ed025ecbe80be44e6e6560cd" id="_x0000_i2310" o:ole="" style="width:172.5pt;height:32.25pt" type="#_x0000_t75">
            <v:imagedata o:title="eqIda7680b30ed025ecbe80be44e6e6560cd" r:id="rId2190"/>
          </v:shape>
          <o:OLEObject DrawAspect="Content" ObjectID="_1828061453" ProgID="Equation.DSMT4" ShapeID="_x0000_i2310" Type="Embed" r:id="rId2191"/>
        </w:object>
      </w:r>
      <w:r>
        <w:rPr>
          <w:color w:val="FF0000"/>
        </w:rPr>
        <w:t>，</w:t>
      </w:r>
    </w:p>
    <w:p w14:paraId="3744CF03" w14:textId="77777777" w:rsidP="00C40F5C" w:rsidR="00C40F5C">
      <w:pPr>
        <w:shd w:color="auto" w:fill="F2F2F2" w:val="clear"/>
        <w:spacing w:line="360" w:lineRule="auto"/>
        <w:jc w:val="left"/>
        <w:textAlignment w:val="center"/>
      </w:pPr>
      <w:r>
        <w:rPr>
          <w:color w:val="FF0000"/>
        </w:rPr>
        <w:t>即</w:t>
      </w:r>
      <w:r>
        <w:rPr>
          <w:color w:val="FF0000"/>
        </w:rPr>
        <w:object>
          <v:shape alt="eqIdb53ce0fdb595e4e205e23f40863d2685" id="_x0000_i2311" o:ole="" style="width:406.5pt;height:33pt" type="#_x0000_t75">
            <v:imagedata o:title="eqIdb53ce0fdb595e4e205e23f40863d2685" r:id="rId2192"/>
          </v:shape>
          <o:OLEObject DrawAspect="Content" ObjectID="_1828061454" ProgID="Equation.DSMT4" ShapeID="_x0000_i2311" Type="Embed" r:id="rId2193"/>
        </w:object>
      </w:r>
      <w:r>
        <w:rPr>
          <w:color w:val="FF0000"/>
        </w:rPr>
        <w:t>，</w:t>
      </w:r>
    </w:p>
    <w:p w14:paraId="65C67895" w14:textId="77777777" w:rsidP="00C40F5C" w:rsidR="00C40F5C">
      <w:pPr>
        <w:shd w:color="auto" w:fill="F2F2F2" w:val="clear"/>
        <w:spacing w:line="360" w:lineRule="auto"/>
        <w:jc w:val="left"/>
        <w:textAlignment w:val="center"/>
      </w:pPr>
      <w:r>
        <w:rPr>
          <w:color w:val="FF0000"/>
        </w:rPr>
        <w:t>即</w:t>
      </w:r>
      <w:r>
        <w:rPr>
          <w:color w:val="FF0000"/>
        </w:rPr>
        <w:object>
          <v:shape alt="eqId3075df4604266921be0f02f2502f4e44" id="_x0000_i2312" o:ole="" style="width:108.75pt;height:27pt" type="#_x0000_t75">
            <v:imagedata o:title="eqId3075df4604266921be0f02f2502f4e44" r:id="rId2194"/>
          </v:shape>
          <o:OLEObject DrawAspect="Content" ObjectID="_1828061455" ProgID="Equation.DSMT4" ShapeID="_x0000_i2312" Type="Embed" r:id="rId2195"/>
        </w:object>
      </w:r>
      <w:r>
        <w:rPr>
          <w:color w:val="FF0000"/>
        </w:rPr>
        <w:t>，化简整理得</w:t>
      </w:r>
      <w:r>
        <w:rPr>
          <w:color w:val="FF0000"/>
        </w:rPr>
        <w:object>
          <v:shape alt="eqIdc19801060ef16ebf25279f88ad2bf9fe" id="_x0000_i2313" o:ole="" style="width:50.25pt;height:27.75pt" type="#_x0000_t75">
            <v:imagedata o:title="eqIdc19801060ef16ebf25279f88ad2bf9fe" r:id="rId2196"/>
          </v:shape>
          <o:OLEObject DrawAspect="Content" ObjectID="_1828061456" ProgID="Equation.DSMT4" ShapeID="_x0000_i2313" Type="Embed" r:id="rId2197"/>
        </w:object>
      </w:r>
      <w:r>
        <w:rPr>
          <w:color w:val="FF0000"/>
        </w:rPr>
        <w:t>，</w:t>
      </w:r>
    </w:p>
    <w:p w14:paraId="0A0CEBCF" w14:textId="77777777" w:rsidP="00C40F5C" w:rsidR="00C40F5C">
      <w:pPr>
        <w:shd w:color="auto" w:fill="F2F2F2" w:val="clear"/>
        <w:spacing w:line="360" w:lineRule="auto"/>
        <w:jc w:val="left"/>
        <w:textAlignment w:val="center"/>
      </w:pPr>
      <w:r>
        <w:rPr>
          <w:color w:val="FF0000"/>
        </w:rPr>
        <w:object>
          <v:shape alt="eqIdf9faabe927acc3e557e6a83759211465" id="_x0000_i2314" o:ole="" style="width:80.25pt;height:29.25pt" type="#_x0000_t75">
            <v:imagedata o:title="eqIdf9faabe927acc3e557e6a83759211465" r:id="rId2198"/>
          </v:shape>
          <o:OLEObject DrawAspect="Content" ObjectID="_1828061457" ProgID="Equation.DSMT4" ShapeID="_x0000_i2314" Type="Embed" r:id="rId2199"/>
        </w:object>
      </w:r>
      <w:r>
        <w:rPr>
          <w:color w:val="FF0000"/>
        </w:rPr>
        <w:t>，化简整理得</w:t>
      </w:r>
      <w:r>
        <w:rPr>
          <w:color w:val="FF0000"/>
        </w:rPr>
        <w:object>
          <v:shape alt="eqId01c594b23aa3a97c7fd8218931828448" id="_x0000_i2315" o:ole="" style="width:161.25pt;height:18pt" type="#_x0000_t75">
            <v:imagedata o:title="eqId01c594b23aa3a97c7fd8218931828448" r:id="rId2200"/>
          </v:shape>
          <o:OLEObject DrawAspect="Content" ObjectID="_1828061458" ProgID="Equation.DSMT4" ShapeID="_x0000_i2315" Type="Embed" r:id="rId2201"/>
        </w:object>
      </w:r>
      <w:r>
        <w:rPr>
          <w:color w:val="FF0000"/>
        </w:rPr>
        <w:t>，解得</w:t>
      </w:r>
      <w:r>
        <w:rPr>
          <w:color w:val="FF0000"/>
        </w:rPr>
        <w:object>
          <v:shape alt="eqId2f2d2375d9ea71c7d0510f6cd7ff9dae" id="_x0000_i2316" o:ole="" style="width:30.75pt;height:9.75pt" type="#_x0000_t75">
            <v:imagedata o:title="eqId2f2d2375d9ea71c7d0510f6cd7ff9dae" r:id="rId2202"/>
          </v:shape>
          <o:OLEObject DrawAspect="Content" ObjectID="_1828061459" ProgID="Equation.DSMT4" ShapeID="_x0000_i2316" Type="Embed" r:id="rId2203"/>
        </w:object>
      </w:r>
      <w:r>
        <w:rPr>
          <w:color w:val="FF0000"/>
        </w:rPr>
        <w:t>（舍去）或</w:t>
      </w:r>
      <w:r>
        <w:rPr>
          <w:color w:val="FF0000"/>
        </w:rPr>
        <w:object>
          <v:shape alt="eqId313c654daa91b0b1f1edf8f2abdf7b55" id="_x0000_i2317" o:ole="" style="width:31.5pt;height:27pt" type="#_x0000_t75">
            <v:imagedata o:title="eqId313c654daa91b0b1f1edf8f2abdf7b55" r:id="rId2204"/>
          </v:shape>
          <o:OLEObject DrawAspect="Content" ObjectID="_1828061460" ProgID="Equation.DSMT4" ShapeID="_x0000_i2317" Type="Embed" r:id="rId2205"/>
        </w:object>
      </w:r>
      <w:r>
        <w:rPr>
          <w:color w:val="FF0000"/>
        </w:rPr>
        <w:t>，</w:t>
      </w:r>
    </w:p>
    <w:p w14:paraId="2CBF2B75" w14:textId="77777777" w:rsidP="00C40F5C" w:rsidR="00C40F5C">
      <w:pPr>
        <w:shd w:color="auto" w:fill="F2F2F2" w:val="clear"/>
        <w:spacing w:line="360" w:lineRule="auto"/>
        <w:jc w:val="left"/>
        <w:textAlignment w:val="center"/>
      </w:pPr>
      <w:r>
        <w:rPr>
          <w:color w:val="FF0000"/>
        </w:rPr>
        <w:object>
          <v:shape alt="eqIdb8f5105e47a4ca046f43d1b0bdf23219" id="_x0000_i2318" o:ole="" style="width:75.75pt;height:40.5pt" type="#_x0000_t75">
            <v:imagedata o:title="eqIdb8f5105e47a4ca046f43d1b0bdf23219" r:id="rId2206"/>
          </v:shape>
          <o:OLEObject DrawAspect="Content" ObjectID="_1828061461" ProgID="Equation.DSMT4" ShapeID="_x0000_i2318" Type="Embed" r:id="rId2207"/>
        </w:object>
      </w:r>
      <w:r>
        <w:rPr>
          <w:color w:val="FF0000"/>
        </w:rPr>
        <w:t>，故</w:t>
      </w:r>
      <w:r>
        <w:rPr>
          <w:color w:val="FF0000"/>
        </w:rPr>
        <w:t>A</w:t>
      </w:r>
      <w:r>
        <w:rPr>
          <w:color w:val="FF0000"/>
        </w:rPr>
        <w:t>正确．</w:t>
      </w:r>
    </w:p>
    <w:p w14:paraId="3CF2F761" w14:textId="77777777" w:rsidP="00C40F5C" w:rsidR="00C40F5C">
      <w:pPr>
        <w:shd w:color="auto" w:fill="F2F2F2" w:val="clear"/>
        <w:spacing w:line="360" w:lineRule="auto"/>
        <w:jc w:val="left"/>
        <w:textAlignment w:val="center"/>
      </w:pPr>
      <w:r>
        <w:rPr>
          <w:color w:val="FF0000"/>
        </w:rPr>
        <w:t>故选：</w:t>
      </w:r>
      <w:r>
        <w:rPr>
          <w:color w:val="FF0000"/>
        </w:rPr>
        <w:t>A</w:t>
      </w:r>
      <w:r>
        <w:rPr>
          <w:color w:val="FF0000"/>
        </w:rPr>
        <w:t>．</w:t>
      </w:r>
    </w:p>
    <w:p w14:paraId="50090FD7" w14:textId="7DAD8C9C" w:rsidP="00C40F5C" w:rsidR="00C40F5C">
      <w:pPr>
        <w:spacing w:line="360" w:lineRule="auto"/>
        <w:jc w:val="left"/>
        <w:textAlignment w:val="center"/>
      </w:pPr>
      <w:r>
        <w:rPr>
          <w:rFonts w:hint="eastAsia"/>
        </w:rPr>
        <w:t>7</w:t>
      </w:r>
      <w:r>
        <w:t>．（</w:t>
      </w:r>
      <w:r>
        <w:t>2025</w:t>
      </w:r>
      <w:r>
        <w:t>高三上</w:t>
      </w:r>
      <w:r>
        <w:t>·</w:t>
      </w:r>
      <w:r>
        <w:t>四川巴中</w:t>
      </w:r>
      <w:r>
        <w:t>·</w:t>
      </w:r>
      <w:r>
        <w:t>专题练习）已知双曲线</w:t>
      </w:r>
      <w:r>
        <w:object>
          <v:shape alt="eqId9a5bbb709522dba9425a6b45ee671298" id="_x0000_i2319" o:ole="" style="width:13.5pt;height:11.25pt" type="#_x0000_t75">
            <v:imagedata o:title="eqId9a5bbb709522dba9425a6b45ee671298" r:id="rId2208"/>
          </v:shape>
          <o:OLEObject DrawAspect="Content" ObjectID="_1828061462" ProgID="Equation.DSMT4" ShapeID="_x0000_i2319" Type="Embed" r:id="rId2209"/>
        </w:object>
      </w:r>
      <w:r>
        <w:object>
          <v:shape alt="eqIda5ec7fa23be9cbe9a50607ea6bc8a4ff" id="_x0000_i2320" o:ole="" style="width:103.5pt;height:29.25pt" type="#_x0000_t75">
            <v:imagedata o:title="eqIda5ec7fa23be9cbe9a50607ea6bc8a4ff" r:id="rId2210"/>
          </v:shape>
          <o:OLEObject DrawAspect="Content" ObjectID="_1828061463" ProgID="Equation.DSMT4" ShapeID="_x0000_i2320" Type="Embed" r:id="rId2211"/>
        </w:object>
      </w:r>
      <w:r>
        <w:t>的左右焦点分别为</w:t>
      </w:r>
      <w:r>
        <w:object>
          <v:shape alt="eqId4d2a97987f71835f519b462f5b8f5957" id="_x0000_i2321" o:ole="" style="width:25.5pt;height:15.75pt" type="#_x0000_t75">
            <v:imagedata o:title="eqId4d2a97987f71835f519b462f5b8f5957" r:id="rId43"/>
          </v:shape>
          <o:OLEObject DrawAspect="Content" ObjectID="_1828061464" ProgID="Equation.DSMT4" ShapeID="_x0000_i2321" Type="Embed" r:id="rId2212"/>
        </w:object>
      </w:r>
      <w:r>
        <w:t>，过</w:t>
      </w:r>
      <w:r>
        <w:object>
          <v:shape alt="eqIda3fb78c5f885034612c0e030b920143d" id="_x0000_i2322" o:ole="" style="width:12pt;height:16.5pt" type="#_x0000_t75">
            <v:imagedata o:title="eqIda3fb78c5f885034612c0e030b920143d" r:id="rId134"/>
          </v:shape>
          <o:OLEObject DrawAspect="Content" ObjectID="_1828061465" ProgID="Equation.DSMT4" ShapeID="_x0000_i2322" Type="Embed" r:id="rId2213"/>
        </w:object>
      </w:r>
      <w:r>
        <w:t>作双曲线</w:t>
      </w:r>
      <w:r>
        <w:object>
          <v:shape alt="eqIdc5db41a1f31d6baee7c69990811edb9f" id="_x0000_i2323" o:ole="" style="width:10.5pt;height:12pt" type="#_x0000_t75">
            <v:imagedata o:title="eqIdc5db41a1f31d6baee7c69990811edb9f" r:id="rId263"/>
          </v:shape>
          <o:OLEObject DrawAspect="Content" ObjectID="_1828061466" ProgID="Equation.DSMT4" ShapeID="_x0000_i2323" Type="Embed" r:id="rId2214"/>
        </w:object>
      </w:r>
      <w:r>
        <w:t>的一条渐近线的垂线</w:t>
      </w:r>
      <w:r>
        <w:object>
          <v:shape alt="eqId0f85fca60a11e1af2bf50138d0e3fe62" id="_x0000_i2324" o:ole="" style="width:6pt;height:12pt" type="#_x0000_t75">
            <v:imagedata o:title="eqId0f85fca60a11e1af2bf50138d0e3fe62" r:id="rId841"/>
          </v:shape>
          <o:OLEObject DrawAspect="Content" ObjectID="_1828061467" ProgID="Equation.DSMT4" ShapeID="_x0000_i2324" Type="Embed" r:id="rId2215"/>
        </w:object>
      </w:r>
      <w:r>
        <w:t>，垂足为</w:t>
      </w:r>
      <w:r>
        <w:object>
          <v:shape alt="eqId73465a1f9aa03481295bf6bd3c6903ac" id="_x0000_i2325" o:ole="" style="width:11.25pt;height:10.5pt" type="#_x0000_t75">
            <v:imagedata o:title="eqId73465a1f9aa03481295bf6bd3c6903ac" r:id="rId2216"/>
          </v:shape>
          <o:OLEObject DrawAspect="Content" ObjectID="_1828061468" ProgID="Equation.DSMT4" ShapeID="_x0000_i2325" Type="Embed" r:id="rId2217"/>
        </w:object>
      </w:r>
      <w:r>
        <w:t>，直线</w:t>
      </w:r>
      <w:r>
        <w:object>
          <v:shape alt="eqId0f85fca60a11e1af2bf50138d0e3fe62" id="_x0000_i2326" o:ole="" style="width:6pt;height:12pt" type="#_x0000_t75">
            <v:imagedata o:title="eqId0f85fca60a11e1af2bf50138d0e3fe62" r:id="rId841"/>
          </v:shape>
          <o:OLEObject DrawAspect="Content" ObjectID="_1828061469" ProgID="Equation.DSMT4" ShapeID="_x0000_i2326" Type="Embed" r:id="rId2218"/>
        </w:object>
      </w:r>
      <w:r>
        <w:t>与双曲线</w:t>
      </w:r>
      <w:r>
        <w:object>
          <v:shape alt="eqIdc5db41a1f31d6baee7c69990811edb9f" id="_x0000_i2327" o:ole="" style="width:10.5pt;height:12pt" type="#_x0000_t75">
            <v:imagedata o:title="eqIdc5db41a1f31d6baee7c69990811edb9f" r:id="rId263"/>
          </v:shape>
          <o:OLEObject DrawAspect="Content" ObjectID="_1828061470" ProgID="Equation.DSMT4" ShapeID="_x0000_i2327" Type="Embed" r:id="rId2219"/>
        </w:object>
      </w:r>
      <w:r>
        <w:t>的左支交于</w:t>
      </w:r>
      <w:r>
        <w:object>
          <v:shape alt="eqId2a30f3a8b673cc28bd90c50cf1a35281" id="_x0000_i2328" o:ole="" style="width:10.5pt;height:11.25pt" type="#_x0000_t75">
            <v:imagedata o:title="eqId2a30f3a8b673cc28bd90c50cf1a35281" r:id="rId2220"/>
          </v:shape>
          <o:OLEObject DrawAspect="Content" ObjectID="_1828061471" ProgID="Equation.DSMT4" ShapeID="_x0000_i2328" Type="Embed" r:id="rId2221"/>
        </w:object>
      </w:r>
      <w:r>
        <w:t>点</w:t>
      </w:r>
      <w:r>
        <w:t xml:space="preserve"> </w:t>
      </w:r>
      <w:r>
        <w:t>，且</w:t>
      </w:r>
      <w:r>
        <w:object>
          <v:shape alt="eqId73465a1f9aa03481295bf6bd3c6903ac" id="_x0000_i2329" o:ole="" style="width:11.25pt;height:10.5pt" type="#_x0000_t75">
            <v:imagedata o:title="eqId73465a1f9aa03481295bf6bd3c6903ac" r:id="rId2216"/>
          </v:shape>
          <o:OLEObject DrawAspect="Content" ObjectID="_1828061472" ProgID="Equation.DSMT4" ShapeID="_x0000_i2329" Type="Embed" r:id="rId2222"/>
        </w:object>
      </w:r>
      <w:r>
        <w:t>恰为线段</w:t>
      </w:r>
      <w:r>
        <w:object>
          <v:shape alt="eqId6b4e9ee390c8211b27fc8f9bcf6af934" id="_x0000_i2330" o:ole="" style="width:18.75pt;height:14.25pt;mso-position-horizontal-relative:page;mso-position-vertical-relative:page" type="#_x0000_t75">
            <v:imagedata o:title="eqId6b4e9ee390c8211b27fc8f9bcf6af934" r:id="rId2223"/>
          </v:shape>
          <o:OLEObject DrawAspect="Content" ObjectID="_1828061473" ProgID="Equation.DSMT4" ShapeID="_x0000_i2330" Type="Embed" r:id="rId2224"/>
        </w:object>
      </w:r>
      <w:r>
        <w:t>的中点，则双曲线</w:t>
      </w:r>
      <w:r>
        <w:object>
          <v:shape alt="eqIdc5db41a1f31d6baee7c69990811edb9f" id="_x0000_i2331" o:ole="" style="width:10.5pt;height:12pt" type="#_x0000_t75">
            <v:imagedata o:title="eqIdc5db41a1f31d6baee7c69990811edb9f" r:id="rId263"/>
          </v:shape>
          <o:OLEObject DrawAspect="Content" ObjectID="_1828061474" ProgID="Equation.DSMT4" ShapeID="_x0000_i2331" Type="Embed" r:id="rId2225"/>
        </w:object>
      </w:r>
      <w:r>
        <w:t>的离心率为</w:t>
      </w:r>
      <w:r>
        <w:rPr>
          <w:rFonts w:eastAsia="Times New Roman"/>
          <w:u w:val="single"/>
        </w:rPr>
        <w:t xml:space="preserve">     </w:t>
      </w:r>
      <w:r>
        <w:t>.</w:t>
      </w:r>
    </w:p>
    <w:p w14:paraId="06B18F83" w14:textId="77777777" w:rsidP="00C40F5C" w:rsidR="00C40F5C">
      <w:pPr>
        <w:shd w:color="auto" w:fill="F2F2F2" w:val="clear"/>
        <w:spacing w:line="360" w:lineRule="auto"/>
        <w:jc w:val="left"/>
        <w:textAlignment w:val="center"/>
      </w:pPr>
      <w:r>
        <w:rPr>
          <w:color w:val="FF0000"/>
        </w:rPr>
        <w:t>【答案】</w:t>
      </w:r>
      <w:r>
        <w:rPr>
          <w:color w:val="FF0000"/>
        </w:rPr>
        <w:object>
          <v:shape alt="eqId2967337e3fcb228dded64ab0c41a17e0" id="_x0000_i2332" o:ole="" style="width:15pt;height:13.5pt" type="#_x0000_t75">
            <v:imagedata o:title="eqId2967337e3fcb228dded64ab0c41a17e0" r:id="rId2226"/>
          </v:shape>
          <o:OLEObject DrawAspect="Content" ObjectID="_1828061475" ProgID="Equation.DSMT4" ShapeID="_x0000_i2332" Type="Embed" r:id="rId2227"/>
        </w:object>
      </w:r>
    </w:p>
    <w:p w14:paraId="64DB5759" w14:textId="77777777" w:rsidP="00C40F5C" w:rsidR="00C40F5C">
      <w:pPr>
        <w:shd w:color="auto" w:fill="F2F2F2" w:val="clear"/>
        <w:spacing w:line="360" w:lineRule="auto"/>
        <w:jc w:val="left"/>
        <w:textAlignment w:val="center"/>
      </w:pPr>
      <w:r>
        <w:rPr>
          <w:color w:val="FF0000"/>
        </w:rPr>
        <w:t>【分析】利用中位线关系求得</w:t>
      </w:r>
      <w:r>
        <w:rPr>
          <w:color w:val="FF0000"/>
        </w:rPr>
        <w:object>
          <v:shape alt="eqId2a649229b6afa314d5cb7d9a66115734" id="_x0000_i2333" o:ole="" style="width:45.75pt;height:15.75pt" type="#_x0000_t75">
            <v:imagedata o:title="eqId2a649229b6afa314d5cb7d9a66115734" r:id="rId2228"/>
          </v:shape>
          <o:OLEObject DrawAspect="Content" ObjectID="_1828061476" ProgID="Equation.DSMT4" ShapeID="_x0000_i2333" Type="Embed" r:id="rId2229"/>
        </w:object>
      </w:r>
      <w:r>
        <w:rPr>
          <w:color w:val="FF0000"/>
        </w:rPr>
        <w:t>，再利用双曲线的定义，表示</w:t>
      </w:r>
      <w:r>
        <w:rPr>
          <w:color w:val="FF0000"/>
        </w:rPr>
        <w:object>
          <v:shape alt="eqId7f01a2d3843ae10785edc8da57fb1258" id="_x0000_i2334" o:ole="" style="width:47.25pt;height:15.75pt" type="#_x0000_t75">
            <v:imagedata o:title="eqId7f01a2d3843ae10785edc8da57fb1258" r:id="rId2230"/>
          </v:shape>
          <o:OLEObject DrawAspect="Content" ObjectID="_1828061477" ProgID="Equation.DSMT4" ShapeID="_x0000_i2334" Type="Embed" r:id="rId2231"/>
        </w:object>
      </w:r>
      <w:r>
        <w:rPr>
          <w:color w:val="FF0000"/>
        </w:rPr>
        <w:t>的三边，最后根据勾股定理求双曲线的离心率</w:t>
      </w:r>
      <w:r>
        <w:rPr>
          <w:color w:val="FF0000"/>
        </w:rPr>
        <w:t>.</w:t>
      </w:r>
    </w:p>
    <w:p w14:paraId="4DB2EB77" w14:textId="77777777" w:rsidP="00C40F5C" w:rsidR="00C40F5C">
      <w:pPr>
        <w:shd w:color="auto" w:fill="F2F2F2" w:val="clear"/>
        <w:spacing w:line="360" w:lineRule="auto"/>
        <w:jc w:val="left"/>
        <w:textAlignment w:val="center"/>
      </w:pPr>
      <w:r>
        <w:rPr>
          <w:color w:val="FF0000"/>
        </w:rPr>
        <w:t>【详解】</w:t>
      </w:r>
    </w:p>
    <w:p w14:paraId="640010EA" w14:textId="77777777" w:rsidP="00C40F5C" w:rsidR="00C40F5C">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543050" cy="1104900"/>
            <wp:effectExtent b="0" l="0" r="0" t="0"/>
            <wp:docPr descr="@@@2e304c8e-fdab-4e9d-962e-e1492823bf9c"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232"/>
                    <a:stretch>
                      <a:fillRect/>
                    </a:stretch>
                  </pic:blipFill>
                  <pic:spPr>
                    <a:xfrm>
                      <a:off x="0" y="0"/>
                      <a:ext cx="1543050" cy="1104900"/>
                    </a:xfrm>
                    <a:prstGeom prst="rect">
                      <a:avLst/>
                    </a:prstGeom>
                  </pic:spPr>
                </pic:pic>
              </a:graphicData>
            </a:graphic>
          </wp:inline>
        </w:drawing>
      </w:r>
    </w:p>
    <w:p w14:paraId="7195D54B" w14:textId="77777777" w:rsidP="00C40F5C" w:rsidR="00C40F5C">
      <w:pPr>
        <w:shd w:color="auto" w:fill="F2F2F2" w:val="clear"/>
        <w:spacing w:line="360" w:lineRule="auto"/>
        <w:jc w:val="left"/>
        <w:textAlignment w:val="center"/>
      </w:pPr>
      <w:r>
        <w:rPr>
          <w:color w:val="FF0000"/>
        </w:rPr>
        <w:t>连接</w:t>
      </w:r>
      <w:r>
        <w:rPr>
          <w:color w:val="FF0000"/>
        </w:rPr>
        <w:object>
          <v:shape alt="eqId94f4faed99e8f7100584d50eedea8c1a" id="_x0000_i2335" o:ole="" style="width:17.25pt;height:14.25pt;mso-position-horizontal-relative:page;mso-position-vertical-relative:page" type="#_x0000_t75">
            <v:imagedata o:title="eqId94f4faed99e8f7100584d50eedea8c1a" r:id="rId2233"/>
          </v:shape>
          <o:OLEObject DrawAspect="Content" ObjectID="_1828061478" ProgID="Equation.DSMT4" ShapeID="_x0000_i2335" Type="Embed" r:id="rId2234"/>
        </w:object>
      </w:r>
      <w:r>
        <w:rPr>
          <w:color w:val="FF0000"/>
        </w:rPr>
        <w:t>，因为点</w:t>
      </w:r>
      <w:r>
        <w:rPr>
          <w:color w:val="FF0000"/>
        </w:rPr>
        <w:object>
          <v:shape alt="eqIdcae57e90e373d68c5550a7e258bfbe22" id="_x0000_i2336" o:ole="" style="width:24pt;height:13.5pt" type="#_x0000_t75">
            <v:imagedata o:title="eqIdcae57e90e373d68c5550a7e258bfbe22" r:id="rId2235"/>
          </v:shape>
          <o:OLEObject DrawAspect="Content" ObjectID="_1828061479" ProgID="Equation.DSMT4" ShapeID="_x0000_i2336" Type="Embed" r:id="rId2236"/>
        </w:object>
      </w:r>
      <w:r>
        <w:rPr>
          <w:color w:val="FF0000"/>
        </w:rPr>
        <w:t>分别为</w:t>
      </w:r>
      <w:r>
        <w:rPr>
          <w:color w:val="FF0000"/>
        </w:rPr>
        <w:object>
          <v:shape alt="eqId643ef7d761de0e794fc39937dc72ac6a" id="_x0000_i2337" o:ole="" style="width:21pt;height:15.75pt" type="#_x0000_t75">
            <v:imagedata o:title="eqId643ef7d761de0e794fc39937dc72ac6a" r:id="rId341"/>
          </v:shape>
          <o:OLEObject DrawAspect="Content" ObjectID="_1828061480" ProgID="Equation.DSMT4" ShapeID="_x0000_i2337" Type="Embed" r:id="rId2237"/>
        </w:object>
      </w:r>
      <w:r>
        <w:rPr>
          <w:color w:val="FF0000"/>
        </w:rPr>
        <w:t>和</w:t>
      </w:r>
      <w:r>
        <w:rPr>
          <w:color w:val="FF0000"/>
        </w:rPr>
        <w:object>
          <v:shape alt="eqId6b4e9ee390c8211b27fc8f9bcf6af934" id="_x0000_i2338" o:ole="" style="width:18.75pt;height:14.25pt;mso-position-horizontal-relative:page;mso-position-vertical-relative:page" type="#_x0000_t75">
            <v:imagedata o:title="eqId6b4e9ee390c8211b27fc8f9bcf6af934" r:id="rId2223"/>
          </v:shape>
          <o:OLEObject DrawAspect="Content" ObjectID="_1828061481" ProgID="Equation.DSMT4" ShapeID="_x0000_i2338" Type="Embed" r:id="rId2238"/>
        </w:object>
      </w:r>
      <w:r>
        <w:rPr>
          <w:color w:val="FF0000"/>
        </w:rPr>
        <w:t>的中点，</w:t>
      </w:r>
    </w:p>
    <w:p w14:paraId="1C249ADB" w14:textId="77777777" w:rsidP="00C40F5C" w:rsidR="00C40F5C">
      <w:pPr>
        <w:shd w:color="auto" w:fill="F2F2F2" w:val="clear"/>
        <w:spacing w:line="360" w:lineRule="auto"/>
        <w:jc w:val="left"/>
        <w:textAlignment w:val="center"/>
      </w:pPr>
      <w:r>
        <w:rPr>
          <w:color w:val="FF0000"/>
        </w:rPr>
        <w:t>所以</w:t>
      </w:r>
      <w:r>
        <w:rPr>
          <w:color w:val="FF0000"/>
        </w:rPr>
        <w:object>
          <v:shape alt="eqId4223e05a3bd683b54f3985a9c259aa53" id="_x0000_i2339" o:ole="" style="width:45pt;height:15.75pt" type="#_x0000_t75">
            <v:imagedata o:title="eqId4223e05a3bd683b54f3985a9c259aa53" r:id="rId2239"/>
          </v:shape>
          <o:OLEObject DrawAspect="Content" ObjectID="_1828061482" ProgID="Equation.DSMT4" ShapeID="_x0000_i2339" Type="Embed" r:id="rId2240"/>
        </w:object>
      </w:r>
      <w:r>
        <w:rPr>
          <w:color w:val="FF0000"/>
        </w:rPr>
        <w:t>，</w:t>
      </w:r>
    </w:p>
    <w:p w14:paraId="435579BB" w14:textId="77777777" w:rsidP="00C40F5C" w:rsidR="00C40F5C">
      <w:pPr>
        <w:shd w:color="auto" w:fill="F2F2F2" w:val="clear"/>
        <w:spacing w:line="360" w:lineRule="auto"/>
        <w:jc w:val="left"/>
        <w:textAlignment w:val="center"/>
      </w:pPr>
      <w:r>
        <w:rPr>
          <w:color w:val="FF0000"/>
        </w:rPr>
        <w:t>又</w:t>
      </w:r>
      <w:r>
        <w:rPr>
          <w:color w:val="FF0000"/>
        </w:rPr>
        <w:object>
          <v:shape alt="eqIda37e118fd340057d7a7332d71556258a" id="_x0000_i2340" o:ole="" style="width:48.75pt;height:15.75pt" type="#_x0000_t75">
            <v:imagedata o:title="eqIda37e118fd340057d7a7332d71556258a" r:id="rId2241"/>
          </v:shape>
          <o:OLEObject DrawAspect="Content" ObjectID="_1828061483" ProgID="Equation.DSMT4" ShapeID="_x0000_i2340" Type="Embed" r:id="rId2242"/>
        </w:object>
      </w:r>
      <w:r>
        <w:rPr>
          <w:color w:val="FF0000"/>
        </w:rPr>
        <w:t>，</w:t>
      </w:r>
    </w:p>
    <w:p w14:paraId="412BE149" w14:textId="77777777" w:rsidP="00C40F5C" w:rsidR="00C40F5C">
      <w:pPr>
        <w:shd w:color="auto" w:fill="F2F2F2" w:val="clear"/>
        <w:spacing w:line="360" w:lineRule="auto"/>
        <w:jc w:val="left"/>
        <w:textAlignment w:val="center"/>
      </w:pPr>
      <w:r>
        <w:rPr>
          <w:color w:val="FF0000"/>
        </w:rPr>
        <w:t>所以</w:t>
      </w:r>
      <w:r>
        <w:rPr>
          <w:color w:val="FF0000"/>
        </w:rPr>
        <w:object>
          <v:shape alt="eqId2a649229b6afa314d5cb7d9a66115734" id="_x0000_i2341" o:ole="" style="width:45.75pt;height:15.75pt" type="#_x0000_t75">
            <v:imagedata o:title="eqId2a649229b6afa314d5cb7d9a66115734" r:id="rId2228"/>
          </v:shape>
          <o:OLEObject DrawAspect="Content" ObjectID="_1828061484" ProgID="Equation.DSMT4" ShapeID="_x0000_i2341" Type="Embed" r:id="rId2243"/>
        </w:object>
      </w:r>
      <w:r>
        <w:rPr>
          <w:color w:val="FF0000"/>
        </w:rPr>
        <w:t xml:space="preserve"> </w:t>
      </w:r>
    </w:p>
    <w:p w14:paraId="4B6E8C01" w14:textId="77777777" w:rsidP="00C40F5C" w:rsidR="00C40F5C">
      <w:pPr>
        <w:shd w:color="auto" w:fill="F2F2F2" w:val="clear"/>
        <w:spacing w:line="360" w:lineRule="auto"/>
        <w:jc w:val="left"/>
        <w:textAlignment w:val="center"/>
      </w:pPr>
      <w:r>
        <w:rPr>
          <w:color w:val="FF0000"/>
        </w:rPr>
        <w:t>设点</w:t>
      </w:r>
      <w:r>
        <w:rPr>
          <w:color w:val="FF0000"/>
        </w:rPr>
        <w:object>
          <v:shape alt="eqId3421f0c0345cf17ede6ca5ce4c50bde2" id="_x0000_i2342" o:ole="" style="width:36.75pt;height:18pt" type="#_x0000_t75">
            <v:imagedata o:title="eqId3421f0c0345cf17ede6ca5ce4c50bde2" r:id="rId2244"/>
          </v:shape>
          <o:OLEObject DrawAspect="Content" ObjectID="_1828061485" ProgID="Equation.DSMT4" ShapeID="_x0000_i2342" Type="Embed" r:id="rId2245"/>
        </w:object>
      </w:r>
      <w:r>
        <w:rPr>
          <w:color w:val="FF0000"/>
        </w:rPr>
        <w:t>到一条渐近线</w:t>
      </w:r>
      <w:r>
        <w:rPr>
          <w:color w:val="FF0000"/>
        </w:rPr>
        <w:object>
          <v:shape alt="eqId0ac89d45e79b10741d93a9443c70adde" id="_x0000_i2343" o:ole="" style="width:34.5pt;height:27pt" type="#_x0000_t75">
            <v:imagedata o:title="eqId0ac89d45e79b10741d93a9443c70adde" r:id="rId2246"/>
          </v:shape>
          <o:OLEObject DrawAspect="Content" ObjectID="_1828061486" ProgID="Equation.DSMT4" ShapeID="_x0000_i2343" Type="Embed" r:id="rId2247"/>
        </w:object>
      </w:r>
      <w:r>
        <w:rPr>
          <w:color w:val="FF0000"/>
        </w:rPr>
        <w:t>的距离</w:t>
      </w:r>
      <w:r>
        <w:rPr>
          <w:color w:val="FF0000"/>
        </w:rPr>
        <w:object>
          <v:shape alt="eqId9a9ef213faa56a89bebaa66a0465e48d" id="_x0000_i2344" o:ole="" style="width:75pt;height:31.5pt" type="#_x0000_t75">
            <v:imagedata o:title="eqId9a9ef213faa56a89bebaa66a0465e48d" r:id="rId2248"/>
          </v:shape>
          <o:OLEObject DrawAspect="Content" ObjectID="_1828061487" ProgID="Equation.DSMT4" ShapeID="_x0000_i2344" Type="Embed" r:id="rId2249"/>
        </w:object>
      </w:r>
      <w:r>
        <w:rPr>
          <w:color w:val="FF0000"/>
        </w:rPr>
        <w:t>，所以</w:t>
      </w:r>
    </w:p>
    <w:p w14:paraId="6AFDDE13" w14:textId="77777777" w:rsidP="00C40F5C" w:rsidR="00C40F5C">
      <w:pPr>
        <w:shd w:color="auto" w:fill="F2F2F2" w:val="clear"/>
        <w:spacing w:line="360" w:lineRule="auto"/>
        <w:jc w:val="left"/>
        <w:textAlignment w:val="center"/>
      </w:pPr>
      <w:r>
        <w:rPr>
          <w:color w:val="FF0000"/>
        </w:rPr>
        <w:object>
          <v:shape alt="eqId5fc3bb53fdfe2caad541dd7459ea04ad" id="_x0000_i2345" o:ole="" style="width:45pt;height:18pt" type="#_x0000_t75">
            <v:imagedata o:title="eqId5fc3bb53fdfe2caad541dd7459ea04ad" r:id="rId2250"/>
          </v:shape>
          <o:OLEObject DrawAspect="Content" ObjectID="_1828061488" ProgID="Equation.DSMT4" ShapeID="_x0000_i2345" Type="Embed" r:id="rId2251"/>
        </w:object>
      </w:r>
      <w:r>
        <w:rPr>
          <w:color w:val="FF0000"/>
        </w:rPr>
        <w:t>，又</w:t>
      </w:r>
      <w:r>
        <w:rPr>
          <w:color w:val="FF0000"/>
        </w:rPr>
        <w:object>
          <v:shape alt="eqId76ab2fd0d975466bf41ec278f713c5ed" id="_x0000_i2346" o:ole="" style="width:72.75pt;height:18pt" type="#_x0000_t75">
            <v:imagedata o:title="eqId76ab2fd0d975466bf41ec278f713c5ed" r:id="rId2252"/>
          </v:shape>
          <o:OLEObject DrawAspect="Content" ObjectID="_1828061489" ProgID="Equation.DSMT4" ShapeID="_x0000_i2346" Type="Embed" r:id="rId2253"/>
        </w:object>
      </w:r>
      <w:r>
        <w:rPr>
          <w:color w:val="FF0000"/>
        </w:rPr>
        <w:t>，所以</w:t>
      </w:r>
      <w:r>
        <w:rPr>
          <w:color w:val="FF0000"/>
        </w:rPr>
        <w:object>
          <v:shape alt="eqIdf48bd201079fc9b68832ed87293f46d1" id="_x0000_i2347" o:ole="" style="width:63pt;height:18pt" type="#_x0000_t75">
            <v:imagedata o:title="eqIdf48bd201079fc9b68832ed87293f46d1" r:id="rId2254"/>
          </v:shape>
          <o:OLEObject DrawAspect="Content" ObjectID="_1828061490" ProgID="Equation.DSMT4" ShapeID="_x0000_i2347" Type="Embed" r:id="rId2255"/>
        </w:object>
      </w:r>
      <w:r>
        <w:rPr>
          <w:color w:val="FF0000"/>
        </w:rPr>
        <w:t>，</w:t>
      </w:r>
    </w:p>
    <w:p w14:paraId="283D6555" w14:textId="77777777" w:rsidP="00C40F5C" w:rsidR="00C40F5C">
      <w:pPr>
        <w:shd w:color="auto" w:fill="F2F2F2" w:val="clear"/>
        <w:spacing w:line="360" w:lineRule="auto"/>
        <w:jc w:val="left"/>
        <w:textAlignment w:val="center"/>
      </w:pPr>
      <w:r>
        <w:rPr>
          <w:color w:val="FF0000"/>
        </w:rPr>
        <w:object>
          <v:shape alt="eqId7f01a2d3843ae10785edc8da57fb1258" id="_x0000_i2348" o:ole="" style="width:47.25pt;height:15.75pt" type="#_x0000_t75">
            <v:imagedata o:title="eqId7f01a2d3843ae10785edc8da57fb1258" r:id="rId2230"/>
          </v:shape>
          <o:OLEObject DrawAspect="Content" ObjectID="_1828061491" ProgID="Equation.DSMT4" ShapeID="_x0000_i2348" Type="Embed" r:id="rId2256"/>
        </w:object>
      </w:r>
      <w:r>
        <w:rPr>
          <w:color w:val="FF0000"/>
        </w:rPr>
        <w:t>中，满足</w:t>
      </w:r>
      <w:r>
        <w:rPr>
          <w:color w:val="FF0000"/>
        </w:rPr>
        <w:object>
          <v:shape alt="eqId724cac1a39565e03471454d51db62b85" id="_x0000_i2349" o:ole="" style="width:95.25pt;height:19.5pt" type="#_x0000_t75">
            <v:imagedata o:title="eqId724cac1a39565e03471454d51db62b85" r:id="rId2257"/>
          </v:shape>
          <o:OLEObject DrawAspect="Content" ObjectID="_1828061492" ProgID="Equation.DSMT4" ShapeID="_x0000_i2349" Type="Embed" r:id="rId2258"/>
        </w:object>
      </w:r>
      <w:r>
        <w:rPr>
          <w:color w:val="FF0000"/>
        </w:rPr>
        <w:t>，</w:t>
      </w:r>
    </w:p>
    <w:p w14:paraId="56652D0B" w14:textId="77777777" w:rsidP="00C40F5C" w:rsidR="00C40F5C">
      <w:pPr>
        <w:shd w:color="auto" w:fill="F2F2F2" w:val="clear"/>
        <w:spacing w:line="360" w:lineRule="auto"/>
        <w:jc w:val="left"/>
        <w:textAlignment w:val="center"/>
      </w:pPr>
      <w:r>
        <w:rPr>
          <w:color w:val="FF0000"/>
        </w:rPr>
        <w:t>又</w:t>
      </w:r>
      <w:r>
        <w:rPr>
          <w:color w:val="FF0000"/>
        </w:rPr>
        <w:object>
          <v:shape alt="eqId1a7f373be78ed21b3a6f2030a9cca9dd" id="_x0000_i2350" o:ole="" style="width:51pt;height:14.25pt" type="#_x0000_t75">
            <v:imagedata o:title="eqId1a7f373be78ed21b3a6f2030a9cca9dd" r:id="rId2259"/>
          </v:shape>
          <o:OLEObject DrawAspect="Content" ObjectID="_1828061493" ProgID="Equation.DSMT4" ShapeID="_x0000_i2350" Type="Embed" r:id="rId2260"/>
        </w:object>
      </w:r>
      <w:r>
        <w:rPr>
          <w:color w:val="FF0000"/>
        </w:rPr>
        <w:t>代入上式，</w:t>
      </w:r>
    </w:p>
    <w:p w14:paraId="027DDD8F" w14:textId="77777777" w:rsidP="00C40F5C" w:rsidR="00C40F5C">
      <w:pPr>
        <w:shd w:color="auto" w:fill="F2F2F2" w:val="clear"/>
        <w:spacing w:line="360" w:lineRule="auto"/>
        <w:jc w:val="left"/>
        <w:textAlignment w:val="center"/>
      </w:pPr>
      <w:r>
        <w:rPr>
          <w:color w:val="FF0000"/>
        </w:rPr>
        <w:t>整理为：</w:t>
      </w:r>
      <w:r>
        <w:rPr>
          <w:color w:val="FF0000"/>
        </w:rPr>
        <w:object>
          <v:shape alt="eqIdebc20d351d51723c9b0a07a20ac14114" id="_x0000_i2351" o:ole="" style="width:30pt;height:12.75pt" type="#_x0000_t75">
            <v:imagedata o:title="eqIdebc20d351d51723c9b0a07a20ac14114" r:id="rId2261"/>
          </v:shape>
          <o:OLEObject DrawAspect="Content" ObjectID="_1828061494" ProgID="Equation.DSMT4" ShapeID="_x0000_i2351" Type="Embed" r:id="rId2262"/>
        </w:object>
      </w:r>
      <w:r>
        <w:rPr>
          <w:color w:val="FF0000"/>
        </w:rPr>
        <w:t>，</w:t>
      </w:r>
    </w:p>
    <w:p w14:paraId="31A97345" w14:textId="77777777" w:rsidP="00C40F5C" w:rsidR="00C40F5C">
      <w:pPr>
        <w:shd w:color="auto" w:fill="F2F2F2" w:val="clear"/>
        <w:spacing w:line="360" w:lineRule="auto"/>
        <w:jc w:val="left"/>
        <w:textAlignment w:val="center"/>
      </w:pPr>
      <w:r>
        <w:rPr>
          <w:color w:val="FF0000"/>
        </w:rPr>
        <w:t>双曲线的离心率</w:t>
      </w:r>
      <w:r>
        <w:rPr>
          <w:color w:val="FF0000"/>
        </w:rPr>
        <w:object>
          <v:shape alt="eqId6470f2691a728070df699a277a70a530" id="_x0000_i2352" o:ole="" style="width:101.25pt;height:31.5pt" type="#_x0000_t75">
            <v:imagedata o:title="eqId6470f2691a728070df699a277a70a530" r:id="rId2263"/>
          </v:shape>
          <o:OLEObject DrawAspect="Content" ObjectID="_1828061495" ProgID="Equation.DSMT4" ShapeID="_x0000_i2352" Type="Embed" r:id="rId2264"/>
        </w:object>
      </w:r>
      <w:r>
        <w:rPr>
          <w:color w:val="FF0000"/>
        </w:rPr>
        <w:t>.</w:t>
      </w:r>
    </w:p>
    <w:p w14:paraId="4CB7DA03" w14:textId="77777777" w:rsidP="00C40F5C" w:rsidR="00C40F5C">
      <w:pPr>
        <w:shd w:color="auto" w:fill="F2F2F2" w:val="clear"/>
        <w:spacing w:line="360" w:lineRule="auto"/>
        <w:jc w:val="left"/>
        <w:textAlignment w:val="center"/>
      </w:pPr>
      <w:r>
        <w:rPr>
          <w:color w:val="FF0000"/>
        </w:rPr>
        <w:t>故答案为：</w:t>
      </w:r>
      <w:r>
        <w:rPr>
          <w:color w:val="FF0000"/>
        </w:rPr>
        <w:object>
          <v:shape alt="eqId2967337e3fcb228dded64ab0c41a17e0" id="_x0000_i2353" o:ole="" style="width:15pt;height:13.5pt" type="#_x0000_t75">
            <v:imagedata o:title="eqId2967337e3fcb228dded64ab0c41a17e0" r:id="rId2226"/>
          </v:shape>
          <o:OLEObject DrawAspect="Content" ObjectID="_1828061496" ProgID="Equation.DSMT4" ShapeID="_x0000_i2353" Type="Embed" r:id="rId2265"/>
        </w:object>
      </w:r>
    </w:p>
    <w:p w14:paraId="764CBA85" w14:textId="206C41E1" w:rsidP="00623EDC" w:rsidR="00623EDC">
      <w:pPr>
        <w:spacing w:line="360" w:lineRule="auto"/>
        <w:jc w:val="left"/>
        <w:textAlignment w:val="center"/>
      </w:pPr>
      <w:r>
        <w:rPr>
          <w:rFonts w:hint="eastAsia"/>
        </w:rPr>
        <w:t>8</w:t>
      </w:r>
      <w:r>
        <w:t>．（</w:t>
      </w:r>
      <w:r>
        <w:t>25-26</w:t>
      </w:r>
      <w:r>
        <w:t>高三上</w:t>
      </w:r>
      <w:r>
        <w:t>·</w:t>
      </w:r>
      <w:r>
        <w:t>湖北</w:t>
      </w:r>
      <w:r>
        <w:t>·</w:t>
      </w:r>
      <w:r>
        <w:t>月考）已知双曲线</w:t>
      </w:r>
      <w:r>
        <w:object>
          <v:shape alt="eqId45ddb77cc0bfb1d1dc2e84b92bfec3b0" id="_x0000_i2354" o:ole="" style="width:123pt;height:29.25pt" type="#_x0000_t75">
            <v:imagedata o:title="eqId45ddb77cc0bfb1d1dc2e84b92bfec3b0" r:id="rId2266"/>
          </v:shape>
          <o:OLEObject DrawAspect="Content" ObjectID="_1828061497" ProgID="Equation.DSMT4" ShapeID="_x0000_i2354" Type="Embed" r:id="rId2267"/>
        </w:object>
      </w:r>
      <w:r>
        <w:t>的左、右焦点分别为</w:t>
      </w:r>
      <w:r>
        <w:object>
          <v:shape alt="eqId40f98254a6193566587a70c7d95fdabf" id="_x0000_i2355" o:ole="" style="width:30pt;height:15.75pt" type="#_x0000_t75">
            <v:imagedata o:title="eqId40f98254a6193566587a70c7d95fdabf" r:id="rId337"/>
          </v:shape>
          <o:OLEObject DrawAspect="Content" ObjectID="_1828061498" ProgID="Equation.DSMT4" ShapeID="_x0000_i2355" Type="Embed" r:id="rId2268"/>
        </w:object>
      </w:r>
      <w:r>
        <w:t>，过点</w:t>
      </w:r>
      <w:r>
        <w:object>
          <v:shape alt="eqIda3fb78c5f885034612c0e030b920143d" id="_x0000_i2356" o:ole="" style="width:12pt;height:16.5pt" type="#_x0000_t75">
            <v:imagedata o:title="eqIda3fb78c5f885034612c0e030b920143d" r:id="rId134"/>
          </v:shape>
          <o:OLEObject DrawAspect="Content" ObjectID="_1828061499" ProgID="Equation.DSMT4" ShapeID="_x0000_i2356" Type="Embed" r:id="rId2269"/>
        </w:object>
      </w:r>
      <w:r>
        <w:t>的直线与双曲线</w:t>
      </w:r>
      <w:r>
        <w:object>
          <v:shape alt="eqId2a30f3a8b673cc28bd90c50cf1a35281" id="_x0000_i2357" o:ole="" style="width:10.5pt;height:11.25pt" type="#_x0000_t75">
            <v:imagedata o:title="eqId2a30f3a8b673cc28bd90c50cf1a35281" r:id="rId2010"/>
          </v:shape>
          <o:OLEObject DrawAspect="Content" ObjectID="_1828061500" ProgID="Equation.DSMT4" ShapeID="_x0000_i2357" Type="Embed" r:id="rId2270"/>
        </w:object>
      </w:r>
      <w:r>
        <w:t>的右支交于</w:t>
      </w:r>
      <w:r>
        <w:object>
          <v:shape alt="eqId0ae6f48b9a53c0155a692509cf31f7e6" id="_x0000_i2358" o:ole="" style="width:26.25pt;height:12.75pt" type="#_x0000_t75">
            <v:imagedata o:title="eqId0ae6f48b9a53c0155a692509cf31f7e6" r:id="rId1949"/>
          </v:shape>
          <o:OLEObject DrawAspect="Content" ObjectID="_1828061501" ProgID="Equation.DSMT4" ShapeID="_x0000_i2358" Type="Embed" r:id="rId2271"/>
        </w:object>
      </w:r>
      <w:r>
        <w:t>两点，若</w:t>
      </w:r>
      <w:r>
        <w:object>
          <v:shape alt="eqId5df0be6a014b2bd07e265b4cb1ee1b45" id="_x0000_i2359" o:ole="" style="width:51pt;height:17.25pt" type="#_x0000_t75">
            <v:imagedata o:title="eqId5df0be6a014b2bd07e265b4cb1ee1b45" r:id="rId2272"/>
          </v:shape>
          <o:OLEObject DrawAspect="Content" ObjectID="_1828061502" ProgID="Equation.DSMT4" ShapeID="_x0000_i2359" Type="Embed" r:id="rId2273"/>
        </w:object>
      </w:r>
      <w:r>
        <w:t>，且</w:t>
      </w:r>
      <w:r>
        <w:object>
          <v:shape alt="eqIda70777b908568e778b051c0c802cab27" id="_x0000_i2360" o:ole="" style="width:67.5pt;height:27.75pt" type="#_x0000_t75">
            <v:imagedata o:title="eqIda70777b908568e778b051c0c802cab27" r:id="rId2274"/>
          </v:shape>
          <o:OLEObject DrawAspect="Content" ObjectID="_1828061503" ProgID="Equation.DSMT4" ShapeID="_x0000_i2360" Type="Embed" r:id="rId2275"/>
        </w:object>
      </w:r>
      <w:r>
        <w:t>，双曲线</w:t>
      </w:r>
      <w:r>
        <w:object>
          <v:shape alt="eqId2a30f3a8b673cc28bd90c50cf1a35281" id="_x0000_i2361" o:ole="" style="width:10.5pt;height:11.25pt" type="#_x0000_t75">
            <v:imagedata o:title="eqId2a30f3a8b673cc28bd90c50cf1a35281" r:id="rId2010"/>
          </v:shape>
          <o:OLEObject DrawAspect="Content" ObjectID="_1828061504" ProgID="Equation.DSMT4" ShapeID="_x0000_i2361" Type="Embed" r:id="rId2276"/>
        </w:object>
      </w:r>
      <w:r>
        <w:t>的离心率为</w:t>
      </w:r>
      <w:r>
        <w:rPr>
          <w:rFonts w:eastAsia="Times New Roman"/>
          <w:u w:val="single"/>
        </w:rPr>
        <w:t xml:space="preserve">           </w:t>
      </w:r>
      <w:r>
        <w:t>．</w:t>
      </w:r>
    </w:p>
    <w:p w14:paraId="789C6970" w14:textId="77777777" w:rsidP="00623EDC" w:rsidR="00623EDC">
      <w:pPr>
        <w:shd w:color="auto" w:fill="F2F2F2" w:val="clear"/>
        <w:spacing w:line="360" w:lineRule="auto"/>
        <w:jc w:val="left"/>
        <w:textAlignment w:val="center"/>
      </w:pPr>
      <w:r>
        <w:rPr>
          <w:color w:val="FF0000"/>
        </w:rPr>
        <w:t>【答案】</w:t>
      </w:r>
      <w:r>
        <w:rPr>
          <w:color w:val="FF0000"/>
        </w:rPr>
        <w:object>
          <v:shape alt="eqIdcf298f00799cbf34b4db26f5f63af92f" id="_x0000_i2362" o:ole="" style="width:16.5pt;height:15.75pt" type="#_x0000_t75">
            <v:imagedata o:title="eqIdcf298f00799cbf34b4db26f5f63af92f" r:id="rId2277"/>
          </v:shape>
          <o:OLEObject DrawAspect="Content" ObjectID="_1828061505" ProgID="Equation.DSMT4" ShapeID="_x0000_i2362" Type="Embed" r:id="rId2278"/>
        </w:object>
      </w:r>
    </w:p>
    <w:p w14:paraId="2385E7E6" w14:textId="77777777" w:rsidP="00623EDC" w:rsidR="00623EDC">
      <w:pPr>
        <w:shd w:color="auto" w:fill="F2F2F2" w:val="clear"/>
        <w:spacing w:line="360" w:lineRule="auto"/>
        <w:jc w:val="left"/>
        <w:textAlignment w:val="center"/>
      </w:pPr>
      <w:r>
        <w:rPr>
          <w:color w:val="FF0000"/>
        </w:rPr>
        <w:t>【分析】根据题意，利用双曲线的定义，化简得到</w:t>
      </w:r>
      <w:r>
        <w:rPr>
          <w:color w:val="FF0000"/>
        </w:rPr>
        <w:object>
          <v:shape alt="eqIdd06fc9cc36f5936d8f1330e442b3b8d0" id="_x0000_i2363" o:ole="" style="width:81pt;height:18pt" type="#_x0000_t75">
            <v:imagedata o:title="eqIdd06fc9cc36f5936d8f1330e442b3b8d0" r:id="rId2279"/>
          </v:shape>
          <o:OLEObject DrawAspect="Content" ObjectID="_1828061506" ProgID="Equation.DSMT4" ShapeID="_x0000_i2363" Type="Embed" r:id="rId2280"/>
        </w:object>
      </w:r>
      <w:r>
        <w:rPr>
          <w:color w:val="FF0000"/>
        </w:rPr>
        <w:t>，在</w:t>
      </w:r>
      <w:r>
        <w:rPr>
          <w:color w:val="FF0000"/>
        </w:rPr>
        <w:object>
          <v:shape alt="eqId47444b5fbc4252516d54263062e47c81" id="_x0000_i2364" o:ole="" style="width:36.75pt;height:15.75pt" type="#_x0000_t75">
            <v:imagedata o:title="eqId47444b5fbc4252516d54263062e47c81" r:id="rId871"/>
          </v:shape>
          <o:OLEObject DrawAspect="Content" ObjectID="_1828061507" ProgID="Equation.DSMT4" ShapeID="_x0000_i2364" Type="Embed" r:id="rId2281"/>
        </w:object>
      </w:r>
      <w:r>
        <w:rPr>
          <w:color w:val="FF0000"/>
        </w:rPr>
        <w:t>中，由余弦定理，列出方程，求得</w:t>
      </w:r>
      <w:r>
        <w:rPr>
          <w:color w:val="FF0000"/>
        </w:rPr>
        <w:object>
          <v:shape alt="eqIdea19ab9dc706cf94e575a3e9a4c5dcaf" id="_x0000_i2365" o:ole="" style="width:39pt;height:13.5pt" type="#_x0000_t75">
            <v:imagedata o:title="eqIdea19ab9dc706cf94e575a3e9a4c5dcaf" r:id="rId2282"/>
          </v:shape>
          <o:OLEObject DrawAspect="Content" ObjectID="_1828061508" ProgID="Equation.DSMT4" ShapeID="_x0000_i2365" Type="Embed" r:id="rId2283"/>
        </w:object>
      </w:r>
      <w:r>
        <w:rPr>
          <w:color w:val="FF0000"/>
        </w:rPr>
        <w:t>，进而求得双曲线的离心率</w:t>
      </w:r>
      <w:r>
        <w:rPr>
          <w:color w:val="FF0000"/>
        </w:rPr>
        <w:t>.</w:t>
      </w:r>
    </w:p>
    <w:p w14:paraId="631E1FEB" w14:textId="77777777" w:rsidP="00623EDC" w:rsidR="00623EDC">
      <w:pPr>
        <w:shd w:color="auto" w:fill="F2F2F2" w:val="clear"/>
        <w:spacing w:line="360" w:lineRule="auto"/>
        <w:jc w:val="left"/>
        <w:textAlignment w:val="center"/>
      </w:pPr>
      <w:r>
        <w:rPr>
          <w:color w:val="FF0000"/>
        </w:rPr>
        <w:t>【详解】如图所示，因为</w:t>
      </w:r>
      <w:r>
        <w:rPr>
          <w:color w:val="FF0000"/>
        </w:rPr>
        <w:object>
          <v:shape alt="eqIdb147695284a24fe8c2f1cea4b1fa7bf9" id="_x0000_i2366" o:ole="" style="width:51pt;height:17.25pt" type="#_x0000_t75">
            <v:imagedata o:title="eqIdb147695284a24fe8c2f1cea4b1fa7bf9" r:id="rId2272"/>
          </v:shape>
          <o:OLEObject DrawAspect="Content" ObjectID="_1828061509" ProgID="Equation.DSMT4" ShapeID="_x0000_i2366" Type="Embed" r:id="rId2284"/>
        </w:object>
      </w:r>
      <w:r>
        <w:rPr>
          <w:color w:val="FF0000"/>
        </w:rPr>
        <w:t>，可得</w:t>
      </w:r>
      <w:r>
        <w:rPr>
          <w:color w:val="FF0000"/>
        </w:rPr>
        <w:object>
          <v:shape alt="eqIdfcf909bba61c31cbc944ea5edb2c1aa3" id="_x0000_i2367" o:ole="" style="width:162.75pt;height:18pt" type="#_x0000_t75">
            <v:imagedata o:title="eqIdfcf909bba61c31cbc944ea5edb2c1aa3" r:id="rId2285"/>
          </v:shape>
          <o:OLEObject DrawAspect="Content" ObjectID="_1828061510" ProgID="Equation.DSMT4" ShapeID="_x0000_i2367" Type="Embed" r:id="rId2286"/>
        </w:object>
      </w:r>
      <w:r>
        <w:rPr>
          <w:color w:val="FF0000"/>
        </w:rPr>
        <w:t>，</w:t>
      </w:r>
    </w:p>
    <w:p w14:paraId="15BB7183" w14:textId="77777777" w:rsidP="00623EDC" w:rsidR="00623EDC">
      <w:pPr>
        <w:shd w:color="auto" w:fill="F2F2F2" w:val="clear"/>
        <w:spacing w:line="360" w:lineRule="auto"/>
        <w:jc w:val="left"/>
        <w:textAlignment w:val="center"/>
      </w:pPr>
      <w:r>
        <w:rPr>
          <w:color w:val="FF0000"/>
        </w:rPr>
        <w:t>由双曲线的定义可得</w:t>
      </w:r>
      <w:r>
        <w:rPr>
          <w:color w:val="FF0000"/>
        </w:rPr>
        <w:object>
          <v:shape alt="eqIdfe4cd982e9f7404a42b5136328bd03a3" id="_x0000_i2368" o:ole="" style="width:123pt;height:18pt" type="#_x0000_t75">
            <v:imagedata o:title="eqIdfe4cd982e9f7404a42b5136328bd03a3" r:id="rId2287"/>
          </v:shape>
          <o:OLEObject DrawAspect="Content" ObjectID="_1828061511" ProgID="Equation.DSMT4" ShapeID="_x0000_i2368" Type="Embed" r:id="rId2288"/>
        </w:object>
      </w:r>
      <w:r>
        <w:rPr>
          <w:color w:val="FF0000"/>
        </w:rPr>
        <w:t>，所以</w:t>
      </w:r>
      <w:r>
        <w:rPr>
          <w:color w:val="FF0000"/>
        </w:rPr>
        <w:object>
          <v:shape alt="eqIdd06fc9cc36f5936d8f1330e442b3b8d0" id="_x0000_i2369" o:ole="" style="width:81pt;height:18pt" type="#_x0000_t75">
            <v:imagedata o:title="eqIdd06fc9cc36f5936d8f1330e442b3b8d0" r:id="rId2279"/>
          </v:shape>
          <o:OLEObject DrawAspect="Content" ObjectID="_1828061512" ProgID="Equation.DSMT4" ShapeID="_x0000_i2369" Type="Embed" r:id="rId2289"/>
        </w:object>
      </w:r>
      <w:r>
        <w:rPr>
          <w:color w:val="FF0000"/>
        </w:rPr>
        <w:t>，</w:t>
      </w:r>
    </w:p>
    <w:p w14:paraId="52FE5AB9" w14:textId="77777777" w:rsidP="00623EDC" w:rsidR="00623EDC">
      <w:pPr>
        <w:shd w:color="auto" w:fill="F2F2F2" w:val="clear"/>
        <w:spacing w:line="360" w:lineRule="auto"/>
        <w:jc w:val="left"/>
        <w:textAlignment w:val="center"/>
      </w:pPr>
      <w:r>
        <w:rPr>
          <w:color w:val="FF0000"/>
        </w:rPr>
        <w:t>在</w:t>
      </w:r>
      <w:r>
        <w:rPr>
          <w:color w:val="FF0000"/>
        </w:rPr>
        <w:object>
          <v:shape alt="eqId47444b5fbc4252516d54263062e47c81" id="_x0000_i2370" o:ole="" style="width:36.75pt;height:15.75pt" type="#_x0000_t75">
            <v:imagedata o:title="eqId47444b5fbc4252516d54263062e47c81" r:id="rId871"/>
          </v:shape>
          <o:OLEObject DrawAspect="Content" ObjectID="_1828061513" ProgID="Equation.DSMT4" ShapeID="_x0000_i2370" Type="Embed" r:id="rId2290"/>
        </w:object>
      </w:r>
      <w:r>
        <w:rPr>
          <w:color w:val="FF0000"/>
        </w:rPr>
        <w:t>中，因为</w:t>
      </w:r>
      <w:r>
        <w:rPr>
          <w:color w:val="FF0000"/>
        </w:rPr>
        <w:object>
          <v:shape alt="eqIda70777b908568e778b051c0c802cab27" id="_x0000_i2371" o:ole="" style="width:67.5pt;height:27.75pt" type="#_x0000_t75">
            <v:imagedata o:title="eqIda70777b908568e778b051c0c802cab27" r:id="rId2274"/>
          </v:shape>
          <o:OLEObject DrawAspect="Content" ObjectID="_1828061514" ProgID="Equation.DSMT4" ShapeID="_x0000_i2371" Type="Embed" r:id="rId2291"/>
        </w:object>
      </w:r>
      <w:r>
        <w:rPr>
          <w:color w:val="FF0000"/>
        </w:rPr>
        <w:t>，</w:t>
      </w:r>
    </w:p>
    <w:p w14:paraId="02EB4487" w14:textId="77777777" w:rsidP="00623EDC" w:rsidR="00623EDC">
      <w:pPr>
        <w:shd w:color="auto" w:fill="F2F2F2" w:val="clear"/>
        <w:spacing w:line="360" w:lineRule="auto"/>
        <w:jc w:val="left"/>
        <w:textAlignment w:val="center"/>
      </w:pPr>
      <w:r>
        <w:rPr>
          <w:color w:val="FF0000"/>
        </w:rPr>
        <w:t>由余弦定理得</w:t>
      </w:r>
      <w:r>
        <w:rPr>
          <w:color w:val="FF0000"/>
        </w:rPr>
        <w:object>
          <v:shape alt="eqId138ee807358b6a8b7dff0c33b1be26d3" id="_x0000_i2372" o:ole="" style="width:254.25pt;height:35.25pt" type="#_x0000_t75">
            <v:imagedata o:title="eqId138ee807358b6a8b7dff0c33b1be26d3" r:id="rId2292"/>
          </v:shape>
          <o:OLEObject DrawAspect="Content" ObjectID="_1828061515" ProgID="Equation.DSMT4" ShapeID="_x0000_i2372" Type="Embed" r:id="rId2293"/>
        </w:object>
      </w:r>
      <w:r>
        <w:rPr>
          <w:color w:val="FF0000"/>
        </w:rPr>
        <w:t>，</w:t>
      </w:r>
    </w:p>
    <w:p w14:paraId="16B08FF0" w14:textId="77777777" w:rsidP="00623EDC" w:rsidR="00623EDC">
      <w:pPr>
        <w:shd w:color="auto" w:fill="F2F2F2" w:val="clear"/>
        <w:spacing w:line="360" w:lineRule="auto"/>
        <w:jc w:val="left"/>
        <w:textAlignment w:val="center"/>
      </w:pPr>
      <w:r>
        <w:rPr>
          <w:color w:val="FF0000"/>
        </w:rPr>
        <w:t>解得</w:t>
      </w:r>
      <w:r>
        <w:rPr>
          <w:color w:val="FF0000"/>
        </w:rPr>
        <w:object>
          <v:shape alt="eqIdea19ab9dc706cf94e575a3e9a4c5dcaf" id="_x0000_i2373" o:ole="" style="width:39pt;height:13.5pt" type="#_x0000_t75">
            <v:imagedata o:title="eqIdea19ab9dc706cf94e575a3e9a4c5dcaf" r:id="rId2282"/>
          </v:shape>
          <o:OLEObject DrawAspect="Content" ObjectID="_1828061516" ProgID="Equation.DSMT4" ShapeID="_x0000_i2373" Type="Embed" r:id="rId2294"/>
        </w:object>
      </w:r>
      <w:r>
        <w:rPr>
          <w:color w:val="FF0000"/>
        </w:rPr>
        <w:t>，所以双曲线的离心率为</w:t>
      </w:r>
      <w:r>
        <w:rPr>
          <w:color w:val="FF0000"/>
        </w:rPr>
        <w:object>
          <v:shape alt="eqIdd0035f024b6207e88e25ca85ac559428" id="_x0000_i2374" o:ole="" style="width:49.5pt;height:27pt" type="#_x0000_t75">
            <v:imagedata o:title="eqIdd0035f024b6207e88e25ca85ac559428" r:id="rId2295"/>
          </v:shape>
          <o:OLEObject DrawAspect="Content" ObjectID="_1828061517" ProgID="Equation.DSMT4" ShapeID="_x0000_i2374" Type="Embed" r:id="rId2296"/>
        </w:object>
      </w:r>
      <w:r>
        <w:rPr>
          <w:color w:val="FF0000"/>
        </w:rPr>
        <w:t>.</w:t>
      </w:r>
    </w:p>
    <w:p w14:paraId="0E8EBA11" w14:textId="77777777" w:rsidP="00623EDC" w:rsidR="00623EDC">
      <w:pPr>
        <w:shd w:color="auto" w:fill="F2F2F2" w:val="clear"/>
        <w:spacing w:line="360" w:lineRule="auto"/>
        <w:jc w:val="left"/>
        <w:textAlignment w:val="center"/>
      </w:pPr>
      <w:r>
        <w:rPr>
          <w:color w:val="FF0000"/>
        </w:rPr>
        <w:t>故答案为：</w:t>
      </w:r>
      <w:r>
        <w:rPr>
          <w:color w:val="FF0000"/>
        </w:rPr>
        <w:object>
          <v:shape alt="eqIdcf298f00799cbf34b4db26f5f63af92f" id="_x0000_i2375" o:ole="" style="width:16.5pt;height:15.75pt" type="#_x0000_t75">
            <v:imagedata o:title="eqIdcf298f00799cbf34b4db26f5f63af92f" r:id="rId2277"/>
          </v:shape>
          <o:OLEObject DrawAspect="Content" ObjectID="_1828061518" ProgID="Equation.DSMT4" ShapeID="_x0000_i2375" Type="Embed" r:id="rId2297"/>
        </w:object>
      </w:r>
      <w:r>
        <w:rPr>
          <w:color w:val="FF0000"/>
        </w:rPr>
        <w:t>.</w:t>
      </w:r>
    </w:p>
    <w:p w14:paraId="1484DA6C" w14:textId="77777777" w:rsidP="00623EDC" w:rsidR="00623EDC">
      <w:pPr>
        <w:shd w:color="auto" w:fill="F2F2F2" w:val="clear"/>
        <w:spacing w:line="360" w:lineRule="auto"/>
        <w:textAlignment w:val="center"/>
      </w:pPr>
      <w:r>
        <w:rPr>
          <w:rFonts w:eastAsia="Times New Roman"/>
          <w:noProof/>
          <w:color w:val="FF0000"/>
          <w:kern w:val="0"/>
          <w:sz w:val="24"/>
          <w:szCs w:val="24"/>
        </w:rPr>
        <w:drawing>
          <wp:inline distB="0" distL="0" distR="0" distT="0">
            <wp:extent cx="1704975" cy="1543050"/>
            <wp:effectExtent b="0" l="0" r="0" t="0"/>
            <wp:docPr descr="@@@e2a5e995-4940-4c53-9cba-8ea0d9f132df"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298"/>
                    <a:stretch>
                      <a:fillRect/>
                    </a:stretch>
                  </pic:blipFill>
                  <pic:spPr>
                    <a:xfrm>
                      <a:off x="0" y="0"/>
                      <a:ext cx="1704975" cy="1543050"/>
                    </a:xfrm>
                    <a:prstGeom prst="rect">
                      <a:avLst/>
                    </a:prstGeom>
                  </pic:spPr>
                </pic:pic>
              </a:graphicData>
            </a:graphic>
          </wp:inline>
        </w:drawing>
      </w:r>
    </w:p>
    <w:p w14:paraId="44FF2B5C" w14:textId="407684A4" w:rsidP="00792A31" w:rsidR="00792A31">
      <w:pPr>
        <w:spacing w:line="360" w:lineRule="auto"/>
        <w:jc w:val="left"/>
        <w:textAlignment w:val="center"/>
      </w:pPr>
      <w:r>
        <w:rPr>
          <w:rFonts w:hint="eastAsia"/>
        </w:rPr>
        <w:t>9</w:t>
      </w:r>
      <w:r>
        <w:t>．</w:t>
      </w:r>
      <w:r>
        <w:rPr>
          <w:rFonts w:hint="eastAsia"/>
        </w:rPr>
        <w:t>（多选）</w:t>
      </w:r>
      <w:r>
        <w:t>（</w:t>
      </w:r>
      <w:r>
        <w:t>2025</w:t>
      </w:r>
      <w:r>
        <w:t>高三</w:t>
      </w:r>
      <w:r>
        <w:t>·</w:t>
      </w:r>
      <w:r>
        <w:t>全国</w:t>
      </w:r>
      <w:r>
        <w:t>·</w:t>
      </w:r>
      <w:r>
        <w:t>专题练习）对于双曲线</w:t>
      </w:r>
      <w:r>
        <w:object>
          <v:shape alt="eqId83bf4fd84818abac17a9d21237ac5ce5" id="_x0000_i2376" o:ole="" style="width:118.5pt;height:29.25pt" type="#_x0000_t75">
            <v:imagedata o:title="eqId83bf4fd84818abac17a9d21237ac5ce5" r:id="rId1730"/>
          </v:shape>
          <o:OLEObject DrawAspect="Content" ObjectID="_1828061519" ProgID="Equation.DSMT4" ShapeID="_x0000_i2376" Type="Embed" r:id="rId2299"/>
        </w:object>
      </w:r>
      <w:r>
        <w:t>，左、右焦点为</w:t>
      </w:r>
      <w:r>
        <w:object>
          <v:shape alt="eqIdf5076289823db419f94e9c0c8f4aafd9" id="_x0000_i2377" o:ole="" style="width:11.25pt;height:15pt" type="#_x0000_t75">
            <v:imagedata o:title="eqIdf5076289823db419f94e9c0c8f4aafd9" r:id="rId107"/>
          </v:shape>
          <o:OLEObject DrawAspect="Content" ObjectID="_1828061520" ProgID="Equation.DSMT4" ShapeID="_x0000_i2377" Type="Embed" r:id="rId2300"/>
        </w:object>
      </w:r>
      <w:r>
        <w:t>、</w:t>
      </w:r>
      <w:r>
        <w:object>
          <v:shape alt="eqIda3fb78c5f885034612c0e030b920143d" id="_x0000_i2378" o:ole="" style="width:12pt;height:16.5pt" type="#_x0000_t75">
            <v:imagedata o:title="eqIda3fb78c5f885034612c0e030b920143d" r:id="rId134"/>
          </v:shape>
          <o:OLEObject DrawAspect="Content" ObjectID="_1828061521" ProgID="Equation.DSMT4" ShapeID="_x0000_i2378" Type="Embed" r:id="rId2301"/>
        </w:object>
      </w:r>
      <w:r>
        <w:t>，左、右顶点为</w:t>
      </w:r>
      <w:r>
        <w:object>
          <v:shape alt="eqIda18722354086c42e62334983fc50eb6a" id="_x0000_i2379" o:ole="" style="width:11.25pt;height:15.75pt" type="#_x0000_t75">
            <v:imagedata o:title="eqIda18722354086c42e62334983fc50eb6a" r:id="rId2302"/>
          </v:shape>
          <o:OLEObject DrawAspect="Content" ObjectID="_1828061522" ProgID="Equation.DSMT4" ShapeID="_x0000_i2379" Type="Embed" r:id="rId2303"/>
        </w:object>
      </w:r>
      <w:r>
        <w:t>、</w:t>
      </w:r>
      <w:r>
        <w:object>
          <v:shape alt="eqIdcd3b9e816b14051f785aa5aae72b8eed" id="_x0000_i2380" o:ole="" style="width:11.25pt;height:14.25pt" type="#_x0000_t75">
            <v:imagedata o:title="eqIdcd3b9e816b14051f785aa5aae72b8eed" r:id="rId2304"/>
          </v:shape>
          <o:OLEObject DrawAspect="Content" ObjectID="_1828061523" ProgID="Equation.DSMT4" ShapeID="_x0000_i2380" Type="Embed" r:id="rId2305"/>
        </w:object>
      </w:r>
      <w:r>
        <w:t>，以</w:t>
      </w:r>
      <w:r>
        <w:object>
          <v:shape alt="eqId643ef7d761de0e794fc39937dc72ac6a" id="_x0000_i2381" o:ole="" style="width:21pt;height:15.75pt" type="#_x0000_t75">
            <v:imagedata o:title="eqId643ef7d761de0e794fc39937dc72ac6a" r:id="rId1544"/>
          </v:shape>
          <o:OLEObject DrawAspect="Content" ObjectID="_1828061524" ProgID="Equation.DSMT4" ShapeID="_x0000_i2381" Type="Embed" r:id="rId2306"/>
        </w:object>
      </w:r>
      <w:r>
        <w:t>为直径的圆与</w:t>
      </w:r>
      <w:r>
        <w:object>
          <v:shape alt="eqIdc5db41a1f31d6baee7c69990811edb9f" id="_x0000_i2382" o:ole="" style="width:10.5pt;height:12pt" type="#_x0000_t75">
            <v:imagedata o:title="eqIdc5db41a1f31d6baee7c69990811edb9f" r:id="rId1469"/>
          </v:shape>
          <o:OLEObject DrawAspect="Content" ObjectID="_1828061525" ProgID="Equation.DSMT4" ShapeID="_x0000_i2382" Type="Embed" r:id="rId2307"/>
        </w:object>
      </w:r>
      <w:r>
        <w:t>的一条渐近线交于</w:t>
      </w:r>
      <w:r>
        <w:object>
          <v:shape alt="eqIdac047e91852b91af639feec23a9598b2" id="_x0000_i2383" o:ole="" style="width:14.25pt;height:11.25pt" type="#_x0000_t75">
            <v:imagedata o:title="eqIdac047e91852b91af639feec23a9598b2" r:id="rId1490"/>
          </v:shape>
          <o:OLEObject DrawAspect="Content" ObjectID="_1828061526" ProgID="Equation.DSMT4" ShapeID="_x0000_i2383" Type="Embed" r:id="rId2308"/>
        </w:object>
      </w:r>
      <w:r>
        <w:t>、</w:t>
      </w:r>
      <w:r>
        <w:object>
          <v:shape alt="eqId54a5d7d3b6b63fe5c24c3907b7a8eaa3" id="_x0000_i2384" o:ole="" style="width:12pt;height:12pt" type="#_x0000_t75">
            <v:imagedata o:title="eqId54a5d7d3b6b63fe5c24c3907b7a8eaa3" r:id="rId1486"/>
          </v:shape>
          <o:OLEObject DrawAspect="Content" ObjectID="_1828061527" ProgID="Equation.DSMT4" ShapeID="_x0000_i2384" Type="Embed" r:id="rId2309"/>
        </w:object>
      </w:r>
      <w:r>
        <w:t>，且</w:t>
      </w:r>
      <w:r>
        <w:object>
          <v:shape alt="eqIdccf61d5a0f6ec867776a64d735dc329b" id="_x0000_i2385" o:ole="" style="width:60.75pt;height:27.75pt" type="#_x0000_t75">
            <v:imagedata o:title="eqIdccf61d5a0f6ec867776a64d735dc329b" r:id="rId2310"/>
          </v:shape>
          <o:OLEObject DrawAspect="Content" ObjectID="_1828061528" ProgID="Equation.DSMT4" ShapeID="_x0000_i2385" Type="Embed" r:id="rId2311"/>
        </w:object>
      </w:r>
      <w:r>
        <w:t>，下列说法正确的是（</w:t>
      </w:r>
      <w:r>
        <w:rPr>
          <w:rFonts w:eastAsia="Times New Roman"/>
          <w:kern w:val="0"/>
          <w:sz w:val="24"/>
          <w:szCs w:val="24"/>
        </w:rPr>
        <w:t>    </w:t>
      </w:r>
      <w:r>
        <w:t>）</w:t>
      </w:r>
    </w:p>
    <w:p w14:paraId="0C2F51B3" w14:textId="77777777" w:rsidP="00792A31" w:rsidR="00792A31">
      <w:pPr>
        <w:tabs>
          <w:tab w:pos="4156" w:val="left"/>
        </w:tabs>
        <w:spacing w:line="360" w:lineRule="auto"/>
        <w:ind w:left="300"/>
        <w:jc w:val="left"/>
        <w:textAlignment w:val="center"/>
      </w:pPr>
      <w:r>
        <w:t>A</w:t>
      </w:r>
      <w:r>
        <w:t>．</w:t>
      </w:r>
      <w:r>
        <w:object>
          <v:shape alt="eqId400677e7f6880c2a3246b8c25bbaa9b5" id="_x0000_i2386" o:ole="" style="width:56.25pt;height:27pt" type="#_x0000_t75">
            <v:imagedata o:title="eqId400677e7f6880c2a3246b8c25bbaa9b5" r:id="rId2312"/>
          </v:shape>
          <o:OLEObject DrawAspect="Content" ObjectID="_1828061529" ProgID="Equation.DSMT4" ShapeID="_x0000_i2386" Type="Embed" r:id="rId2313"/>
        </w:object>
      </w:r>
      <w:r>
        <w:tab/>
        <w:t>B</w:t>
      </w:r>
      <w:r>
        <w:t>．</w:t>
      </w:r>
      <w:r>
        <w:object>
          <v:shape alt="eqId2d47ff835f94f73f329d8c4b80d23ffa" id="_x0000_i2387" o:ole="" style="width:63pt;height:17.25pt" type="#_x0000_t75">
            <v:imagedata o:title="eqId2d47ff835f94f73f329d8c4b80d23ffa" r:id="rId2314"/>
          </v:shape>
          <o:OLEObject DrawAspect="Content" ObjectID="_1828061530" ProgID="Equation.DSMT4" ShapeID="_x0000_i2387" Type="Embed" r:id="rId2315"/>
        </w:object>
      </w:r>
    </w:p>
    <w:p w14:paraId="0E5DFB60" w14:textId="77777777" w:rsidP="00792A31" w:rsidR="00792A31">
      <w:pPr>
        <w:tabs>
          <w:tab w:pos="4156" w:val="left"/>
        </w:tabs>
        <w:spacing w:line="360" w:lineRule="auto"/>
        <w:ind w:left="300"/>
        <w:jc w:val="left"/>
        <w:textAlignment w:val="center"/>
      </w:pPr>
      <w:r>
        <w:t>C</w:t>
      </w:r>
      <w:r>
        <w:t>．</w:t>
      </w:r>
      <w:r>
        <w:object>
          <v:shape alt="eqIdc5db41a1f31d6baee7c69990811edb9f" id="_x0000_i2388" o:ole="" style="width:10.5pt;height:12pt" type="#_x0000_t75">
            <v:imagedata o:title="eqIdc5db41a1f31d6baee7c69990811edb9f" r:id="rId1469"/>
          </v:shape>
          <o:OLEObject DrawAspect="Content" ObjectID="_1828061531" ProgID="Equation.DSMT4" ShapeID="_x0000_i2388" Type="Embed" r:id="rId2316"/>
        </w:object>
      </w:r>
      <w:r>
        <w:t>的离心率为</w:t>
      </w:r>
      <w:r>
        <w:object>
          <v:shape alt="eqIdcca5600300ad2b526538e0081a31c568" id="_x0000_i2389" o:ole="" style="width:20.25pt;height:15.75pt" type="#_x0000_t75">
            <v:imagedata o:title="eqIdcca5600300ad2b526538e0081a31c568" r:id="rId2317"/>
          </v:shape>
          <o:OLEObject DrawAspect="Content" ObjectID="_1828061532" ProgID="Equation.DSMT4" ShapeID="_x0000_i2389" Type="Embed" r:id="rId2318"/>
        </w:object>
      </w:r>
      <w:r>
        <w:tab/>
        <w:t>D</w:t>
      </w:r>
      <w:r>
        <w:t>．当</w:t>
      </w:r>
      <w:r>
        <w:object>
          <v:shape alt="eqIdfadd2e6f0aa16c2c466c904474ffc79c" id="_x0000_i2390" o:ole="" style="width:32.25pt;height:15.75pt" type="#_x0000_t75">
            <v:imagedata o:title="eqIdfadd2e6f0aa16c2c466c904474ffc79c" r:id="rId2319"/>
          </v:shape>
          <o:OLEObject DrawAspect="Content" ObjectID="_1828061533" ProgID="Equation.DSMT4" ShapeID="_x0000_i2390" Type="Embed" r:id="rId2320"/>
        </w:object>
      </w:r>
      <w:r>
        <w:t>时，四边形</w:t>
      </w:r>
      <w:r>
        <w:object>
          <v:shape alt="eqId3883951d9c36972ae8281725cbb78dc4" id="_x0000_i2391" o:ole="" style="width:36.75pt;height:15.75pt" type="#_x0000_t75">
            <v:imagedata o:title="eqId3883951d9c36972ae8281725cbb78dc4" r:id="rId2321"/>
          </v:shape>
          <o:OLEObject DrawAspect="Content" ObjectID="_1828061534" ProgID="Equation.DSMT4" ShapeID="_x0000_i2391" Type="Embed" r:id="rId2322"/>
        </w:object>
      </w:r>
      <w:r>
        <w:t>的面积为</w:t>
      </w:r>
      <w:r>
        <w:object>
          <v:shape alt="eqId6093eebca8f3ff82ce9298feb197e955" id="_x0000_i2392" o:ole="" style="width:21pt;height:15.75pt" type="#_x0000_t75">
            <v:imagedata o:title="eqId6093eebca8f3ff82ce9298feb197e955" r:id="rId2323"/>
          </v:shape>
          <o:OLEObject DrawAspect="Content" ObjectID="_1828061535" ProgID="Equation.DSMT4" ShapeID="_x0000_i2392" Type="Embed" r:id="rId2324"/>
        </w:object>
      </w:r>
    </w:p>
    <w:p w14:paraId="46813FF5" w14:textId="77777777" w:rsidP="00792A31" w:rsidR="00792A31">
      <w:pPr>
        <w:shd w:color="auto" w:fill="F2F2F2" w:val="clear"/>
        <w:spacing w:line="360" w:lineRule="auto"/>
        <w:jc w:val="left"/>
        <w:textAlignment w:val="center"/>
      </w:pPr>
      <w:r>
        <w:rPr>
          <w:color w:val="FF0000"/>
        </w:rPr>
        <w:t>【答案】</w:t>
      </w:r>
      <w:r>
        <w:rPr>
          <w:color w:val="FF0000"/>
        </w:rPr>
        <w:t>ACD</w:t>
      </w:r>
    </w:p>
    <w:p w14:paraId="677F68AD" w14:textId="77777777" w:rsidP="00792A31" w:rsidR="00792A31">
      <w:pPr>
        <w:shd w:color="auto" w:fill="F2F2F2" w:val="clear"/>
        <w:spacing w:line="360" w:lineRule="auto"/>
        <w:jc w:val="left"/>
        <w:textAlignment w:val="center"/>
      </w:pPr>
      <w:r>
        <w:rPr>
          <w:color w:val="FF0000"/>
        </w:rPr>
        <w:t>【分析】设双曲线的一条渐近线为</w:t>
      </w:r>
      <w:r>
        <w:rPr>
          <w:color w:val="FF0000"/>
        </w:rPr>
        <w:object>
          <v:shape alt="eqId0ac89d45e79b10741d93a9443c70adde" id="_x0000_i2393" o:ole="" style="width:34.5pt;height:27pt" type="#_x0000_t75">
            <v:imagedata o:title="eqId0ac89d45e79b10741d93a9443c70adde" r:id="rId2246"/>
          </v:shape>
          <o:OLEObject DrawAspect="Content" ObjectID="_1828061536" ProgID="Equation.DSMT4" ShapeID="_x0000_i2393" Type="Embed" r:id="rId2325"/>
        </w:object>
      </w:r>
      <w:r>
        <w:rPr>
          <w:color w:val="FF0000"/>
        </w:rPr>
        <w:t>，求出点</w:t>
      </w:r>
      <w:r>
        <w:rPr>
          <w:color w:val="FF0000"/>
        </w:rPr>
        <w:object>
          <v:shape alt="eqId299b0531ace62e0752934030d0e7e4af" id="_x0000_i2394" o:ole="" style="width:37.5pt;height:18pt" type="#_x0000_t75">
            <v:imagedata o:title="eqId299b0531ace62e0752934030d0e7e4af" r:id="rId2326"/>
          </v:shape>
          <o:OLEObject DrawAspect="Content" ObjectID="_1828061537" ProgID="Equation.DSMT4" ShapeID="_x0000_i2394" Type="Embed" r:id="rId2327"/>
        </w:object>
      </w:r>
      <w:r>
        <w:rPr>
          <w:color w:val="FF0000"/>
        </w:rPr>
        <w:t>，点</w:t>
      </w:r>
      <w:r>
        <w:rPr>
          <w:color w:val="FF0000"/>
        </w:rPr>
        <w:object>
          <v:shape alt="eqId0af8e4e9df006e40e6a2f4516844da58" id="_x0000_i2395" o:ole="" style="width:48.75pt;height:18pt" type="#_x0000_t75">
            <v:imagedata o:title="eqId0af8e4e9df006e40e6a2f4516844da58" r:id="rId2328"/>
          </v:shape>
          <o:OLEObject DrawAspect="Content" ObjectID="_1828061538" ProgID="Equation.DSMT4" ShapeID="_x0000_i2395" Type="Embed" r:id="rId2329"/>
        </w:object>
      </w:r>
      <w:r>
        <w:rPr>
          <w:color w:val="FF0000"/>
        </w:rPr>
        <w:t>，可得</w:t>
      </w:r>
      <w:r>
        <w:rPr>
          <w:color w:val="FF0000"/>
        </w:rPr>
        <w:object>
          <v:shape alt="eqId6ba2c8e5e0902bf7f5d8a587f9fff413" id="_x0000_i2396" o:ole="" style="width:52.5pt;height:15.75pt" type="#_x0000_t75">
            <v:imagedata o:title="eqId6ba2c8e5e0902bf7f5d8a587f9fff413" r:id="rId2330"/>
          </v:shape>
          <o:OLEObject DrawAspect="Content" ObjectID="_1828061539" ProgID="Equation.DSMT4" ShapeID="_x0000_i2396" Type="Embed" r:id="rId2331"/>
        </w:object>
      </w:r>
      <w:r>
        <w:rPr>
          <w:color w:val="FF0000"/>
        </w:rPr>
        <w:t>，</w:t>
      </w:r>
      <w:r>
        <w:rPr>
          <w:color w:val="FF0000"/>
        </w:rPr>
        <w:object>
          <v:shape alt="eqId5a7bd48fabf46ccbb74462eaf8d4e893" id="_x0000_i2397" o:ole="" style="width:50.25pt;height:15.75pt" type="#_x0000_t75">
            <v:imagedata o:title="eqId5a7bd48fabf46ccbb74462eaf8d4e893" r:id="rId2332"/>
          </v:shape>
          <o:OLEObject DrawAspect="Content" ObjectID="_1828061540" ProgID="Equation.DSMT4" ShapeID="_x0000_i2397" Type="Embed" r:id="rId2333"/>
        </w:object>
      </w:r>
      <w:r>
        <w:rPr>
          <w:color w:val="FF0000"/>
        </w:rPr>
        <w:t>，进而求得</w:t>
      </w:r>
      <w:r>
        <w:rPr>
          <w:color w:val="FF0000"/>
        </w:rPr>
        <w:object>
          <v:shape alt="eqId400677e7f6880c2a3246b8c25bbaa9b5" id="_x0000_i2398" o:ole="" style="width:56.25pt;height:27pt" type="#_x0000_t75">
            <v:imagedata o:title="eqId400677e7f6880c2a3246b8c25bbaa9b5" r:id="rId2312"/>
          </v:shape>
          <o:OLEObject DrawAspect="Content" ObjectID="_1828061541" ProgID="Equation.DSMT4" ShapeID="_x0000_i2398" Type="Embed" r:id="rId2334"/>
        </w:object>
      </w:r>
      <w:r>
        <w:rPr>
          <w:color w:val="FF0000"/>
        </w:rPr>
        <w:t>，可判断</w:t>
      </w:r>
      <w:r>
        <w:rPr>
          <w:color w:val="FF0000"/>
        </w:rPr>
        <w:t>A</w:t>
      </w:r>
      <w:r>
        <w:rPr>
          <w:color w:val="FF0000"/>
        </w:rPr>
        <w:t>；在</w:t>
      </w:r>
      <w:r>
        <w:rPr>
          <w:color w:val="FF0000"/>
        </w:rPr>
        <w:object>
          <v:shape alt="eqId5949efc133ffdd271bd0ee41363ef8c1" id="_x0000_i2399" o:ole="" style="width:50.25pt;height:15.75pt" type="#_x0000_t75">
            <v:imagedata o:title="eqId5949efc133ffdd271bd0ee41363ef8c1" r:id="rId2335"/>
          </v:shape>
          <o:OLEObject DrawAspect="Content" ObjectID="_1828061542" ProgID="Equation.DSMT4" ShapeID="_x0000_i2399" Type="Embed" r:id="rId2336"/>
        </w:object>
      </w:r>
      <w:r>
        <w:rPr>
          <w:color w:val="FF0000"/>
        </w:rPr>
        <w:t>中利用三角函数，可判断</w:t>
      </w:r>
      <w:r>
        <w:rPr>
          <w:color w:val="FF0000"/>
        </w:rPr>
        <w:t>B</w:t>
      </w:r>
      <w:r>
        <w:rPr>
          <w:color w:val="FF0000"/>
        </w:rPr>
        <w:t>；根据</w:t>
      </w:r>
      <w:r>
        <w:rPr>
          <w:color w:val="FF0000"/>
        </w:rPr>
        <w:object>
          <v:shape alt="eqId57a51c00d89b5a7c1494009adce5e51a" id="_x0000_i2400" o:ole="" style="width:99.75pt;height:30pt" type="#_x0000_t75">
            <v:imagedata o:title="eqId57a51c00d89b5a7c1494009adce5e51a" r:id="rId2337"/>
          </v:shape>
          <o:OLEObject DrawAspect="Content" ObjectID="_1828061543" ProgID="Equation.DSMT4" ShapeID="_x0000_i2400" Type="Embed" r:id="rId2338"/>
        </w:object>
      </w:r>
      <w:r>
        <w:rPr>
          <w:color w:val="FF0000"/>
        </w:rPr>
        <w:t>求出</w:t>
      </w:r>
      <w:r>
        <w:rPr>
          <w:color w:val="FF0000"/>
        </w:rPr>
        <w:object>
          <v:shape alt="eqId0c6ce02259a85ea191541f4a708738f1" id="_x0000_i2401" o:ole="" style="width:10.5pt;height:27.75pt" type="#_x0000_t75">
            <v:imagedata o:title="eqId0c6ce02259a85ea191541f4a708738f1" r:id="rId2339"/>
          </v:shape>
          <o:OLEObject DrawAspect="Content" ObjectID="_1828061544" ProgID="Equation.DSMT4" ShapeID="_x0000_i2401" Type="Embed" r:id="rId2340"/>
        </w:object>
      </w:r>
      <w:r>
        <w:rPr>
          <w:color w:val="FF0000"/>
        </w:rPr>
        <w:t>，可判断</w:t>
      </w:r>
      <w:r>
        <w:rPr>
          <w:color w:val="FF0000"/>
        </w:rPr>
        <w:t>C</w:t>
      </w:r>
      <w:r>
        <w:rPr>
          <w:color w:val="FF0000"/>
        </w:rPr>
        <w:t>；根据</w:t>
      </w:r>
      <w:r>
        <w:rPr>
          <w:color w:val="FF0000"/>
        </w:rPr>
        <w:object>
          <v:shape alt="eqIdfadd2e6f0aa16c2c466c904474ffc79c" id="_x0000_i2402" o:ole="" style="width:32.25pt;height:15.75pt" type="#_x0000_t75">
            <v:imagedata o:title="eqIdfadd2e6f0aa16c2c466c904474ffc79c" r:id="rId2319"/>
          </v:shape>
          <o:OLEObject DrawAspect="Content" ObjectID="_1828061545" ProgID="Equation.DSMT4" ShapeID="_x0000_i2402" Type="Embed" r:id="rId2341"/>
        </w:object>
      </w:r>
      <w:r>
        <w:rPr>
          <w:color w:val="FF0000"/>
        </w:rPr>
        <w:t>求出</w:t>
      </w:r>
      <w:r>
        <w:rPr>
          <w:color w:val="FF0000"/>
        </w:rPr>
        <w:object>
          <v:shape alt="eqId93859d1f7447247abf197a477e51839c" id="_x0000_i2403" o:ole="" style="width:37.5pt;height:15.75pt" type="#_x0000_t75">
            <v:imagedata o:title="eqId93859d1f7447247abf197a477e51839c" r:id="rId2342"/>
          </v:shape>
          <o:OLEObject DrawAspect="Content" ObjectID="_1828061546" ProgID="Equation.DSMT4" ShapeID="_x0000_i2403" Type="Embed" r:id="rId2343"/>
        </w:object>
      </w:r>
      <w:r>
        <w:rPr>
          <w:color w:val="FF0000"/>
        </w:rPr>
        <w:t>，再利用面积公式，可判断</w:t>
      </w:r>
      <w:r>
        <w:rPr>
          <w:color w:val="FF0000"/>
        </w:rPr>
        <w:t>D.</w:t>
      </w:r>
    </w:p>
    <w:p w14:paraId="1DDFAA6A" w14:textId="77777777" w:rsidP="00792A31" w:rsidR="00792A31">
      <w:pPr>
        <w:shd w:color="auto" w:fill="F2F2F2" w:val="clear"/>
        <w:spacing w:line="360" w:lineRule="auto"/>
        <w:jc w:val="left"/>
        <w:textAlignment w:val="center"/>
      </w:pPr>
      <w:r>
        <w:rPr>
          <w:color w:val="FF0000"/>
        </w:rPr>
        <w:t>【详解】设双曲线的一条渐近线</w:t>
      </w:r>
      <w:r>
        <w:rPr>
          <w:color w:val="FF0000"/>
        </w:rPr>
        <w:object>
          <v:shape alt="eqId15a3c00a9b8cea67855d344bd606537a" id="_x0000_i2404" o:ole="" style="width:54pt;height:27pt" type="#_x0000_t75">
            <v:imagedata o:title="eqId15a3c00a9b8cea67855d344bd606537a" r:id="rId2344"/>
          </v:shape>
          <o:OLEObject DrawAspect="Content" ObjectID="_1828061547" ProgID="Equation.DSMT4" ShapeID="_x0000_i2404" Type="Embed" r:id="rId2345"/>
        </w:object>
      </w:r>
      <w:r>
        <w:rPr>
          <w:color w:val="FF0000"/>
        </w:rPr>
        <w:t>，又</w:t>
      </w:r>
      <w:r>
        <w:rPr>
          <w:color w:val="FF0000"/>
        </w:rPr>
        <w:object>
          <v:shape alt="eqId7105c1a0b7b1491c36747b19eb108d90" id="_x0000_i2405" o:ole="" style="width:51pt;height:12pt" type="#_x0000_t75">
            <v:imagedata o:title="eqId7105c1a0b7b1491c36747b19eb108d90" r:id="rId2346"/>
          </v:shape>
          <o:OLEObject DrawAspect="Content" ObjectID="_1828061548" ProgID="Equation.DSMT4" ShapeID="_x0000_i2405" Type="Embed" r:id="rId2347"/>
        </w:object>
      </w:r>
      <w:r>
        <w:rPr>
          <w:color w:val="FF0000"/>
        </w:rPr>
        <w:t>，</w:t>
      </w:r>
    </w:p>
    <w:p w14:paraId="289957C3" w14:textId="77777777" w:rsidP="00792A31" w:rsidR="00792A31">
      <w:pPr>
        <w:shd w:color="auto" w:fill="F2F2F2" w:val="clear"/>
        <w:spacing w:line="360" w:lineRule="auto"/>
        <w:jc w:val="left"/>
        <w:textAlignment w:val="center"/>
      </w:pPr>
      <w:r>
        <w:rPr>
          <w:color w:val="FF0000"/>
        </w:rPr>
        <w:t>设点</w:t>
      </w:r>
      <w:r>
        <w:rPr>
          <w:color w:val="FF0000"/>
        </w:rPr>
        <w:object>
          <v:shape alt="eqId43d44d57e948f821bcab3f9782043ccf" id="_x0000_i2406" o:ole="" style="width:97.5pt;height:18pt" type="#_x0000_t75">
            <v:imagedata o:title="eqId43d44d57e948f821bcab3f9782043ccf" r:id="rId2348"/>
          </v:shape>
          <o:OLEObject DrawAspect="Content" ObjectID="_1828061549" ProgID="Equation.DSMT4" ShapeID="_x0000_i2406" Type="Embed" r:id="rId2349"/>
        </w:object>
      </w:r>
      <w:r>
        <w:rPr>
          <w:color w:val="FF0000"/>
        </w:rPr>
        <w:t>，</w:t>
      </w:r>
    </w:p>
    <w:p w14:paraId="1DC8909C" w14:textId="77777777" w:rsidP="00792A31" w:rsidR="00792A31">
      <w:pPr>
        <w:shd w:color="auto" w:fill="F2F2F2" w:val="clear"/>
        <w:spacing w:line="360" w:lineRule="auto"/>
        <w:jc w:val="left"/>
        <w:textAlignment w:val="center"/>
      </w:pPr>
      <w:r>
        <w:rPr>
          <w:color w:val="FF0000"/>
        </w:rPr>
        <w:t>则</w:t>
      </w:r>
      <w:r>
        <w:rPr>
          <w:color w:val="FF0000"/>
        </w:rPr>
        <w:object>
          <v:shape alt="eqId678652b55bfe3e57a0b57efc45dd3abe" id="_x0000_i2407" o:ole="" style="width:60pt;height:45pt" type="#_x0000_t75">
            <v:imagedata o:title="eqId678652b55bfe3e57a0b57efc45dd3abe" r:id="rId2350"/>
          </v:shape>
          <o:OLEObject DrawAspect="Content" ObjectID="_1828061550" ProgID="Equation.DSMT4" ShapeID="_x0000_i2407" Type="Embed" r:id="rId2351"/>
        </w:object>
      </w:r>
      <w:r>
        <w:rPr>
          <w:color w:val="FF0000"/>
        </w:rPr>
        <w:t>，解得</w:t>
      </w:r>
      <w:r>
        <w:rPr>
          <w:color w:val="FF0000"/>
        </w:rPr>
        <w:object>
          <v:shape alt="eqId91ecac2475d453cd7f5a4c500742410c" id="_x0000_i2408" o:ole="" style="width:32.25pt;height:32.25pt" type="#_x0000_t75">
            <v:imagedata o:title="eqId91ecac2475d453cd7f5a4c500742410c" r:id="rId2352"/>
          </v:shape>
          <o:OLEObject DrawAspect="Content" ObjectID="_1828061551" ProgID="Equation.DSMT4" ShapeID="_x0000_i2408" Type="Embed" r:id="rId2353"/>
        </w:object>
      </w:r>
      <w:r>
        <w:rPr>
          <w:color w:val="FF0000"/>
        </w:rPr>
        <w:t>，</w:t>
      </w:r>
    </w:p>
    <w:p w14:paraId="32607010" w14:textId="77777777" w:rsidP="00792A31" w:rsidR="00792A31">
      <w:pPr>
        <w:shd w:color="auto" w:fill="F2F2F2" w:val="clear"/>
        <w:spacing w:line="360" w:lineRule="auto"/>
        <w:jc w:val="left"/>
        <w:textAlignment w:val="center"/>
      </w:pPr>
      <w:r>
        <w:rPr>
          <w:color w:val="FF0000"/>
        </w:rPr>
        <w:t>则点</w:t>
      </w:r>
      <w:r>
        <w:rPr>
          <w:color w:val="FF0000"/>
        </w:rPr>
        <w:object>
          <v:shape alt="eqId299b0531ace62e0752934030d0e7e4af" id="_x0000_i2409" o:ole="" style="width:37.5pt;height:18pt" type="#_x0000_t75">
            <v:imagedata o:title="eqId299b0531ace62e0752934030d0e7e4af" r:id="rId2326"/>
          </v:shape>
          <o:OLEObject DrawAspect="Content" ObjectID="_1828061552" ProgID="Equation.DSMT4" ShapeID="_x0000_i2409" Type="Embed" r:id="rId2354"/>
        </w:object>
      </w:r>
      <w:r>
        <w:rPr>
          <w:color w:val="FF0000"/>
        </w:rPr>
        <w:t>，根据对称性可得点</w:t>
      </w:r>
      <w:r>
        <w:rPr>
          <w:color w:val="FF0000"/>
        </w:rPr>
        <w:object>
          <v:shape alt="eqId0af8e4e9df006e40e6a2f4516844da58" id="_x0000_i2410" o:ole="" style="width:48.75pt;height:18pt" type="#_x0000_t75">
            <v:imagedata o:title="eqId0af8e4e9df006e40e6a2f4516844da58" r:id="rId2328"/>
          </v:shape>
          <o:OLEObject DrawAspect="Content" ObjectID="_1828061553" ProgID="Equation.DSMT4" ShapeID="_x0000_i2410" Type="Embed" r:id="rId2355"/>
        </w:object>
      </w:r>
      <w:r>
        <w:rPr>
          <w:color w:val="FF0000"/>
        </w:rPr>
        <w:t>，</w:t>
      </w:r>
    </w:p>
    <w:p w14:paraId="38B7E2EA" w14:textId="77777777" w:rsidP="00792A31" w:rsidR="00792A31">
      <w:pPr>
        <w:shd w:color="auto" w:fill="F2F2F2" w:val="clear"/>
        <w:spacing w:line="360" w:lineRule="auto"/>
        <w:jc w:val="left"/>
        <w:textAlignment w:val="center"/>
      </w:pPr>
      <w:r>
        <w:rPr>
          <w:color w:val="FF0000"/>
        </w:rPr>
        <w:t>又</w:t>
      </w:r>
      <w:r>
        <w:rPr>
          <w:color w:val="FF0000"/>
        </w:rPr>
        <w:object>
          <v:shape alt="eqId5a70edbcd020cb0d24d2e0ac58d19fa8" id="_x0000_i2411" o:ole="" style="width:42.75pt;height:18pt" type="#_x0000_t75">
            <v:imagedata o:title="eqId5a70edbcd020cb0d24d2e0ac58d19fa8" r:id="rId2356"/>
          </v:shape>
          <o:OLEObject DrawAspect="Content" ObjectID="_1828061554" ProgID="Equation.DSMT4" ShapeID="_x0000_i2411" Type="Embed" r:id="rId2357"/>
        </w:object>
      </w:r>
      <w:r>
        <w:rPr>
          <w:color w:val="FF0000"/>
        </w:rPr>
        <w:t>，</w:t>
      </w:r>
      <w:r>
        <w:rPr>
          <w:color w:val="FF0000"/>
        </w:rPr>
        <w:object>
          <v:shape alt="eqIdc3630e71e1d5b702a876f1528dab6984" id="_x0000_i2412" o:ole="" style="width:37.5pt;height:18pt" type="#_x0000_t75">
            <v:imagedata o:title="eqIdc3630e71e1d5b702a876f1528dab6984" r:id="rId2358"/>
          </v:shape>
          <o:OLEObject DrawAspect="Content" ObjectID="_1828061555" ProgID="Equation.DSMT4" ShapeID="_x0000_i2412" Type="Embed" r:id="rId2359"/>
        </w:object>
      </w:r>
      <w:r>
        <w:rPr>
          <w:color w:val="FF0000"/>
        </w:rPr>
        <w:t>，则</w:t>
      </w:r>
      <w:r>
        <w:rPr>
          <w:color w:val="FF0000"/>
        </w:rPr>
        <w:object>
          <v:shape alt="eqId6ba2c8e5e0902bf7f5d8a587f9fff413" id="_x0000_i2413" o:ole="" style="width:52.5pt;height:15.75pt" type="#_x0000_t75">
            <v:imagedata o:title="eqId6ba2c8e5e0902bf7f5d8a587f9fff413" r:id="rId2330"/>
          </v:shape>
          <o:OLEObject DrawAspect="Content" ObjectID="_1828061556" ProgID="Equation.DSMT4" ShapeID="_x0000_i2413" Type="Embed" r:id="rId2360"/>
        </w:object>
      </w:r>
      <w:r>
        <w:rPr>
          <w:color w:val="FF0000"/>
        </w:rPr>
        <w:t>，</w:t>
      </w:r>
      <w:r>
        <w:rPr>
          <w:color w:val="FF0000"/>
        </w:rPr>
        <w:object>
          <v:shape alt="eqId5a7bd48fabf46ccbb74462eaf8d4e893" id="_x0000_i2414" o:ole="" style="width:50.25pt;height:15.75pt" type="#_x0000_t75">
            <v:imagedata o:title="eqId5a7bd48fabf46ccbb74462eaf8d4e893" r:id="rId2332"/>
          </v:shape>
          <o:OLEObject DrawAspect="Content" ObjectID="_1828061557" ProgID="Equation.DSMT4" ShapeID="_x0000_i2414" Type="Embed" r:id="rId2361"/>
        </w:object>
      </w:r>
      <w:r>
        <w:rPr>
          <w:color w:val="FF0000"/>
        </w:rPr>
        <w:t>，</w:t>
      </w:r>
    </w:p>
    <w:p w14:paraId="01890154" w14:textId="77777777" w:rsidP="00792A31" w:rsidR="00792A31">
      <w:pPr>
        <w:shd w:color="auto" w:fill="F2F2F2" w:val="clear"/>
        <w:spacing w:line="360" w:lineRule="auto"/>
        <w:jc w:val="left"/>
        <w:textAlignment w:val="center"/>
      </w:pPr>
      <w:r>
        <w:rPr>
          <w:color w:val="FF0000"/>
        </w:rPr>
        <w:t>则</w:t>
      </w:r>
      <w:r>
        <w:rPr>
          <w:color w:val="FF0000"/>
        </w:rPr>
        <w:object>
          <v:shape alt="eqId038c34b5d3517ff3b30538e7dae4d120" id="_x0000_i2415" o:ole="" style="width:157.5pt;height:27pt" type="#_x0000_t75">
            <v:imagedata o:title="eqId038c34b5d3517ff3b30538e7dae4d120" r:id="rId2362"/>
          </v:shape>
          <o:OLEObject DrawAspect="Content" ObjectID="_1828061558" ProgID="Equation.DSMT4" ShapeID="_x0000_i2415" Type="Embed" r:id="rId2363"/>
        </w:object>
      </w:r>
      <w:r>
        <w:rPr>
          <w:color w:val="FF0000"/>
        </w:rPr>
        <w:t>，</w:t>
      </w:r>
      <w:r>
        <w:rPr>
          <w:color w:val="FF0000"/>
        </w:rPr>
        <w:object>
          <v:shape alt="eqId4a00314c6c0e2159d768f93dba15da68" id="_x0000_i2416" o:ole="" style="width:118.5pt;height:27.75pt" type="#_x0000_t75">
            <v:imagedata o:title="eqId4a00314c6c0e2159d768f93dba15da68" r:id="rId2364"/>
          </v:shape>
          <o:OLEObject DrawAspect="Content" ObjectID="_1828061559" ProgID="Equation.DSMT4" ShapeID="_x0000_i2416" Type="Embed" r:id="rId2365"/>
        </w:object>
      </w:r>
      <w:r>
        <w:rPr>
          <w:color w:val="FF0000"/>
        </w:rPr>
        <w:t>，故</w:t>
      </w:r>
      <w:r>
        <w:rPr>
          <w:color w:val="FF0000"/>
        </w:rPr>
        <w:t>A</w:t>
      </w:r>
      <w:r>
        <w:rPr>
          <w:color w:val="FF0000"/>
        </w:rPr>
        <w:t>正确；</w:t>
      </w:r>
    </w:p>
    <w:p w14:paraId="0004B096" w14:textId="77777777" w:rsidP="00792A31" w:rsidR="00792A31">
      <w:pPr>
        <w:shd w:color="auto" w:fill="F2F2F2" w:val="clear"/>
        <w:spacing w:line="360" w:lineRule="auto"/>
        <w:jc w:val="left"/>
        <w:textAlignment w:val="center"/>
      </w:pPr>
      <w:r>
        <w:rPr>
          <w:color w:val="FF0000"/>
        </w:rPr>
        <w:t>在</w:t>
      </w:r>
      <w:r>
        <w:rPr>
          <w:color w:val="FF0000"/>
        </w:rPr>
        <w:object>
          <v:shape alt="eqId5949efc133ffdd271bd0ee41363ef8c1" id="_x0000_i2417" o:ole="" style="width:50.25pt;height:15.75pt" type="#_x0000_t75">
            <v:imagedata o:title="eqId5949efc133ffdd271bd0ee41363ef8c1" r:id="rId2335"/>
          </v:shape>
          <o:OLEObject DrawAspect="Content" ObjectID="_1828061560" ProgID="Equation.DSMT4" ShapeID="_x0000_i2417" Type="Embed" r:id="rId2366"/>
        </w:object>
      </w:r>
      <w:r>
        <w:rPr>
          <w:color w:val="FF0000"/>
        </w:rPr>
        <w:t>中，</w:t>
      </w:r>
      <w:r>
        <w:rPr>
          <w:color w:val="FF0000"/>
        </w:rPr>
        <w:object>
          <v:shape alt="eqIdc5d8bd54093b1748bb6358fd647da597" id="_x0000_i2418" o:ole="" style="width:57pt;height:27.75pt" type="#_x0000_t75">
            <v:imagedata o:title="eqIdc5d8bd54093b1748bb6358fd647da597" r:id="rId2367"/>
          </v:shape>
          <o:OLEObject DrawAspect="Content" ObjectID="_1828061561" ProgID="Equation.DSMT4" ShapeID="_x0000_i2418" Type="Embed" r:id="rId2368"/>
        </w:object>
      </w:r>
      <w:r>
        <w:rPr>
          <w:color w:val="FF0000"/>
        </w:rPr>
        <w:t>，故</w:t>
      </w:r>
      <w:r>
        <w:rPr>
          <w:color w:val="FF0000"/>
        </w:rPr>
        <w:object>
          <v:shape alt="eqId9059b9fe31ea019ed362865965cd2c01" id="_x0000_i2419" o:ole="" style="width:111.75pt;height:33.75pt" type="#_x0000_t75">
            <v:imagedata o:title="eqId9059b9fe31ea019ed362865965cd2c01" r:id="rId2369"/>
          </v:shape>
          <o:OLEObject DrawAspect="Content" ObjectID="_1828061562" ProgID="Equation.DSMT4" ShapeID="_x0000_i2419" Type="Embed" r:id="rId2370"/>
        </w:object>
      </w:r>
      <w:r>
        <w:rPr>
          <w:color w:val="FF0000"/>
        </w:rPr>
        <w:t>，即</w:t>
      </w:r>
      <w:r>
        <w:rPr>
          <w:color w:val="FF0000"/>
        </w:rPr>
        <w:object>
          <v:shape alt="eqId33d02ad212125ae0346c7368698172a0" id="_x0000_i2420" o:ole="" style="width:77.25pt;height:18.75pt" type="#_x0000_t75">
            <v:imagedata o:title="eqId33d02ad212125ae0346c7368698172a0" r:id="rId2371"/>
          </v:shape>
          <o:OLEObject DrawAspect="Content" ObjectID="_1828061563" ProgID="Equation.DSMT4" ShapeID="_x0000_i2420" Type="Embed" r:id="rId2372"/>
        </w:object>
      </w:r>
      <w:r>
        <w:rPr>
          <w:color w:val="FF0000"/>
        </w:rPr>
        <w:t>，故</w:t>
      </w:r>
      <w:r>
        <w:rPr>
          <w:color w:val="FF0000"/>
        </w:rPr>
        <w:t>B</w:t>
      </w:r>
      <w:r>
        <w:rPr>
          <w:color w:val="FF0000"/>
        </w:rPr>
        <w:t>错误；</w:t>
      </w:r>
    </w:p>
    <w:p w14:paraId="4EF71F64" w14:textId="77777777" w:rsidP="00792A31" w:rsidR="00792A31">
      <w:pPr>
        <w:shd w:color="auto" w:fill="F2F2F2" w:val="clear"/>
        <w:spacing w:line="360" w:lineRule="auto"/>
        <w:jc w:val="left"/>
        <w:textAlignment w:val="center"/>
      </w:pPr>
      <w:r>
        <w:rPr>
          <w:color w:val="FF0000"/>
        </w:rPr>
        <w:t>因为</w:t>
      </w:r>
      <w:r>
        <w:rPr>
          <w:color w:val="FF0000"/>
        </w:rPr>
        <w:object>
          <v:shape alt="eqId57a51c00d89b5a7c1494009adce5e51a" id="_x0000_i2421" o:ole="" style="width:99.75pt;height:30pt" type="#_x0000_t75">
            <v:imagedata o:title="eqId57a51c00d89b5a7c1494009adce5e51a" r:id="rId2337"/>
          </v:shape>
          <o:OLEObject DrawAspect="Content" ObjectID="_1828061564" ProgID="Equation.DSMT4" ShapeID="_x0000_i2421" Type="Embed" r:id="rId2373"/>
        </w:object>
      </w:r>
      <w:r>
        <w:rPr>
          <w:color w:val="FF0000"/>
        </w:rPr>
        <w:t>，则</w:t>
      </w:r>
      <w:r>
        <w:rPr>
          <w:color w:val="FF0000"/>
        </w:rPr>
        <w:object>
          <v:shape alt="eqId981d0f5989aa9dccf586ed8dbcc1b086" id="_x0000_i2422" o:ole="" style="width:39.75pt;height:27pt" type="#_x0000_t75">
            <v:imagedata o:title="eqId981d0f5989aa9dccf586ed8dbcc1b086" r:id="rId2374"/>
          </v:shape>
          <o:OLEObject DrawAspect="Content" ObjectID="_1828061565" ProgID="Equation.DSMT4" ShapeID="_x0000_i2422" Type="Embed" r:id="rId2375"/>
        </w:object>
      </w:r>
      <w:r>
        <w:rPr>
          <w:color w:val="FF0000"/>
        </w:rPr>
        <w:t>，则</w:t>
      </w:r>
      <w:r>
        <w:rPr>
          <w:color w:val="FF0000"/>
        </w:rPr>
        <w:object>
          <v:shape alt="eqId10ed78ba730053515e23c4ec12fefcaf" id="_x0000_i2423" o:ole="" style="width:96pt;height:31.5pt" type="#_x0000_t75">
            <v:imagedata o:title="eqId10ed78ba730053515e23c4ec12fefcaf" r:id="rId2376"/>
          </v:shape>
          <o:OLEObject DrawAspect="Content" ObjectID="_1828061566" ProgID="Equation.DSMT4" ShapeID="_x0000_i2423" Type="Embed" r:id="rId2377"/>
        </w:object>
      </w:r>
      <w:r>
        <w:rPr>
          <w:color w:val="FF0000"/>
        </w:rPr>
        <w:t>，故</w:t>
      </w:r>
      <w:r>
        <w:rPr>
          <w:color w:val="FF0000"/>
        </w:rPr>
        <w:t>C</w:t>
      </w:r>
      <w:r>
        <w:rPr>
          <w:color w:val="FF0000"/>
        </w:rPr>
        <w:t>正确；</w:t>
      </w:r>
    </w:p>
    <w:p w14:paraId="797C2DCE" w14:textId="77777777" w:rsidP="00792A31" w:rsidR="00792A31">
      <w:pPr>
        <w:shd w:color="auto" w:fill="F2F2F2" w:val="clear"/>
        <w:spacing w:line="360" w:lineRule="auto"/>
        <w:jc w:val="left"/>
        <w:textAlignment w:val="center"/>
      </w:pPr>
      <w:r>
        <w:rPr>
          <w:color w:val="FF0000"/>
        </w:rPr>
        <w:t>当</w:t>
      </w:r>
      <w:r>
        <w:rPr>
          <w:color w:val="FF0000"/>
        </w:rPr>
        <w:object>
          <v:shape alt="eqIdfadd2e6f0aa16c2c466c904474ffc79c" id="_x0000_i2424" o:ole="" style="width:32.25pt;height:15.75pt" type="#_x0000_t75">
            <v:imagedata o:title="eqIdfadd2e6f0aa16c2c466c904474ffc79c" r:id="rId2319"/>
          </v:shape>
          <o:OLEObject DrawAspect="Content" ObjectID="_1828061567" ProgID="Equation.DSMT4" ShapeID="_x0000_i2424" Type="Embed" r:id="rId2378"/>
        </w:object>
      </w:r>
      <w:r>
        <w:rPr>
          <w:color w:val="FF0000"/>
        </w:rPr>
        <w:t>时，</w:t>
      </w:r>
      <w:r>
        <w:rPr>
          <w:color w:val="FF0000"/>
        </w:rPr>
        <w:object>
          <v:shape alt="eqIdc78b11e9817ec33a45b12853aa22faa1" id="_x0000_i2425" o:ole="" style="width:71.25pt;height:15.75pt" type="#_x0000_t75">
            <v:imagedata o:title="eqIdc78b11e9817ec33a45b12853aa22faa1" r:id="rId2379"/>
          </v:shape>
          <o:OLEObject DrawAspect="Content" ObjectID="_1828061568" ProgID="Equation.DSMT4" ShapeID="_x0000_i2425" Type="Embed" r:id="rId2380"/>
        </w:object>
      </w:r>
      <w:r>
        <w:rPr>
          <w:color w:val="FF0000"/>
        </w:rPr>
        <w:t>，</w:t>
      </w:r>
      <w:r>
        <w:rPr>
          <w:color w:val="FF0000"/>
        </w:rPr>
        <w:object>
          <v:shape alt="eqId0aa9726b6d7d6f44806737768df6b057" id="_x0000_i2426" o:ole="" style="width:186pt;height:27pt" type="#_x0000_t75">
            <v:imagedata o:title="eqId0aa9726b6d7d6f44806737768df6b057" r:id="rId2381"/>
          </v:shape>
          <o:OLEObject DrawAspect="Content" ObjectID="_1828061569" ProgID="Equation.DSMT4" ShapeID="_x0000_i2426" Type="Embed" r:id="rId2382"/>
        </w:object>
      </w:r>
      <w:r>
        <w:rPr>
          <w:color w:val="FF0000"/>
        </w:rPr>
        <w:t>，故</w:t>
      </w:r>
      <w:r>
        <w:rPr>
          <w:color w:val="FF0000"/>
        </w:rPr>
        <w:t>D</w:t>
      </w:r>
      <w:r>
        <w:rPr>
          <w:color w:val="FF0000"/>
        </w:rPr>
        <w:t>正确</w:t>
      </w:r>
      <w:r>
        <w:rPr>
          <w:color w:val="FF0000"/>
        </w:rPr>
        <w:t>.</w:t>
      </w:r>
    </w:p>
    <w:p w14:paraId="2BF63006" w14:textId="77777777" w:rsidP="00792A31" w:rsidR="00792A31">
      <w:pPr>
        <w:shd w:color="auto" w:fill="F2F2F2" w:val="clear"/>
        <w:spacing w:line="360" w:lineRule="auto"/>
        <w:jc w:val="left"/>
        <w:textAlignment w:val="center"/>
      </w:pPr>
      <w:r>
        <w:rPr>
          <w:color w:val="FF0000"/>
        </w:rPr>
        <w:t>故选：</w:t>
      </w:r>
      <w:r>
        <w:rPr>
          <w:color w:val="FF0000"/>
        </w:rPr>
        <w:t>ACD</w:t>
      </w:r>
      <w:r>
        <w:rPr>
          <w:color w:val="FF0000"/>
        </w:rPr>
        <w:t>．</w:t>
      </w:r>
    </w:p>
    <w:p w14:paraId="1E9D1725" w14:textId="77777777" w:rsidP="00792A31" w:rsidR="00792A31">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314450" cy="1390650"/>
            <wp:effectExtent b="0" l="0" r="0" t="0"/>
            <wp:docPr descr="@@@fc33e0e8-8734-42fb-8cbb-f0c949b95b13" id="1419722363" name="图片 141972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722363" name=""/>
                    <pic:cNvPicPr>
                      <a:picLocks noChangeAspect="1"/>
                    </pic:cNvPicPr>
                  </pic:nvPicPr>
                  <pic:blipFill>
                    <a:blip r:embed="rId2383"/>
                    <a:stretch>
                      <a:fillRect/>
                    </a:stretch>
                  </pic:blipFill>
                  <pic:spPr>
                    <a:xfrm>
                      <a:off x="0" y="0"/>
                      <a:ext cx="1314450" cy="1390650"/>
                    </a:xfrm>
                    <a:prstGeom prst="rect">
                      <a:avLst/>
                    </a:prstGeom>
                  </pic:spPr>
                </pic:pic>
              </a:graphicData>
            </a:graphic>
          </wp:inline>
        </w:drawing>
      </w:r>
    </w:p>
    <w:p w14:paraId="604BB253" w14:textId="175339BC" w:rsidP="00BA545C" w:rsidR="00BA545C">
      <w:pPr>
        <w:spacing w:line="360" w:lineRule="auto"/>
        <w:jc w:val="left"/>
        <w:textAlignment w:val="center"/>
      </w:pPr>
      <w:r>
        <w:rPr>
          <w:rFonts w:hint="eastAsia"/>
          <w:szCs w:val="21"/>
        </w:rPr>
        <w:t>10</w:t>
      </w:r>
      <w:r>
        <w:t>．（</w:t>
      </w:r>
      <w:r>
        <w:t>24-25</w:t>
      </w:r>
      <w:r>
        <w:t>高二下</w:t>
      </w:r>
      <w:r>
        <w:t>·</w:t>
      </w:r>
      <w:r>
        <w:t>湖南</w:t>
      </w:r>
      <w:r>
        <w:t>·</w:t>
      </w:r>
      <w:r>
        <w:t>期中）已知</w:t>
      </w:r>
      <w:r>
        <w:object>
          <v:shape alt="eqId4d2a97987f71835f519b462f5b8f5957" id="_x0000_i2427" o:ole="" style="width:25.5pt;height:15.75pt" type="#_x0000_t75">
            <v:imagedata o:title="eqId4d2a97987f71835f519b462f5b8f5957" r:id="rId43"/>
          </v:shape>
          <o:OLEObject DrawAspect="Content" ObjectID="_1828061570" ProgID="Equation.DSMT4" ShapeID="_x0000_i2427" Type="Embed" r:id="rId2384"/>
        </w:object>
      </w:r>
      <w:r>
        <w:t>分别是双曲线</w:t>
      </w:r>
      <w:r>
        <w:object>
          <v:shape alt="eqIda3c8091d78595c42d437ff5766431a8d" id="_x0000_i2428" o:ole="" style="width:120pt;height:29.25pt" type="#_x0000_t75">
            <v:imagedata o:title="eqIda3c8091d78595c42d437ff5766431a8d" r:id="rId2385"/>
          </v:shape>
          <o:OLEObject DrawAspect="Content" ObjectID="_1828061571" ProgID="Equation.DSMT4" ShapeID="_x0000_i2428" Type="Embed" r:id="rId2386"/>
        </w:object>
      </w:r>
      <w:r>
        <w:t>的左、右焦点，点</w:t>
      </w:r>
      <w:r>
        <w:object>
          <v:shape alt="eqIddad2a36927223bd70f426ba06aea4b45" id="_x0000_i2429" o:ole="" style="width:9.75pt;height:10.5pt" type="#_x0000_t75">
            <v:imagedata o:title="eqIddad2a36927223bd70f426ba06aea4b45" r:id="rId2387"/>
          </v:shape>
          <o:OLEObject DrawAspect="Content" ObjectID="_1828061572" ProgID="Equation.DSMT4" ShapeID="_x0000_i2429" Type="Embed" r:id="rId2388"/>
        </w:object>
      </w:r>
      <w:r>
        <w:t>是双曲线</w:t>
      </w:r>
      <w:r>
        <w:object>
          <v:shape alt="eqIdc5db41a1f31d6baee7c69990811edb9f" id="_x0000_i2430" o:ole="" style="width:10.5pt;height:12pt" type="#_x0000_t75">
            <v:imagedata o:title="eqIdc5db41a1f31d6baee7c69990811edb9f" r:id="rId458"/>
          </v:shape>
          <o:OLEObject DrawAspect="Content" ObjectID="_1828061573" ProgID="Equation.DSMT4" ShapeID="_x0000_i2430" Type="Embed" r:id="rId2389"/>
        </w:object>
      </w:r>
      <w:r>
        <w:t>上在第一象限内的一点，若</w:t>
      </w:r>
      <w:r>
        <w:object>
          <v:shape alt="eqIddb2581d8ad7160d3ef046fedc9ae7369" id="_x0000_i2431" o:ole="" style="width:112.5pt;height:15.75pt" type="#_x0000_t75">
            <v:imagedata o:title="eqIddb2581d8ad7160d3ef046fedc9ae7369" r:id="rId2390"/>
          </v:shape>
          <o:OLEObject DrawAspect="Content" ObjectID="_1828061574" ProgID="Equation.DSMT4" ShapeID="_x0000_i2431" Type="Embed" r:id="rId2391"/>
        </w:object>
      </w:r>
      <w:r>
        <w:t>，且</w:t>
      </w:r>
      <w:r>
        <w:object>
          <v:shape alt="eqIda7affd8a277498fd39b4a2a95d649f45" id="_x0000_i2432" o:ole="" style="width:60pt;height:16.5pt" type="#_x0000_t75">
            <v:imagedata o:title="eqIda7affd8a277498fd39b4a2a95d649f45" r:id="rId2392"/>
          </v:shape>
          <o:OLEObject DrawAspect="Content" ObjectID="_1828061575" ProgID="Equation.DSMT4" ShapeID="_x0000_i2432" Type="Embed" r:id="rId2393"/>
        </w:object>
      </w:r>
      <w:r>
        <w:t>，则</w:t>
      </w:r>
      <w:r>
        <w:object>
          <v:shape alt="eqIdc5db41a1f31d6baee7c69990811edb9f" id="_x0000_i2433" o:ole="" style="width:10.5pt;height:12pt" type="#_x0000_t75">
            <v:imagedata o:title="eqIdc5db41a1f31d6baee7c69990811edb9f" r:id="rId458"/>
          </v:shape>
          <o:OLEObject DrawAspect="Content" ObjectID="_1828061576" ProgID="Equation.DSMT4" ShapeID="_x0000_i2433" Type="Embed" r:id="rId2394"/>
        </w:object>
      </w:r>
      <w:r>
        <w:t>的离心率为（</w:t>
      </w:r>
      <w:r>
        <w:rPr>
          <w:rFonts w:eastAsia="Times New Roman"/>
          <w:kern w:val="0"/>
          <w:sz w:val="24"/>
          <w:szCs w:val="24"/>
        </w:rPr>
        <w:t>    </w:t>
      </w:r>
      <w:r>
        <w:t>）</w:t>
      </w:r>
    </w:p>
    <w:p w14:paraId="530500A7" w14:textId="77777777" w:rsidP="00BA545C" w:rsidR="00BA545C">
      <w:pPr>
        <w:tabs>
          <w:tab w:pos="2078" w:val="left"/>
          <w:tab w:pos="4156" w:val="left"/>
          <w:tab w:pos="6234" w:val="left"/>
        </w:tabs>
        <w:spacing w:line="360" w:lineRule="auto"/>
        <w:ind w:left="300"/>
        <w:jc w:val="left"/>
        <w:textAlignment w:val="center"/>
      </w:pPr>
      <w:r>
        <w:t>A</w:t>
      </w:r>
      <w:r>
        <w:t>．</w:t>
      </w:r>
      <w:r>
        <w:object>
          <v:shape alt="eqIdcf298f00799cbf34b4db26f5f63af92f" id="_x0000_i2434" o:ole="" style="width:16.5pt;height:15.75pt" type="#_x0000_t75">
            <v:imagedata o:title="eqIdcf298f00799cbf34b4db26f5f63af92f" r:id="rId2395"/>
          </v:shape>
          <o:OLEObject DrawAspect="Content" ObjectID="_1828061577" ProgID="Equation.DSMT4" ShapeID="_x0000_i2434" Type="Embed" r:id="rId2396"/>
        </w:object>
      </w:r>
      <w:r>
        <w:tab/>
        <w:t>B</w:t>
      </w:r>
      <w:r>
        <w:t>．</w:t>
      </w:r>
      <w:r>
        <w:object>
          <v:shape alt="eqIda7ffe8515ff6183c1c7775dc6f94bdb8" id="_x0000_i2435" o:ole="" style="width:14.25pt;height:14.25pt" type="#_x0000_t75">
            <v:imagedata o:title="eqIda7ffe8515ff6183c1c7775dc6f94bdb8" r:id="rId1185"/>
          </v:shape>
          <o:OLEObject DrawAspect="Content" ObjectID="_1828061578" ProgID="Equation.DSMT4" ShapeID="_x0000_i2435" Type="Embed" r:id="rId2397"/>
        </w:object>
      </w:r>
      <w:r>
        <w:tab/>
        <w:t>C</w:t>
      </w:r>
      <w:r>
        <w:t>．</w:t>
      </w:r>
      <w:r>
        <w:object>
          <v:shape alt="eqId2967337e3fcb228dded64ab0c41a17e0" id="_x0000_i2436" o:ole="" style="width:15pt;height:13.5pt" type="#_x0000_t75">
            <v:imagedata o:title="eqId2967337e3fcb228dded64ab0c41a17e0" r:id="rId2226"/>
          </v:shape>
          <o:OLEObject DrawAspect="Content" ObjectID="_1828061579" ProgID="Equation.DSMT4" ShapeID="_x0000_i2436" Type="Embed" r:id="rId2398"/>
        </w:object>
      </w:r>
      <w:r>
        <w:tab/>
        <w:t>D</w:t>
      </w:r>
      <w:r>
        <w:t>．</w:t>
      </w:r>
      <w:r>
        <w:object>
          <v:shape alt="eqId619096595112f0340a43b756e114dd3d" id="_x0000_i2437" o:ole="" style="width:16.5pt;height:15.75pt" type="#_x0000_t75">
            <v:imagedata o:title="eqId619096595112f0340a43b756e114dd3d" r:id="rId2399"/>
          </v:shape>
          <o:OLEObject DrawAspect="Content" ObjectID="_1828061580" ProgID="Equation.DSMT4" ShapeID="_x0000_i2437" Type="Embed" r:id="rId2400"/>
        </w:object>
      </w:r>
    </w:p>
    <w:p w14:paraId="01F6F318" w14:textId="77777777" w:rsidP="00BA545C" w:rsidR="00BA545C">
      <w:pPr>
        <w:shd w:color="auto" w:fill="F2F2F2" w:val="clear"/>
        <w:spacing w:line="360" w:lineRule="auto"/>
        <w:jc w:val="left"/>
        <w:textAlignment w:val="center"/>
      </w:pPr>
      <w:r>
        <w:rPr>
          <w:color w:val="FF0000"/>
        </w:rPr>
        <w:t>【答案】</w:t>
      </w:r>
      <w:r>
        <w:rPr>
          <w:color w:val="FF0000"/>
        </w:rPr>
        <w:t>B</w:t>
      </w:r>
    </w:p>
    <w:p w14:paraId="79D88CD3" w14:textId="77777777" w:rsidP="00BA545C" w:rsidR="00BA545C">
      <w:pPr>
        <w:shd w:color="auto" w:fill="F2F2F2" w:val="clear"/>
        <w:spacing w:line="360" w:lineRule="auto"/>
        <w:jc w:val="left"/>
        <w:textAlignment w:val="center"/>
      </w:pPr>
      <w:r>
        <w:rPr>
          <w:color w:val="FF0000"/>
        </w:rPr>
        <w:t>【分析】由正弦定理可得</w:t>
      </w:r>
      <w:r>
        <w:rPr>
          <w:color w:val="FF0000"/>
        </w:rPr>
        <w:object>
          <v:shape alt="eqId9e8095115bbf1c9f6a28b5756fa5c0c0" id="_x0000_i2438" o:ole="" style="width:59.25pt;height:18pt" type="#_x0000_t75">
            <v:imagedata o:title="eqId9e8095115bbf1c9f6a28b5756fa5c0c0" r:id="rId2401"/>
          </v:shape>
          <o:OLEObject DrawAspect="Content" ObjectID="_1828061581" ProgID="Equation.DSMT4" ShapeID="_x0000_i2438" Type="Embed" r:id="rId2402"/>
        </w:object>
      </w:r>
      <w:r>
        <w:rPr>
          <w:color w:val="FF0000"/>
        </w:rPr>
        <w:t>，由双曲线的定义可求得</w:t>
      </w:r>
      <w:r>
        <w:rPr>
          <w:color w:val="FF0000"/>
        </w:rPr>
        <w:object>
          <v:shape alt="eqIdc49d0d61e293d5cfb1cddee7af6b85fc" id="_x0000_i2439" o:ole="" style="width:39pt;height:15.75pt" type="#_x0000_t75">
            <v:imagedata o:title="eqIdc49d0d61e293d5cfb1cddee7af6b85fc" r:id="rId2403"/>
          </v:shape>
          <o:OLEObject DrawAspect="Content" ObjectID="_1828061582" ProgID="Equation.DSMT4" ShapeID="_x0000_i2439" Type="Embed" r:id="rId2404"/>
        </w:object>
      </w:r>
      <w:r>
        <w:rPr>
          <w:color w:val="FF0000"/>
        </w:rPr>
        <w:t>，</w:t>
      </w:r>
      <w:r>
        <w:rPr>
          <w:color w:val="FF0000"/>
        </w:rPr>
        <w:object>
          <v:shape alt="eqId392c94f361eb77b6d04354500ed5caae" id="_x0000_i2440" o:ole="" style="width:45pt;height:17.25pt" type="#_x0000_t75">
            <v:imagedata o:title="eqId392c94f361eb77b6d04354500ed5caae" r:id="rId2405"/>
          </v:shape>
          <o:OLEObject DrawAspect="Content" ObjectID="_1828061583" ProgID="Equation.DSMT4" ShapeID="_x0000_i2440" Type="Embed" r:id="rId2406"/>
        </w:object>
      </w:r>
      <w:r>
        <w:rPr>
          <w:color w:val="FF0000"/>
        </w:rPr>
        <w:t>，在</w:t>
      </w:r>
      <w:r>
        <w:rPr>
          <w:color w:val="FF0000"/>
        </w:rPr>
        <w:object>
          <v:shape alt="eqId33d776753746914c2410a3946c357f35" id="_x0000_i2441" o:ole="" style="width:32.25pt;height:16.5pt" type="#_x0000_t75">
            <v:imagedata o:title="eqId33d776753746914c2410a3946c357f35" r:id="rId824"/>
          </v:shape>
          <o:OLEObject DrawAspect="Content" ObjectID="_1828061584" ProgID="Equation.DSMT4" ShapeID="_x0000_i2441" Type="Embed" r:id="rId2407"/>
        </w:object>
      </w:r>
      <w:r>
        <w:rPr>
          <w:color w:val="FF0000"/>
        </w:rPr>
        <w:t>中应用余弦定理可得</w:t>
      </w:r>
      <w:r>
        <w:rPr>
          <w:color w:val="FF0000"/>
        </w:rPr>
        <w:object>
          <v:shape alt="eqIdb1741d486796fe604cef5b7f6486459e" id="_x0000_i2442" o:ole="" style="width:36pt;height:15.75pt" type="#_x0000_t75">
            <v:imagedata o:title="eqIdb1741d486796fe604cef5b7f6486459e" r:id="rId2408"/>
          </v:shape>
          <o:OLEObject DrawAspect="Content" ObjectID="_1828061585" ProgID="Equation.DSMT4" ShapeID="_x0000_i2442" Type="Embed" r:id="rId2409"/>
        </w:object>
      </w:r>
      <w:r>
        <w:rPr>
          <w:color w:val="FF0000"/>
        </w:rPr>
        <w:t>，由</w:t>
      </w:r>
      <w:r>
        <w:rPr>
          <w:color w:val="FF0000"/>
        </w:rPr>
        <w:object>
          <v:shape alt="eqId7d3ab81f15fc605429b3de9854f7a8d0" id="_x0000_i2443" o:ole="" style="width:25.5pt;height:27pt" type="#_x0000_t75">
            <v:imagedata o:title="eqId7d3ab81f15fc605429b3de9854f7a8d0" r:id="rId416"/>
          </v:shape>
          <o:OLEObject DrawAspect="Content" ObjectID="_1828061586" ProgID="Equation.DSMT4" ShapeID="_x0000_i2443" Type="Embed" r:id="rId2410"/>
        </w:object>
      </w:r>
      <w:r>
        <w:rPr>
          <w:color w:val="FF0000"/>
        </w:rPr>
        <w:t>即可求解</w:t>
      </w:r>
      <w:r>
        <w:rPr>
          <w:color w:val="FF0000"/>
        </w:rPr>
        <w:t>.</w:t>
      </w:r>
    </w:p>
    <w:p w14:paraId="039F61D6" w14:textId="77777777" w:rsidP="00BA545C" w:rsidR="00BA545C">
      <w:pPr>
        <w:shd w:color="auto" w:fill="F2F2F2" w:val="clear"/>
        <w:spacing w:line="360" w:lineRule="auto"/>
        <w:jc w:val="left"/>
        <w:textAlignment w:val="center"/>
      </w:pPr>
      <w:r>
        <w:rPr>
          <w:color w:val="FF0000"/>
        </w:rPr>
        <w:t>【详解】因为</w:t>
      </w:r>
      <w:r>
        <w:rPr>
          <w:color w:val="FF0000"/>
        </w:rPr>
        <w:object>
          <v:shape alt="eqIddb2581d8ad7160d3ef046fedc9ae7369" id="_x0000_i2444" o:ole="" style="width:112.5pt;height:15.75pt" type="#_x0000_t75">
            <v:imagedata o:title="eqIddb2581d8ad7160d3ef046fedc9ae7369" r:id="rId2390"/>
          </v:shape>
          <o:OLEObject DrawAspect="Content" ObjectID="_1828061587" ProgID="Equation.DSMT4" ShapeID="_x0000_i2444" Type="Embed" r:id="rId2411"/>
        </w:object>
      </w:r>
      <w:r>
        <w:rPr>
          <w:color w:val="FF0000"/>
        </w:rPr>
        <w:t>，所以</w:t>
      </w:r>
      <w:r>
        <w:rPr>
          <w:color w:val="FF0000"/>
        </w:rPr>
        <w:object>
          <v:shape alt="eqId9e8095115bbf1c9f6a28b5756fa5c0c0" id="_x0000_i2445" o:ole="" style="width:59.25pt;height:18pt" type="#_x0000_t75">
            <v:imagedata o:title="eqId9e8095115bbf1c9f6a28b5756fa5c0c0" r:id="rId2401"/>
          </v:shape>
          <o:OLEObject DrawAspect="Content" ObjectID="_1828061588" ProgID="Equation.DSMT4" ShapeID="_x0000_i2445" Type="Embed" r:id="rId2412"/>
        </w:object>
      </w:r>
      <w:r>
        <w:rPr>
          <w:color w:val="FF0000"/>
        </w:rPr>
        <w:t>，</w:t>
      </w:r>
    </w:p>
    <w:p w14:paraId="1478F76E" w14:textId="77777777" w:rsidP="00BA545C" w:rsidR="00BA545C">
      <w:pPr>
        <w:shd w:color="auto" w:fill="F2F2F2" w:val="clear"/>
        <w:spacing w:line="360" w:lineRule="auto"/>
        <w:jc w:val="left"/>
        <w:textAlignment w:val="center"/>
      </w:pPr>
      <w:r>
        <w:rPr>
          <w:rFonts w:eastAsia="Times New Roman"/>
          <w:noProof/>
          <w:color w:val="FF0000"/>
          <w:kern w:val="0"/>
          <w:sz w:val="24"/>
          <w:szCs w:val="24"/>
        </w:rPr>
        <w:drawing>
          <wp:inline distB="0" distL="0" distR="0" distT="0">
            <wp:extent cx="1466850" cy="1695450"/>
            <wp:effectExtent b="0" l="0" r="0" t="0"/>
            <wp:docPr descr="@@@134d9cef-8601-4196-a1f3-1947263147cc" id="66971861" name="图片 6697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71861" name=""/>
                    <pic:cNvPicPr>
                      <a:picLocks noChangeAspect="1"/>
                    </pic:cNvPicPr>
                  </pic:nvPicPr>
                  <pic:blipFill>
                    <a:blip r:embed="rId2413"/>
                    <a:stretch>
                      <a:fillRect/>
                    </a:stretch>
                  </pic:blipFill>
                  <pic:spPr>
                    <a:xfrm>
                      <a:off x="0" y="0"/>
                      <a:ext cx="1466850" cy="1695450"/>
                    </a:xfrm>
                    <a:prstGeom prst="rect">
                      <a:avLst/>
                    </a:prstGeom>
                  </pic:spPr>
                </pic:pic>
              </a:graphicData>
            </a:graphic>
          </wp:inline>
        </w:drawing>
      </w:r>
    </w:p>
    <w:p w14:paraId="7FB902A3" w14:textId="77777777" w:rsidP="00BA545C" w:rsidR="00BA545C">
      <w:pPr>
        <w:shd w:color="auto" w:fill="F2F2F2" w:val="clear"/>
        <w:spacing w:line="360" w:lineRule="auto"/>
        <w:jc w:val="left"/>
        <w:textAlignment w:val="center"/>
      </w:pPr>
      <w:r>
        <w:rPr>
          <w:color w:val="FF0000"/>
        </w:rPr>
        <w:t>因为</w:t>
      </w:r>
      <w:r>
        <w:rPr>
          <w:color w:val="FF0000"/>
        </w:rPr>
        <w:object>
          <v:shape alt="eqId5f0b8d6092a1d2cbbfdd98164e64a268" id="_x0000_i2446" o:ole="" style="width:72.75pt;height:18pt" type="#_x0000_t75">
            <v:imagedata o:title="eqId5f0b8d6092a1d2cbbfdd98164e64a268" r:id="rId2414"/>
          </v:shape>
          <o:OLEObject DrawAspect="Content" ObjectID="_1828061589" ProgID="Equation.DSMT4" ShapeID="_x0000_i2446" Type="Embed" r:id="rId2415"/>
        </w:object>
      </w:r>
      <w:r>
        <w:rPr>
          <w:color w:val="FF0000"/>
        </w:rPr>
        <w:t>，所以</w:t>
      </w:r>
      <w:r>
        <w:rPr>
          <w:color w:val="FF0000"/>
        </w:rPr>
        <w:object>
          <v:shape alt="eqIdc49d0d61e293d5cfb1cddee7af6b85fc" id="_x0000_i2447" o:ole="" style="width:39pt;height:15.75pt" type="#_x0000_t75">
            <v:imagedata o:title="eqIdc49d0d61e293d5cfb1cddee7af6b85fc" r:id="rId2403"/>
          </v:shape>
          <o:OLEObject DrawAspect="Content" ObjectID="_1828061590" ProgID="Equation.DSMT4" ShapeID="_x0000_i2447" Type="Embed" r:id="rId2416"/>
        </w:object>
      </w:r>
      <w:r>
        <w:rPr>
          <w:color w:val="FF0000"/>
        </w:rPr>
        <w:t>，</w:t>
      </w:r>
      <w:r>
        <w:rPr>
          <w:color w:val="FF0000"/>
        </w:rPr>
        <w:object>
          <v:shape alt="eqId392c94f361eb77b6d04354500ed5caae" id="_x0000_i2448" o:ole="" style="width:45pt;height:17.25pt" type="#_x0000_t75">
            <v:imagedata o:title="eqId392c94f361eb77b6d04354500ed5caae" r:id="rId2405"/>
          </v:shape>
          <o:OLEObject DrawAspect="Content" ObjectID="_1828061591" ProgID="Equation.DSMT4" ShapeID="_x0000_i2448" Type="Embed" r:id="rId2417"/>
        </w:object>
      </w:r>
      <w:r>
        <w:rPr>
          <w:color w:val="FF0000"/>
        </w:rPr>
        <w:t>，</w:t>
      </w:r>
    </w:p>
    <w:p w14:paraId="77A71296" w14:textId="77777777" w:rsidP="00BA545C" w:rsidR="00BA545C">
      <w:pPr>
        <w:shd w:color="auto" w:fill="F2F2F2" w:val="clear"/>
        <w:spacing w:line="360" w:lineRule="auto"/>
        <w:jc w:val="left"/>
        <w:textAlignment w:val="center"/>
      </w:pPr>
      <w:r>
        <w:rPr>
          <w:color w:val="FF0000"/>
        </w:rPr>
        <w:t>又</w:t>
      </w:r>
      <w:r>
        <w:rPr>
          <w:color w:val="FF0000"/>
        </w:rPr>
        <w:object>
          <v:shape alt="eqId585640b6a32f3ea8748eafa71313655c" id="_x0000_i2449" o:ole="" style="width:45.75pt;height:18pt" type="#_x0000_t75">
            <v:imagedata o:title="eqId585640b6a32f3ea8748eafa71313655c" r:id="rId2418"/>
          </v:shape>
          <o:OLEObject DrawAspect="Content" ObjectID="_1828061592" ProgID="Equation.DSMT4" ShapeID="_x0000_i2449" Type="Embed" r:id="rId2419"/>
        </w:object>
      </w:r>
      <w:r>
        <w:rPr>
          <w:color w:val="FF0000"/>
        </w:rPr>
        <w:t>，</w:t>
      </w:r>
      <w:r>
        <w:rPr>
          <w:color w:val="FF0000"/>
        </w:rPr>
        <w:object>
          <v:shape alt="eqIda7affd8a277498fd39b4a2a95d649f45" id="_x0000_i2450" o:ole="" style="width:60pt;height:16.5pt" type="#_x0000_t75">
            <v:imagedata o:title="eqIda7affd8a277498fd39b4a2a95d649f45" r:id="rId2392"/>
          </v:shape>
          <o:OLEObject DrawAspect="Content" ObjectID="_1828061593" ProgID="Equation.DSMT4" ShapeID="_x0000_i2450" Type="Embed" r:id="rId2420"/>
        </w:object>
      </w:r>
      <w:r>
        <w:rPr>
          <w:color w:val="FF0000"/>
        </w:rPr>
        <w:t>，</w:t>
      </w:r>
    </w:p>
    <w:p w14:paraId="5F80E992" w14:textId="77777777" w:rsidP="00BA545C" w:rsidR="00BA545C">
      <w:pPr>
        <w:shd w:color="auto" w:fill="F2F2F2" w:val="clear"/>
        <w:spacing w:line="360" w:lineRule="auto"/>
        <w:jc w:val="left"/>
        <w:textAlignment w:val="center"/>
      </w:pPr>
      <w:r>
        <w:rPr>
          <w:color w:val="FF0000"/>
        </w:rPr>
        <w:t>所以</w:t>
      </w:r>
      <w:r>
        <w:rPr>
          <w:color w:val="FF0000"/>
        </w:rPr>
        <w:object>
          <v:shape alt="eqId3851e688afd80d3f4ab614ae3a01170e" id="_x0000_i2451" o:ole="" style="width:255pt;height:35.25pt" type="#_x0000_t75">
            <v:imagedata o:title="eqId3851e688afd80d3f4ab614ae3a01170e" r:id="rId2421"/>
          </v:shape>
          <o:OLEObject DrawAspect="Content" ObjectID="_1828061594" ProgID="Equation.DSMT4" ShapeID="_x0000_i2451" Type="Embed" r:id="rId2422"/>
        </w:object>
      </w:r>
      <w:r>
        <w:rPr>
          <w:color w:val="FF0000"/>
        </w:rPr>
        <w:t>，</w:t>
      </w:r>
    </w:p>
    <w:p w14:paraId="6F8D6139" w14:textId="77777777" w:rsidP="00BA545C" w:rsidR="00BA545C">
      <w:pPr>
        <w:shd w:color="auto" w:fill="F2F2F2" w:val="clear"/>
        <w:spacing w:line="360" w:lineRule="auto"/>
        <w:jc w:val="left"/>
        <w:textAlignment w:val="center"/>
      </w:pPr>
      <w:r>
        <w:rPr>
          <w:color w:val="FF0000"/>
        </w:rPr>
        <w:t>所以</w:t>
      </w:r>
      <w:r>
        <w:rPr>
          <w:color w:val="FF0000"/>
        </w:rPr>
        <w:object>
          <v:shape alt="eqId4adeb7af7ff6252fd2b78c57529a2764" id="_x0000_i2452" o:ole="" style="width:37.5pt;height:14.25pt" type="#_x0000_t75">
            <v:imagedata o:title="eqId4adeb7af7ff6252fd2b78c57529a2764" r:id="rId2423"/>
          </v:shape>
          <o:OLEObject DrawAspect="Content" ObjectID="_1828061595" ProgID="Equation.DSMT4" ShapeID="_x0000_i2452" Type="Embed" r:id="rId2424"/>
        </w:object>
      </w:r>
      <w:r>
        <w:rPr>
          <w:color w:val="FF0000"/>
        </w:rPr>
        <w:t>，所以</w:t>
      </w:r>
      <w:r>
        <w:rPr>
          <w:color w:val="FF0000"/>
        </w:rPr>
        <w:object>
          <v:shape alt="eqIdb1741d486796fe604cef5b7f6486459e" id="_x0000_i2453" o:ole="" style="width:36pt;height:15.75pt" type="#_x0000_t75">
            <v:imagedata o:title="eqIdb1741d486796fe604cef5b7f6486459e" r:id="rId2408"/>
          </v:shape>
          <o:OLEObject DrawAspect="Content" ObjectID="_1828061596" ProgID="Equation.DSMT4" ShapeID="_x0000_i2453" Type="Embed" r:id="rId2425"/>
        </w:object>
      </w:r>
      <w:r>
        <w:rPr>
          <w:color w:val="FF0000"/>
        </w:rPr>
        <w:t>，所以</w:t>
      </w:r>
      <w:r>
        <w:rPr>
          <w:color w:val="FF0000"/>
        </w:rPr>
        <w:object>
          <v:shape alt="eqId99b3ae953be31852a97f160ffbd1b95c" id="_x0000_i2454" o:ole="" style="width:49.5pt;height:27pt" type="#_x0000_t75">
            <v:imagedata o:title="eqId99b3ae953be31852a97f160ffbd1b95c" r:id="rId2426"/>
          </v:shape>
          <o:OLEObject DrawAspect="Content" ObjectID="_1828061597" ProgID="Equation.DSMT4" ShapeID="_x0000_i2454" Type="Embed" r:id="rId2427"/>
        </w:object>
      </w:r>
      <w:r>
        <w:rPr>
          <w:color w:val="FF0000"/>
        </w:rPr>
        <w:t>.</w:t>
      </w:r>
    </w:p>
    <w:p w14:paraId="1DD7CA16" w14:textId="77777777" w:rsidP="00BA545C" w:rsidR="00BA545C">
      <w:pPr>
        <w:shd w:color="auto" w:fill="F2F2F2" w:val="clear"/>
        <w:spacing w:line="360" w:lineRule="auto"/>
        <w:jc w:val="left"/>
        <w:textAlignment w:val="center"/>
      </w:pPr>
      <w:r>
        <w:rPr>
          <w:color w:val="FF0000"/>
        </w:rPr>
        <w:t>故选：</w:t>
      </w:r>
      <w:r>
        <w:rPr>
          <w:color w:val="FF0000"/>
        </w:rPr>
        <w:object>
          <v:shape alt="eqIdea1e8babee63bfc889ae5a34632284bc" id="_x0000_i2455" o:ole="" style="width:10.5pt;height:11.25pt" type="#_x0000_t75">
            <v:imagedata o:title="eqIdea1e8babee63bfc889ae5a34632284bc" r:id="rId2428"/>
          </v:shape>
          <o:OLEObject DrawAspect="Content" ObjectID="_1828061598" ProgID="Equation.DSMT4" ShapeID="_x0000_i2455" Type="Embed" r:id="rId2429"/>
        </w:object>
      </w:r>
      <w:r>
        <w:rPr>
          <w:color w:val="FF0000"/>
        </w:rPr>
        <w:t>.</w:t>
      </w:r>
    </w:p>
    <w:p w14:paraId="3103FA3E" w14:textId="7A706390" w:rsidP="007905C4" w:rsidR="006629C2" w:rsidRPr="00BA545C">
      <w:pPr>
        <w:snapToGrid w:val="0"/>
        <w:spacing w:line="360" w:lineRule="auto"/>
        <w:contextualSpacing/>
        <w:jc w:val="left"/>
        <w:textAlignment w:val="center"/>
        <w:rPr>
          <w:szCs w:val="21"/>
        </w:rPr>
      </w:pPr>
    </w:p>
    <w:sectPr>
      <w:headerReference r:id="rId2430" w:type="default"/>
      <w:footerReference r:id="rId2431" w:type="default"/>
      <w:pgSz w:h="16838" w:w="11906"/>
      <w:pgMar w:bottom="1418" w:footer="992" w:gutter="0" w:header="851" w:left="1077" w:right="1077" w:top="1418"/>
      <w:cols w:space="708"/>
      <w:docGrid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1" w:subsetted="1" w:fontKey="{2B13771D-8A3E-41FD-A278-613F2DD2F53B}"/>
  </w:font>
  <w:font w:name="Calibri">
    <w:panose1 w:val="020F0502020204030204"/>
    <w:charset w:val="00"/>
    <w:family w:val="swiss"/>
    <w:pitch w:val="variable"/>
    <w:sig w:usb0="E4002EFF" w:usb1="C200247B" w:usb2="00000009" w:usb3="00000000" w:csb0="000001FF" w:csb1="00000000"/>
    <w:embedRegular r:id="rId2" w:subsetted="1" w:fontKey="{EE5CA4CE-18A1-4506-8173-B1FB6EE5D458}"/>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 New Romans">
    <w:altName w:val="Calibri"/>
    <w:charset w:val="00"/>
    <w:family w:val="auto"/>
    <w:pitch w:val="default"/>
  </w:font>
  <w:font w:name="楷体">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default"/>
    <w:sig w:usb0="00000000" w:usb1="00000000" w:usb2="0000003F" w:usb3="00000000" w:csb0="003F01FF" w:csb1="00000000"/>
  </w:font>
  <w:font w:name="黑体">
    <w:altName w:val="SimHei"/>
    <w:panose1 w:val="02010609060101010101"/>
    <w:charset w:val="86"/>
    <w:family w:val="modern"/>
    <w:pitch w:val="fixed"/>
    <w:sig w:usb0="800002BF" w:usb1="38CF7CFA" w:usb2="00000016" w:usb3="00000000" w:csb0="00040001" w:csb1="00000000"/>
    <w:embedRegular r:id="rId3" w:subsetted="1" w:fontKey="{FBD3C94E-EEB5-41B4-974A-9DD5FC4EC3A7}"/>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E00006FF" w:usb1="420024FF" w:usb2="02000000" w:usb3="00000000" w:csb0="0000019F" w:csb1="00000000"/>
    <w:embedRegular r:id="rId4" w:subsetted="1" w:fontKey="{657ED891-9EC1-4E15-A4AE-B77EE5706305}"/>
  </w:font>
  <w:font w:name="MS Gothic">
    <w:altName w:val="ＭＳ ゴシック"/>
    <w:panose1 w:val="020B0609070205080204"/>
    <w:charset w:val="80"/>
    <w:family w:val="modern"/>
    <w:pitch w:val="fixed"/>
    <w:sig w:usb0="E00002FF" w:usb1="6AC7FDFB" w:usb2="08000012" w:usb3="00000000" w:csb0="0002009F" w:csb1="00000000"/>
    <w:embedRegular r:id="rId5" w:subsetted="1" w:fontKey="{D8F2237C-609C-4DED-BB48-E47B5CEF2676}"/>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584147757"/>
      <w:docPartObj>
        <w:docPartGallery w:val="Page Numbers (Bottom of Page)"/>
        <w:docPartUnique/>
      </w:docPartObj>
    </w:sdtPr>
    <w:sdtContent>
      <w:sdt>
        <w:sdtPr>
          <w:id w:val="1728636285"/>
          <w:docPartObj>
            <w:docPartGallery w:val="Page Numbers (Top of Page)"/>
            <w:docPartUnique/>
          </w:docPartObj>
        </w:sdtPr>
        <w:sdtContent>
          <w:p w:rsidR="00926E93" w14:paraId="56AD18A8" w14:textId="5E8AB6C9">
            <w:pPr>
              <w:pStyle w:val="Footer"/>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rsidR="00336F9A" w14:paraId="1A22053F" w14:textId="7B35B6A7">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5" type="#_x0000_t136" alt="学科网 zxxk.com" style="width:2.85pt;height:2.85pt;margin-top:407.9pt;margin-left:158.95pt;mso-position-horizontal-relative:margin;mso-position-vertical-relative:margin;position:absolute;rotation:315;z-index:-251658240" o:allowincell="f" stroked="f">
          <v:fill opacity="0.5"/>
          <v:textpath style="font-family:宋体;font-size:8pt" string="zxxk.com"/>
          <w10:wrap anchorx="margin" anchory="margin"/>
        </v:shape>
      </w:pic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3076"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3077"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336F9A" w14:paraId="1065BD3F" w14:textId="2F23C6C5">
    <w:pPr>
      <w:pStyle w:val="Header"/>
    </w:pPr>
    <w:r>
      <w:rPr>
        <w:noProof/>
      </w:rPr>
      <w:drawing>
        <wp:inline distT="0" distB="0" distL="114300" distR="114300">
          <wp:extent cx="6192520" cy="190052"/>
          <wp:effectExtent l="0" t="0" r="0" b="63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pic:cNvPicPr>
                </pic:nvPicPr>
                <pic:blipFill>
                  <a:blip xmlns:r="http://schemas.openxmlformats.org/officeDocument/2006/relationships" r:embed="rId1"/>
                  <a:stretch>
                    <a:fillRect/>
                  </a:stretch>
                </pic:blipFill>
                <pic:spPr>
                  <a:xfrm>
                    <a:off x="0" y="0"/>
                    <a:ext cx="6192520" cy="190052"/>
                  </a:xfrm>
                  <a:prstGeom prst="rect">
                    <a:avLst/>
                  </a:prstGeom>
                </pic:spPr>
              </pic:pic>
            </a:graphicData>
          </a:graphic>
        </wp:inline>
      </w:drawing>
    </w:r>
  </w:p>
  <w:p w:rsidR="00336F9A" w14:paraId="523AEE03" w14:textId="3F847D12">
    <w:pPr>
      <w:pBdr>
        <w:bottom w:val="none" w:sz="0" w:space="1" w:color="auto"/>
      </w:pBdr>
      <w:snapToGrid w:val="0"/>
      <w:rPr>
        <w:kern w:val="0"/>
        <w:sz w:val="2"/>
        <w:szCs w:val="2"/>
      </w:rPr>
    </w:pP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3073"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307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说明: 作业" style="width:16.5pt;height:16.5pt" o:bullet="t">
        <v:imagedata r:id="rId1" o:title=" 作业"/>
      </v:shape>
    </w:pict>
  </w:numPicBullet>
  <w:abstractNum w:abstractNumId="0">
    <w:nsid w:val="172E663F"/>
    <w:multiLevelType w:val="hybridMultilevel"/>
    <w:tmpl w:val="57D0349A"/>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1">
    <w:nsid w:val="20F172EA"/>
    <w:multiLevelType w:val="hybridMultilevel"/>
    <w:tmpl w:val="87B46424"/>
    <w:lvl w:ilvl="0">
      <w:start w:val="1"/>
      <w:numFmt w:val="decimalEnclosedCircle"/>
      <w:lvlText w:val="%1"/>
      <w:lvlJc w:val="left"/>
      <w:pPr>
        <w:ind w:left="360" w:hanging="360"/>
      </w:pPr>
      <w:rPr>
        <w:rFonts w:ascii="宋体" w:hAnsi="宋体" w:cs="宋体"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2">
    <w:nsid w:val="2AE265C3"/>
    <w:multiLevelType w:val="hybridMultilevel"/>
    <w:tmpl w:val="15363468"/>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3">
    <w:nsid w:val="40ABC382"/>
    <w:multiLevelType w:val="singleLevel"/>
    <w:tmpl w:val="40ABC382"/>
    <w:lvl w:ilvl="0">
      <w:start w:val="2"/>
      <w:numFmt w:val="decimal"/>
      <w:suff w:val="nothing"/>
      <w:lvlText w:val="（%1）"/>
      <w:lvlJc w:val="left"/>
      <w:pPr>
        <w:ind w:left="420" w:firstLine="0"/>
      </w:pPr>
    </w:lvl>
  </w:abstractNum>
  <w:num w:numId="1" w16cid:durableId="1968581477">
    <w:abstractNumId w:val="3"/>
  </w:num>
  <w:num w:numId="2" w16cid:durableId="32074401">
    <w:abstractNumId w:val="1"/>
  </w:num>
  <w:num w:numId="3" w16cid:durableId="1982037681">
    <w:abstractNumId w:val="0"/>
  </w:num>
  <w:num w:numId="4" w16cid:durableId="95637559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TrueTypeFonts/>
  <w:saveSubsetFont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21A"/>
    <w:rsid w:val="0000127A"/>
    <w:rsid w:val="00001848"/>
    <w:rsid w:val="00002393"/>
    <w:rsid w:val="00005858"/>
    <w:rsid w:val="00015CDB"/>
    <w:rsid w:val="00016F82"/>
    <w:rsid w:val="000225B9"/>
    <w:rsid w:val="0003476D"/>
    <w:rsid w:val="00035D54"/>
    <w:rsid w:val="00036312"/>
    <w:rsid w:val="0003799A"/>
    <w:rsid w:val="000478E7"/>
    <w:rsid w:val="00051D04"/>
    <w:rsid w:val="00057B8D"/>
    <w:rsid w:val="00057E70"/>
    <w:rsid w:val="00060741"/>
    <w:rsid w:val="00060C90"/>
    <w:rsid w:val="0006155A"/>
    <w:rsid w:val="00066B56"/>
    <w:rsid w:val="000725AA"/>
    <w:rsid w:val="000806A5"/>
    <w:rsid w:val="0008280B"/>
    <w:rsid w:val="00090A1C"/>
    <w:rsid w:val="00091994"/>
    <w:rsid w:val="000970A6"/>
    <w:rsid w:val="000A01A9"/>
    <w:rsid w:val="000A4563"/>
    <w:rsid w:val="000B489D"/>
    <w:rsid w:val="000C4150"/>
    <w:rsid w:val="000C661E"/>
    <w:rsid w:val="000C72E1"/>
    <w:rsid w:val="000C7E2D"/>
    <w:rsid w:val="000D3B92"/>
    <w:rsid w:val="000D78B2"/>
    <w:rsid w:val="000E4505"/>
    <w:rsid w:val="000E4972"/>
    <w:rsid w:val="000E4C0E"/>
    <w:rsid w:val="000F1F8B"/>
    <w:rsid w:val="000F2E2C"/>
    <w:rsid w:val="000F5ADD"/>
    <w:rsid w:val="0010222C"/>
    <w:rsid w:val="00110E45"/>
    <w:rsid w:val="0011396B"/>
    <w:rsid w:val="00113CDC"/>
    <w:rsid w:val="0011421B"/>
    <w:rsid w:val="00114A95"/>
    <w:rsid w:val="00122A47"/>
    <w:rsid w:val="00123157"/>
    <w:rsid w:val="00123488"/>
    <w:rsid w:val="001300C8"/>
    <w:rsid w:val="001344DE"/>
    <w:rsid w:val="00135E88"/>
    <w:rsid w:val="001361CF"/>
    <w:rsid w:val="00143402"/>
    <w:rsid w:val="00145F3B"/>
    <w:rsid w:val="00146AF7"/>
    <w:rsid w:val="00147358"/>
    <w:rsid w:val="001477D9"/>
    <w:rsid w:val="0016507D"/>
    <w:rsid w:val="001676EF"/>
    <w:rsid w:val="00167DC4"/>
    <w:rsid w:val="00172A27"/>
    <w:rsid w:val="00172DEB"/>
    <w:rsid w:val="00181464"/>
    <w:rsid w:val="001814B2"/>
    <w:rsid w:val="001841E7"/>
    <w:rsid w:val="0019199C"/>
    <w:rsid w:val="00192C1A"/>
    <w:rsid w:val="0019659D"/>
    <w:rsid w:val="001971E5"/>
    <w:rsid w:val="0019769F"/>
    <w:rsid w:val="001A01F1"/>
    <w:rsid w:val="001A1965"/>
    <w:rsid w:val="001A2020"/>
    <w:rsid w:val="001B2706"/>
    <w:rsid w:val="001B2DB9"/>
    <w:rsid w:val="001B2E84"/>
    <w:rsid w:val="001B31AB"/>
    <w:rsid w:val="001C12D6"/>
    <w:rsid w:val="001C4045"/>
    <w:rsid w:val="001C41FA"/>
    <w:rsid w:val="001D71B7"/>
    <w:rsid w:val="001D7E20"/>
    <w:rsid w:val="001E62D1"/>
    <w:rsid w:val="001F052A"/>
    <w:rsid w:val="001F1420"/>
    <w:rsid w:val="001F15D3"/>
    <w:rsid w:val="001F3A5B"/>
    <w:rsid w:val="001F4304"/>
    <w:rsid w:val="001F5032"/>
    <w:rsid w:val="0020031C"/>
    <w:rsid w:val="002054EC"/>
    <w:rsid w:val="002063F3"/>
    <w:rsid w:val="00207F46"/>
    <w:rsid w:val="002102F9"/>
    <w:rsid w:val="00210550"/>
    <w:rsid w:val="00210AE3"/>
    <w:rsid w:val="0021523C"/>
    <w:rsid w:val="002169C3"/>
    <w:rsid w:val="00221A05"/>
    <w:rsid w:val="00224F9D"/>
    <w:rsid w:val="00241E60"/>
    <w:rsid w:val="00244DAB"/>
    <w:rsid w:val="002476CC"/>
    <w:rsid w:val="0025020F"/>
    <w:rsid w:val="002534E8"/>
    <w:rsid w:val="0025463C"/>
    <w:rsid w:val="00254C97"/>
    <w:rsid w:val="002579BD"/>
    <w:rsid w:val="0026303C"/>
    <w:rsid w:val="002639F4"/>
    <w:rsid w:val="002652A1"/>
    <w:rsid w:val="0026553B"/>
    <w:rsid w:val="002659AC"/>
    <w:rsid w:val="00281FF2"/>
    <w:rsid w:val="00284D86"/>
    <w:rsid w:val="002864B5"/>
    <w:rsid w:val="00286A12"/>
    <w:rsid w:val="00287D28"/>
    <w:rsid w:val="00290D93"/>
    <w:rsid w:val="00293CE0"/>
    <w:rsid w:val="002B2EED"/>
    <w:rsid w:val="002B438B"/>
    <w:rsid w:val="002B59BD"/>
    <w:rsid w:val="002B5ADB"/>
    <w:rsid w:val="002C0C9D"/>
    <w:rsid w:val="002C1FEB"/>
    <w:rsid w:val="002C6A10"/>
    <w:rsid w:val="002D1DE7"/>
    <w:rsid w:val="002D35DD"/>
    <w:rsid w:val="002D5653"/>
    <w:rsid w:val="002D7668"/>
    <w:rsid w:val="002E0132"/>
    <w:rsid w:val="002E2302"/>
    <w:rsid w:val="002E6A90"/>
    <w:rsid w:val="002E7652"/>
    <w:rsid w:val="002F280C"/>
    <w:rsid w:val="002F330E"/>
    <w:rsid w:val="002F4439"/>
    <w:rsid w:val="002F6FA3"/>
    <w:rsid w:val="002F7C96"/>
    <w:rsid w:val="00306508"/>
    <w:rsid w:val="00310341"/>
    <w:rsid w:val="0032036C"/>
    <w:rsid w:val="00322FB8"/>
    <w:rsid w:val="00323C2B"/>
    <w:rsid w:val="00324B5D"/>
    <w:rsid w:val="00326796"/>
    <w:rsid w:val="00326D1A"/>
    <w:rsid w:val="003276AC"/>
    <w:rsid w:val="00330E5A"/>
    <w:rsid w:val="00330F6A"/>
    <w:rsid w:val="00334BFC"/>
    <w:rsid w:val="00335530"/>
    <w:rsid w:val="00336F9A"/>
    <w:rsid w:val="00337A79"/>
    <w:rsid w:val="00337C5D"/>
    <w:rsid w:val="00337EB0"/>
    <w:rsid w:val="00344BB8"/>
    <w:rsid w:val="00344EAB"/>
    <w:rsid w:val="00346D89"/>
    <w:rsid w:val="003526BD"/>
    <w:rsid w:val="0035334A"/>
    <w:rsid w:val="00355EEC"/>
    <w:rsid w:val="00357341"/>
    <w:rsid w:val="00365C73"/>
    <w:rsid w:val="003760B5"/>
    <w:rsid w:val="0037771C"/>
    <w:rsid w:val="00380263"/>
    <w:rsid w:val="0038623E"/>
    <w:rsid w:val="00386866"/>
    <w:rsid w:val="00386B4A"/>
    <w:rsid w:val="003876F2"/>
    <w:rsid w:val="003903FC"/>
    <w:rsid w:val="00390765"/>
    <w:rsid w:val="00396443"/>
    <w:rsid w:val="0039682B"/>
    <w:rsid w:val="003A22C0"/>
    <w:rsid w:val="003A5605"/>
    <w:rsid w:val="003A6185"/>
    <w:rsid w:val="003A74EC"/>
    <w:rsid w:val="003B53ED"/>
    <w:rsid w:val="003B5482"/>
    <w:rsid w:val="003C276C"/>
    <w:rsid w:val="003C3F10"/>
    <w:rsid w:val="003C540E"/>
    <w:rsid w:val="003D03C1"/>
    <w:rsid w:val="003D3B3A"/>
    <w:rsid w:val="003D71D4"/>
    <w:rsid w:val="003D7C55"/>
    <w:rsid w:val="003E3746"/>
    <w:rsid w:val="003E4150"/>
    <w:rsid w:val="003E466C"/>
    <w:rsid w:val="003F4E1E"/>
    <w:rsid w:val="00401624"/>
    <w:rsid w:val="0040314D"/>
    <w:rsid w:val="00405833"/>
    <w:rsid w:val="004061B8"/>
    <w:rsid w:val="00411EEE"/>
    <w:rsid w:val="00412392"/>
    <w:rsid w:val="00414CCC"/>
    <w:rsid w:val="004151FC"/>
    <w:rsid w:val="0042344E"/>
    <w:rsid w:val="00426205"/>
    <w:rsid w:val="004306B2"/>
    <w:rsid w:val="004314B2"/>
    <w:rsid w:val="00434A49"/>
    <w:rsid w:val="00434A84"/>
    <w:rsid w:val="00435ACF"/>
    <w:rsid w:val="00437826"/>
    <w:rsid w:val="004426A7"/>
    <w:rsid w:val="0044367C"/>
    <w:rsid w:val="004439CB"/>
    <w:rsid w:val="0044558E"/>
    <w:rsid w:val="00446C24"/>
    <w:rsid w:val="004540C5"/>
    <w:rsid w:val="00460593"/>
    <w:rsid w:val="004655DE"/>
    <w:rsid w:val="00470523"/>
    <w:rsid w:val="0047052A"/>
    <w:rsid w:val="00470717"/>
    <w:rsid w:val="00472FE4"/>
    <w:rsid w:val="00473C98"/>
    <w:rsid w:val="00476F2D"/>
    <w:rsid w:val="0047712D"/>
    <w:rsid w:val="004840B7"/>
    <w:rsid w:val="00484936"/>
    <w:rsid w:val="004903DF"/>
    <w:rsid w:val="00491A70"/>
    <w:rsid w:val="0049555E"/>
    <w:rsid w:val="004A5680"/>
    <w:rsid w:val="004B0E4F"/>
    <w:rsid w:val="004B12B6"/>
    <w:rsid w:val="004B446B"/>
    <w:rsid w:val="004B53B9"/>
    <w:rsid w:val="004B600A"/>
    <w:rsid w:val="004B7773"/>
    <w:rsid w:val="004C0DA9"/>
    <w:rsid w:val="004C116A"/>
    <w:rsid w:val="004C3B4F"/>
    <w:rsid w:val="004C4F5D"/>
    <w:rsid w:val="004D3994"/>
    <w:rsid w:val="004D3B29"/>
    <w:rsid w:val="004D6669"/>
    <w:rsid w:val="004E01E6"/>
    <w:rsid w:val="004E13C2"/>
    <w:rsid w:val="004E5F9E"/>
    <w:rsid w:val="004E731B"/>
    <w:rsid w:val="004F67A4"/>
    <w:rsid w:val="00502FF5"/>
    <w:rsid w:val="0050308D"/>
    <w:rsid w:val="00507D31"/>
    <w:rsid w:val="00510BC8"/>
    <w:rsid w:val="0051286D"/>
    <w:rsid w:val="00513D3B"/>
    <w:rsid w:val="00514062"/>
    <w:rsid w:val="00520148"/>
    <w:rsid w:val="005232CB"/>
    <w:rsid w:val="00530165"/>
    <w:rsid w:val="00530340"/>
    <w:rsid w:val="00534C36"/>
    <w:rsid w:val="005363B9"/>
    <w:rsid w:val="00537FDD"/>
    <w:rsid w:val="00541F25"/>
    <w:rsid w:val="00544372"/>
    <w:rsid w:val="00544588"/>
    <w:rsid w:val="005452EA"/>
    <w:rsid w:val="00546DB1"/>
    <w:rsid w:val="00547999"/>
    <w:rsid w:val="0055496F"/>
    <w:rsid w:val="005555E6"/>
    <w:rsid w:val="00556AB3"/>
    <w:rsid w:val="00556C2E"/>
    <w:rsid w:val="00562EC8"/>
    <w:rsid w:val="0056361C"/>
    <w:rsid w:val="005678C9"/>
    <w:rsid w:val="00567F73"/>
    <w:rsid w:val="00570FCD"/>
    <w:rsid w:val="00580E96"/>
    <w:rsid w:val="005816C0"/>
    <w:rsid w:val="00585930"/>
    <w:rsid w:val="005926D7"/>
    <w:rsid w:val="00592B55"/>
    <w:rsid w:val="00593035"/>
    <w:rsid w:val="0059566D"/>
    <w:rsid w:val="00595C07"/>
    <w:rsid w:val="00597530"/>
    <w:rsid w:val="005A06A1"/>
    <w:rsid w:val="005A1066"/>
    <w:rsid w:val="005A3648"/>
    <w:rsid w:val="005A40D5"/>
    <w:rsid w:val="005A4602"/>
    <w:rsid w:val="005A619D"/>
    <w:rsid w:val="005B06C8"/>
    <w:rsid w:val="005B26CE"/>
    <w:rsid w:val="005B6070"/>
    <w:rsid w:val="005B6446"/>
    <w:rsid w:val="005B6A9A"/>
    <w:rsid w:val="005C04C1"/>
    <w:rsid w:val="005C65F6"/>
    <w:rsid w:val="005C72D7"/>
    <w:rsid w:val="005D1A55"/>
    <w:rsid w:val="005D1B29"/>
    <w:rsid w:val="005D3414"/>
    <w:rsid w:val="005D4DFC"/>
    <w:rsid w:val="005D5FDF"/>
    <w:rsid w:val="005D7F3A"/>
    <w:rsid w:val="005E3F8C"/>
    <w:rsid w:val="005E580C"/>
    <w:rsid w:val="005E719D"/>
    <w:rsid w:val="005E78AB"/>
    <w:rsid w:val="005F0A59"/>
    <w:rsid w:val="005F0E12"/>
    <w:rsid w:val="005F60EF"/>
    <w:rsid w:val="00604F33"/>
    <w:rsid w:val="00610E5A"/>
    <w:rsid w:val="0062130D"/>
    <w:rsid w:val="00621371"/>
    <w:rsid w:val="00622086"/>
    <w:rsid w:val="00622975"/>
    <w:rsid w:val="00623EDC"/>
    <w:rsid w:val="006241A0"/>
    <w:rsid w:val="006279BF"/>
    <w:rsid w:val="00630ABF"/>
    <w:rsid w:val="00633522"/>
    <w:rsid w:val="00633F14"/>
    <w:rsid w:val="00634216"/>
    <w:rsid w:val="00636B3A"/>
    <w:rsid w:val="00637DD4"/>
    <w:rsid w:val="00641C34"/>
    <w:rsid w:val="0064369B"/>
    <w:rsid w:val="00644362"/>
    <w:rsid w:val="00645D6A"/>
    <w:rsid w:val="00651780"/>
    <w:rsid w:val="006544CD"/>
    <w:rsid w:val="006629C2"/>
    <w:rsid w:val="0066352C"/>
    <w:rsid w:val="00663774"/>
    <w:rsid w:val="00665E43"/>
    <w:rsid w:val="00666DFE"/>
    <w:rsid w:val="00677CF1"/>
    <w:rsid w:val="00686B56"/>
    <w:rsid w:val="006873DC"/>
    <w:rsid w:val="00687ABF"/>
    <w:rsid w:val="00691242"/>
    <w:rsid w:val="0069284F"/>
    <w:rsid w:val="006945EB"/>
    <w:rsid w:val="006B03C8"/>
    <w:rsid w:val="006B4B6F"/>
    <w:rsid w:val="006C0864"/>
    <w:rsid w:val="006C0B1B"/>
    <w:rsid w:val="006C2FE5"/>
    <w:rsid w:val="006C3612"/>
    <w:rsid w:val="006C3F5D"/>
    <w:rsid w:val="006D11C9"/>
    <w:rsid w:val="006D2C57"/>
    <w:rsid w:val="006D50FC"/>
    <w:rsid w:val="006D6FFC"/>
    <w:rsid w:val="006E4E3B"/>
    <w:rsid w:val="006E5102"/>
    <w:rsid w:val="006F4377"/>
    <w:rsid w:val="006F7F15"/>
    <w:rsid w:val="00700597"/>
    <w:rsid w:val="007035FE"/>
    <w:rsid w:val="00706692"/>
    <w:rsid w:val="00710385"/>
    <w:rsid w:val="0071230C"/>
    <w:rsid w:val="0071703C"/>
    <w:rsid w:val="007204DE"/>
    <w:rsid w:val="00720D53"/>
    <w:rsid w:val="007211DE"/>
    <w:rsid w:val="007270A2"/>
    <w:rsid w:val="007274F8"/>
    <w:rsid w:val="0073055F"/>
    <w:rsid w:val="00731FB1"/>
    <w:rsid w:val="00733951"/>
    <w:rsid w:val="00734BF5"/>
    <w:rsid w:val="00735E84"/>
    <w:rsid w:val="00741D1C"/>
    <w:rsid w:val="007439C0"/>
    <w:rsid w:val="00751365"/>
    <w:rsid w:val="00760D54"/>
    <w:rsid w:val="0076400A"/>
    <w:rsid w:val="00765C1F"/>
    <w:rsid w:val="00766398"/>
    <w:rsid w:val="00766C72"/>
    <w:rsid w:val="00767E84"/>
    <w:rsid w:val="00770ADB"/>
    <w:rsid w:val="00770D0B"/>
    <w:rsid w:val="00771FE9"/>
    <w:rsid w:val="00774073"/>
    <w:rsid w:val="00775AFE"/>
    <w:rsid w:val="00790491"/>
    <w:rsid w:val="007905C4"/>
    <w:rsid w:val="00792A31"/>
    <w:rsid w:val="00793C85"/>
    <w:rsid w:val="007952B5"/>
    <w:rsid w:val="007A1667"/>
    <w:rsid w:val="007A2EB6"/>
    <w:rsid w:val="007A43E3"/>
    <w:rsid w:val="007A4898"/>
    <w:rsid w:val="007A5968"/>
    <w:rsid w:val="007B0B6C"/>
    <w:rsid w:val="007B233E"/>
    <w:rsid w:val="007B6FBB"/>
    <w:rsid w:val="007B7856"/>
    <w:rsid w:val="007C32A8"/>
    <w:rsid w:val="007D1E88"/>
    <w:rsid w:val="007D2994"/>
    <w:rsid w:val="007D6D4E"/>
    <w:rsid w:val="007D72D1"/>
    <w:rsid w:val="007E4F16"/>
    <w:rsid w:val="007E7504"/>
    <w:rsid w:val="007F2FFE"/>
    <w:rsid w:val="007F50EF"/>
    <w:rsid w:val="007F6BB8"/>
    <w:rsid w:val="008035E1"/>
    <w:rsid w:val="008055C9"/>
    <w:rsid w:val="00810680"/>
    <w:rsid w:val="0081069C"/>
    <w:rsid w:val="008107C0"/>
    <w:rsid w:val="008130A4"/>
    <w:rsid w:val="00816600"/>
    <w:rsid w:val="00816E20"/>
    <w:rsid w:val="00821330"/>
    <w:rsid w:val="0083037D"/>
    <w:rsid w:val="00834BF6"/>
    <w:rsid w:val="00836113"/>
    <w:rsid w:val="00837679"/>
    <w:rsid w:val="00845C8D"/>
    <w:rsid w:val="00853068"/>
    <w:rsid w:val="00855E7C"/>
    <w:rsid w:val="00857D2A"/>
    <w:rsid w:val="00865A73"/>
    <w:rsid w:val="00865B01"/>
    <w:rsid w:val="00867E36"/>
    <w:rsid w:val="0087346A"/>
    <w:rsid w:val="00873DAD"/>
    <w:rsid w:val="008774D2"/>
    <w:rsid w:val="0088197D"/>
    <w:rsid w:val="00887759"/>
    <w:rsid w:val="00887BF4"/>
    <w:rsid w:val="00890EE1"/>
    <w:rsid w:val="00892E4C"/>
    <w:rsid w:val="0089308D"/>
    <w:rsid w:val="0089740B"/>
    <w:rsid w:val="00897F3F"/>
    <w:rsid w:val="008A0583"/>
    <w:rsid w:val="008A1047"/>
    <w:rsid w:val="008A2043"/>
    <w:rsid w:val="008A5C22"/>
    <w:rsid w:val="008A602E"/>
    <w:rsid w:val="008A6742"/>
    <w:rsid w:val="008A6A68"/>
    <w:rsid w:val="008A7575"/>
    <w:rsid w:val="008B33C9"/>
    <w:rsid w:val="008B3C2E"/>
    <w:rsid w:val="008B7207"/>
    <w:rsid w:val="008C0BED"/>
    <w:rsid w:val="008C227A"/>
    <w:rsid w:val="008C7613"/>
    <w:rsid w:val="008D4DB2"/>
    <w:rsid w:val="008E0B12"/>
    <w:rsid w:val="008E1A50"/>
    <w:rsid w:val="008E3A42"/>
    <w:rsid w:val="008E4F84"/>
    <w:rsid w:val="008F0B6D"/>
    <w:rsid w:val="008F0ECA"/>
    <w:rsid w:val="008F46EB"/>
    <w:rsid w:val="008F46EF"/>
    <w:rsid w:val="00903EC2"/>
    <w:rsid w:val="00912567"/>
    <w:rsid w:val="00913419"/>
    <w:rsid w:val="00914664"/>
    <w:rsid w:val="009156D6"/>
    <w:rsid w:val="00921B2C"/>
    <w:rsid w:val="00926E93"/>
    <w:rsid w:val="00927E45"/>
    <w:rsid w:val="009321B2"/>
    <w:rsid w:val="00932C70"/>
    <w:rsid w:val="00944672"/>
    <w:rsid w:val="009451A9"/>
    <w:rsid w:val="00946BEC"/>
    <w:rsid w:val="00951732"/>
    <w:rsid w:val="00953E94"/>
    <w:rsid w:val="00962E46"/>
    <w:rsid w:val="009643E0"/>
    <w:rsid w:val="0096471A"/>
    <w:rsid w:val="009652A0"/>
    <w:rsid w:val="009671C2"/>
    <w:rsid w:val="0098101C"/>
    <w:rsid w:val="0098408C"/>
    <w:rsid w:val="009847CD"/>
    <w:rsid w:val="00986291"/>
    <w:rsid w:val="00986C0A"/>
    <w:rsid w:val="00992D01"/>
    <w:rsid w:val="00996D45"/>
    <w:rsid w:val="00997451"/>
    <w:rsid w:val="009A1D15"/>
    <w:rsid w:val="009A3AC2"/>
    <w:rsid w:val="009A4C49"/>
    <w:rsid w:val="009A65E1"/>
    <w:rsid w:val="009B1D02"/>
    <w:rsid w:val="009B24D0"/>
    <w:rsid w:val="009B3886"/>
    <w:rsid w:val="009B446D"/>
    <w:rsid w:val="009B4485"/>
    <w:rsid w:val="009B6B01"/>
    <w:rsid w:val="009C0301"/>
    <w:rsid w:val="009C4ACB"/>
    <w:rsid w:val="009C7BBB"/>
    <w:rsid w:val="009D2657"/>
    <w:rsid w:val="009D438C"/>
    <w:rsid w:val="009D5BBF"/>
    <w:rsid w:val="009D684D"/>
    <w:rsid w:val="009D6A2D"/>
    <w:rsid w:val="009E1D16"/>
    <w:rsid w:val="009E244A"/>
    <w:rsid w:val="009E5429"/>
    <w:rsid w:val="009E5BCA"/>
    <w:rsid w:val="009E5E39"/>
    <w:rsid w:val="009F0B9B"/>
    <w:rsid w:val="009F1B12"/>
    <w:rsid w:val="009F44FE"/>
    <w:rsid w:val="009F6418"/>
    <w:rsid w:val="009F680B"/>
    <w:rsid w:val="00A03BD0"/>
    <w:rsid w:val="00A13D1F"/>
    <w:rsid w:val="00A152C7"/>
    <w:rsid w:val="00A17B6D"/>
    <w:rsid w:val="00A22358"/>
    <w:rsid w:val="00A22B6A"/>
    <w:rsid w:val="00A23718"/>
    <w:rsid w:val="00A302B1"/>
    <w:rsid w:val="00A33682"/>
    <w:rsid w:val="00A4205E"/>
    <w:rsid w:val="00A44ADD"/>
    <w:rsid w:val="00A452F4"/>
    <w:rsid w:val="00A475C5"/>
    <w:rsid w:val="00A476D9"/>
    <w:rsid w:val="00A5129C"/>
    <w:rsid w:val="00A51E64"/>
    <w:rsid w:val="00A51F06"/>
    <w:rsid w:val="00A52919"/>
    <w:rsid w:val="00A53623"/>
    <w:rsid w:val="00A53D0C"/>
    <w:rsid w:val="00A5513B"/>
    <w:rsid w:val="00A557DD"/>
    <w:rsid w:val="00A561B8"/>
    <w:rsid w:val="00A57A6C"/>
    <w:rsid w:val="00A6729C"/>
    <w:rsid w:val="00A72032"/>
    <w:rsid w:val="00A80242"/>
    <w:rsid w:val="00A81AAF"/>
    <w:rsid w:val="00A81CB9"/>
    <w:rsid w:val="00A82BF5"/>
    <w:rsid w:val="00A84274"/>
    <w:rsid w:val="00A8529B"/>
    <w:rsid w:val="00A85A8A"/>
    <w:rsid w:val="00A94B63"/>
    <w:rsid w:val="00A96491"/>
    <w:rsid w:val="00AA0FDB"/>
    <w:rsid w:val="00AA217C"/>
    <w:rsid w:val="00AA2318"/>
    <w:rsid w:val="00AA63A6"/>
    <w:rsid w:val="00AA6C15"/>
    <w:rsid w:val="00AA717E"/>
    <w:rsid w:val="00AB330C"/>
    <w:rsid w:val="00AB3E7F"/>
    <w:rsid w:val="00AB5E14"/>
    <w:rsid w:val="00AC0302"/>
    <w:rsid w:val="00AC329E"/>
    <w:rsid w:val="00AC4B2B"/>
    <w:rsid w:val="00AC5207"/>
    <w:rsid w:val="00AD4B25"/>
    <w:rsid w:val="00AD6024"/>
    <w:rsid w:val="00AD704F"/>
    <w:rsid w:val="00AE2FD9"/>
    <w:rsid w:val="00AE33B3"/>
    <w:rsid w:val="00AE7ABA"/>
    <w:rsid w:val="00AF0F09"/>
    <w:rsid w:val="00AF1815"/>
    <w:rsid w:val="00AF42E7"/>
    <w:rsid w:val="00AF7FB3"/>
    <w:rsid w:val="00B00AB5"/>
    <w:rsid w:val="00B0145F"/>
    <w:rsid w:val="00B01867"/>
    <w:rsid w:val="00B05962"/>
    <w:rsid w:val="00B068BC"/>
    <w:rsid w:val="00B103A5"/>
    <w:rsid w:val="00B161F3"/>
    <w:rsid w:val="00B172C4"/>
    <w:rsid w:val="00B20F96"/>
    <w:rsid w:val="00B31D2B"/>
    <w:rsid w:val="00B32826"/>
    <w:rsid w:val="00B333E3"/>
    <w:rsid w:val="00B345A3"/>
    <w:rsid w:val="00B3475A"/>
    <w:rsid w:val="00B3535D"/>
    <w:rsid w:val="00B46AB3"/>
    <w:rsid w:val="00B504F5"/>
    <w:rsid w:val="00B51385"/>
    <w:rsid w:val="00B51984"/>
    <w:rsid w:val="00B51F31"/>
    <w:rsid w:val="00B528C7"/>
    <w:rsid w:val="00B53F23"/>
    <w:rsid w:val="00B56999"/>
    <w:rsid w:val="00B56FC8"/>
    <w:rsid w:val="00B616E6"/>
    <w:rsid w:val="00B61BE2"/>
    <w:rsid w:val="00B66069"/>
    <w:rsid w:val="00B74A21"/>
    <w:rsid w:val="00B76112"/>
    <w:rsid w:val="00B81043"/>
    <w:rsid w:val="00B8649C"/>
    <w:rsid w:val="00B87F67"/>
    <w:rsid w:val="00B926CA"/>
    <w:rsid w:val="00B941B9"/>
    <w:rsid w:val="00B96320"/>
    <w:rsid w:val="00BA545C"/>
    <w:rsid w:val="00BB1657"/>
    <w:rsid w:val="00BB166F"/>
    <w:rsid w:val="00BC2CCF"/>
    <w:rsid w:val="00BC2D25"/>
    <w:rsid w:val="00BC5E12"/>
    <w:rsid w:val="00BC6700"/>
    <w:rsid w:val="00BC73E1"/>
    <w:rsid w:val="00BD0131"/>
    <w:rsid w:val="00BD3DFA"/>
    <w:rsid w:val="00BD6752"/>
    <w:rsid w:val="00BD761D"/>
    <w:rsid w:val="00BE2523"/>
    <w:rsid w:val="00BE2E11"/>
    <w:rsid w:val="00BE3A05"/>
    <w:rsid w:val="00BE3B8C"/>
    <w:rsid w:val="00BF0211"/>
    <w:rsid w:val="00BF34CB"/>
    <w:rsid w:val="00C015CD"/>
    <w:rsid w:val="00C02FC6"/>
    <w:rsid w:val="00C10ECB"/>
    <w:rsid w:val="00C27CB2"/>
    <w:rsid w:val="00C30275"/>
    <w:rsid w:val="00C302EB"/>
    <w:rsid w:val="00C359AD"/>
    <w:rsid w:val="00C35FBD"/>
    <w:rsid w:val="00C37666"/>
    <w:rsid w:val="00C40F5C"/>
    <w:rsid w:val="00C41752"/>
    <w:rsid w:val="00C455A4"/>
    <w:rsid w:val="00C47D8A"/>
    <w:rsid w:val="00C53473"/>
    <w:rsid w:val="00C54DAD"/>
    <w:rsid w:val="00C5558D"/>
    <w:rsid w:val="00C60169"/>
    <w:rsid w:val="00C64599"/>
    <w:rsid w:val="00C71467"/>
    <w:rsid w:val="00C7300E"/>
    <w:rsid w:val="00C767CD"/>
    <w:rsid w:val="00C83E3D"/>
    <w:rsid w:val="00C86E53"/>
    <w:rsid w:val="00C87C90"/>
    <w:rsid w:val="00C94C58"/>
    <w:rsid w:val="00CA0308"/>
    <w:rsid w:val="00CA16E0"/>
    <w:rsid w:val="00CA31A2"/>
    <w:rsid w:val="00CA3B23"/>
    <w:rsid w:val="00CA680E"/>
    <w:rsid w:val="00CA688C"/>
    <w:rsid w:val="00CB2B9E"/>
    <w:rsid w:val="00CC05F0"/>
    <w:rsid w:val="00CC2F46"/>
    <w:rsid w:val="00CC3BA6"/>
    <w:rsid w:val="00CC3BCD"/>
    <w:rsid w:val="00CC3EC1"/>
    <w:rsid w:val="00CC4F71"/>
    <w:rsid w:val="00CD2A0D"/>
    <w:rsid w:val="00CD5B0A"/>
    <w:rsid w:val="00CD6BEA"/>
    <w:rsid w:val="00CD6FD0"/>
    <w:rsid w:val="00CD7200"/>
    <w:rsid w:val="00CD7769"/>
    <w:rsid w:val="00CE0721"/>
    <w:rsid w:val="00CE3C14"/>
    <w:rsid w:val="00CE4369"/>
    <w:rsid w:val="00CE4948"/>
    <w:rsid w:val="00CF393D"/>
    <w:rsid w:val="00CF49B0"/>
    <w:rsid w:val="00D00E5C"/>
    <w:rsid w:val="00D029B7"/>
    <w:rsid w:val="00D02A68"/>
    <w:rsid w:val="00D030FF"/>
    <w:rsid w:val="00D040B8"/>
    <w:rsid w:val="00D04A0C"/>
    <w:rsid w:val="00D10187"/>
    <w:rsid w:val="00D139F2"/>
    <w:rsid w:val="00D20942"/>
    <w:rsid w:val="00D2159C"/>
    <w:rsid w:val="00D22DE8"/>
    <w:rsid w:val="00D26BE8"/>
    <w:rsid w:val="00D27735"/>
    <w:rsid w:val="00D349EA"/>
    <w:rsid w:val="00D37BBF"/>
    <w:rsid w:val="00D42D89"/>
    <w:rsid w:val="00D539C5"/>
    <w:rsid w:val="00D54A04"/>
    <w:rsid w:val="00D55FD3"/>
    <w:rsid w:val="00D5699E"/>
    <w:rsid w:val="00D56A8C"/>
    <w:rsid w:val="00D61A40"/>
    <w:rsid w:val="00D650E5"/>
    <w:rsid w:val="00D655E1"/>
    <w:rsid w:val="00D66D4F"/>
    <w:rsid w:val="00D710F5"/>
    <w:rsid w:val="00D71623"/>
    <w:rsid w:val="00D718A4"/>
    <w:rsid w:val="00D728AD"/>
    <w:rsid w:val="00D75BA9"/>
    <w:rsid w:val="00D77AA5"/>
    <w:rsid w:val="00D82BAB"/>
    <w:rsid w:val="00D83D43"/>
    <w:rsid w:val="00D83E61"/>
    <w:rsid w:val="00D84402"/>
    <w:rsid w:val="00D87EE0"/>
    <w:rsid w:val="00D9190D"/>
    <w:rsid w:val="00D91B15"/>
    <w:rsid w:val="00DA653A"/>
    <w:rsid w:val="00DA7C18"/>
    <w:rsid w:val="00DB3FF6"/>
    <w:rsid w:val="00DB5836"/>
    <w:rsid w:val="00DB664C"/>
    <w:rsid w:val="00DB765E"/>
    <w:rsid w:val="00DC52D6"/>
    <w:rsid w:val="00DC5B09"/>
    <w:rsid w:val="00DD0588"/>
    <w:rsid w:val="00DD4557"/>
    <w:rsid w:val="00DD755A"/>
    <w:rsid w:val="00DE59C9"/>
    <w:rsid w:val="00E024EC"/>
    <w:rsid w:val="00E064B5"/>
    <w:rsid w:val="00E07798"/>
    <w:rsid w:val="00E13659"/>
    <w:rsid w:val="00E13FE7"/>
    <w:rsid w:val="00E17DD1"/>
    <w:rsid w:val="00E25D6B"/>
    <w:rsid w:val="00E26CAF"/>
    <w:rsid w:val="00E3538C"/>
    <w:rsid w:val="00E36B9F"/>
    <w:rsid w:val="00E40009"/>
    <w:rsid w:val="00E4332F"/>
    <w:rsid w:val="00E61CD1"/>
    <w:rsid w:val="00E63AC7"/>
    <w:rsid w:val="00E66BFD"/>
    <w:rsid w:val="00E7067A"/>
    <w:rsid w:val="00E82EA1"/>
    <w:rsid w:val="00E830D1"/>
    <w:rsid w:val="00E851A4"/>
    <w:rsid w:val="00E87B9C"/>
    <w:rsid w:val="00E93109"/>
    <w:rsid w:val="00EA01AD"/>
    <w:rsid w:val="00EA0AA2"/>
    <w:rsid w:val="00EA1B45"/>
    <w:rsid w:val="00EA2DF3"/>
    <w:rsid w:val="00EA323E"/>
    <w:rsid w:val="00EB0904"/>
    <w:rsid w:val="00EB2750"/>
    <w:rsid w:val="00EB4880"/>
    <w:rsid w:val="00EB5B10"/>
    <w:rsid w:val="00EB7EA0"/>
    <w:rsid w:val="00EC2DD9"/>
    <w:rsid w:val="00EC3966"/>
    <w:rsid w:val="00EC6724"/>
    <w:rsid w:val="00ED0911"/>
    <w:rsid w:val="00ED0D79"/>
    <w:rsid w:val="00ED7263"/>
    <w:rsid w:val="00EE0AB4"/>
    <w:rsid w:val="00EE26F1"/>
    <w:rsid w:val="00EE6089"/>
    <w:rsid w:val="00EF3634"/>
    <w:rsid w:val="00EF62A7"/>
    <w:rsid w:val="00EF699C"/>
    <w:rsid w:val="00F05EE3"/>
    <w:rsid w:val="00F0683F"/>
    <w:rsid w:val="00F0690C"/>
    <w:rsid w:val="00F15816"/>
    <w:rsid w:val="00F21BBE"/>
    <w:rsid w:val="00F22078"/>
    <w:rsid w:val="00F26169"/>
    <w:rsid w:val="00F300E1"/>
    <w:rsid w:val="00F37FC9"/>
    <w:rsid w:val="00F53E98"/>
    <w:rsid w:val="00F5438E"/>
    <w:rsid w:val="00F55B8D"/>
    <w:rsid w:val="00F564FF"/>
    <w:rsid w:val="00F60B03"/>
    <w:rsid w:val="00F651F5"/>
    <w:rsid w:val="00F6685D"/>
    <w:rsid w:val="00F71E7D"/>
    <w:rsid w:val="00F7328E"/>
    <w:rsid w:val="00F76A4F"/>
    <w:rsid w:val="00F773B3"/>
    <w:rsid w:val="00F803FB"/>
    <w:rsid w:val="00F876F4"/>
    <w:rsid w:val="00F96D56"/>
    <w:rsid w:val="00F97040"/>
    <w:rsid w:val="00F97BDC"/>
    <w:rsid w:val="00FA0127"/>
    <w:rsid w:val="00FA5AE7"/>
    <w:rsid w:val="00FB1743"/>
    <w:rsid w:val="00FB295D"/>
    <w:rsid w:val="00FB7FF4"/>
    <w:rsid w:val="00FC12B7"/>
    <w:rsid w:val="00FC34A1"/>
    <w:rsid w:val="00FC4A49"/>
    <w:rsid w:val="00FD2113"/>
    <w:rsid w:val="00FD239D"/>
    <w:rsid w:val="00FD7C50"/>
    <w:rsid w:val="00FE22D8"/>
    <w:rsid w:val="00FE3011"/>
    <w:rsid w:val="00FE3B8D"/>
    <w:rsid w:val="00FE4BDE"/>
    <w:rsid w:val="00FE6853"/>
    <w:rsid w:val="02A12107"/>
    <w:rsid w:val="02E2740A"/>
    <w:rsid w:val="07C17D33"/>
    <w:rsid w:val="0B7B01B3"/>
    <w:rsid w:val="0E150437"/>
    <w:rsid w:val="11E316B1"/>
    <w:rsid w:val="19697869"/>
    <w:rsid w:val="2094241D"/>
    <w:rsid w:val="212A62DC"/>
    <w:rsid w:val="22525DCA"/>
    <w:rsid w:val="233627D5"/>
    <w:rsid w:val="26246B05"/>
    <w:rsid w:val="270F2B86"/>
    <w:rsid w:val="27DC048E"/>
    <w:rsid w:val="2A9E00C6"/>
    <w:rsid w:val="2C4F64DC"/>
    <w:rsid w:val="2D9D6182"/>
    <w:rsid w:val="306705D4"/>
    <w:rsid w:val="36EF7EE2"/>
    <w:rsid w:val="3A95532B"/>
    <w:rsid w:val="3AC90682"/>
    <w:rsid w:val="3B426D68"/>
    <w:rsid w:val="3B956044"/>
    <w:rsid w:val="3C602C72"/>
    <w:rsid w:val="422C1FA2"/>
    <w:rsid w:val="46C957D5"/>
    <w:rsid w:val="47080568"/>
    <w:rsid w:val="480F33E8"/>
    <w:rsid w:val="4A165066"/>
    <w:rsid w:val="4BAC2182"/>
    <w:rsid w:val="4D5D26EB"/>
    <w:rsid w:val="4D5E388E"/>
    <w:rsid w:val="4D9A0C52"/>
    <w:rsid w:val="4EDD1202"/>
    <w:rsid w:val="514E56B9"/>
    <w:rsid w:val="5393682D"/>
    <w:rsid w:val="54663A69"/>
    <w:rsid w:val="59BE6525"/>
    <w:rsid w:val="5A8A550A"/>
    <w:rsid w:val="5B2D6107"/>
    <w:rsid w:val="5DA80416"/>
    <w:rsid w:val="5DF75C57"/>
    <w:rsid w:val="627E0125"/>
    <w:rsid w:val="62875B3D"/>
    <w:rsid w:val="629F53E0"/>
    <w:rsid w:val="630F0434"/>
    <w:rsid w:val="63A41687"/>
    <w:rsid w:val="66F21684"/>
    <w:rsid w:val="6DBA29E3"/>
    <w:rsid w:val="6E5A6B68"/>
    <w:rsid w:val="72987D5A"/>
    <w:rsid w:val="72CE26A1"/>
    <w:rsid w:val="73DB66A8"/>
    <w:rsid w:val="76D37377"/>
    <w:rsid w:val="77F23B55"/>
    <w:rsid w:val="7BC24B9B"/>
    <w:rsid w:val="7BE5394A"/>
    <w:rsid w:val="7CEA155F"/>
    <w:rsid w:val="7E40364D"/>
  </w:rsids>
  <w:docVars>
    <w:docVar w:name="commondata" w:val="eyJoZGlkIjoiYWJmNTAxYTA0NTllZTU0OWY5NWY0MWNlMzBjNGU2OTYifQ=="/>
  </w:docVars>
  <m:mathPr>
    <m:mathFont m:val="Cambria Math"/>
    <m:wrapRight/>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4927BBEA"/>
  <w15:docId w15:val="{8A8F9B32-F569-4D04-A68B-98E200470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iPriority="99"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qFormat="1"/>
    <w:lsdException w:name="HTML Address" w:semiHidden="1" w:unhideWhenUsed="1"/>
    <w:lsdException w:name="HTML Cite" w:semiHidden="1" w:unhideWhenUsed="1" w:qFormat="1"/>
    <w:lsdException w:name="HTML Code" w:semiHidden="1" w:unhideWhenUsed="1" w:qFormat="1"/>
    <w:lsdException w:name="HTML Definition" w:semiHidden="1" w:unhideWhenUsed="1" w:qFormat="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2"/>
      <w:lang w:eastAsia="zh-CN"/>
    </w:rPr>
  </w:style>
  <w:style w:type="paragraph" w:styleId="Heading1">
    <w:name w:val="heading 1"/>
    <w:basedOn w:val="Normal"/>
    <w:next w:val="Normal"/>
    <w:link w:val="1"/>
    <w:uiPriority w:val="9"/>
    <w:qFormat/>
    <w:pPr>
      <w:keepNext/>
      <w:keepLines/>
      <w:spacing w:before="340" w:after="330" w:line="578" w:lineRule="auto"/>
      <w:outlineLvl w:val="0"/>
    </w:pPr>
    <w:rPr>
      <w:rFonts w:ascii="Calibri" w:hAnsi="Calibri"/>
      <w:b/>
      <w:bCs/>
      <w:kern w:val="44"/>
      <w:sz w:val="44"/>
      <w:szCs w:val="44"/>
    </w:rPr>
  </w:style>
  <w:style w:type="paragraph" w:styleId="Heading2">
    <w:name w:val="heading 2"/>
    <w:basedOn w:val="Normal"/>
    <w:next w:val="Normal"/>
    <w:link w:val="2"/>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a5"/>
    <w:qFormat/>
    <w:pPr>
      <w:jc w:val="left"/>
    </w:pPr>
    <w:rPr>
      <w:szCs w:val="24"/>
    </w:rPr>
  </w:style>
  <w:style w:type="paragraph" w:styleId="BodyText">
    <w:name w:val="Body Text"/>
    <w:basedOn w:val="Normal"/>
    <w:link w:val="a6"/>
    <w:qFormat/>
    <w:pPr>
      <w:shd w:val="clear" w:color="auto" w:fill="FFFFFF"/>
      <w:spacing w:line="405" w:lineRule="exact"/>
      <w:jc w:val="distribute"/>
    </w:pPr>
    <w:rPr>
      <w:rFonts w:ascii="宋体"/>
      <w:kern w:val="0"/>
      <w:sz w:val="18"/>
      <w:szCs w:val="18"/>
    </w:rPr>
  </w:style>
  <w:style w:type="paragraph" w:styleId="BodyTextIndent">
    <w:name w:val="Body Text Indent"/>
    <w:basedOn w:val="Normal"/>
    <w:link w:val="a8"/>
    <w:uiPriority w:val="99"/>
    <w:unhideWhenUsed/>
    <w:qFormat/>
    <w:pPr>
      <w:ind w:firstLine="210" w:firstLineChars="100"/>
    </w:pPr>
    <w:rPr>
      <w:rFonts w:ascii="Calibri" w:hAnsi="Calibri"/>
      <w:color w:val="333333"/>
      <w:szCs w:val="21"/>
    </w:r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link w:val="a1"/>
    <w:uiPriority w:val="99"/>
    <w:qFormat/>
    <w:rPr>
      <w:rFonts w:ascii="宋体" w:hAnsi="Courier New"/>
      <w:szCs w:val="21"/>
    </w:rPr>
  </w:style>
  <w:style w:type="paragraph" w:styleId="BalloonText">
    <w:name w:val="Balloon Text"/>
    <w:basedOn w:val="Normal"/>
    <w:link w:val="a0"/>
    <w:uiPriority w:val="99"/>
    <w:qFormat/>
    <w:rPr>
      <w:sz w:val="18"/>
      <w:szCs w:val="18"/>
    </w:rPr>
  </w:style>
  <w:style w:type="paragraph" w:styleId="Footer">
    <w:name w:val="footer"/>
    <w:basedOn w:val="Normal"/>
    <w:link w:val="a3"/>
    <w:uiPriority w:val="99"/>
    <w:qFormat/>
    <w:pPr>
      <w:tabs>
        <w:tab w:val="center" w:pos="4153"/>
        <w:tab w:val="right" w:pos="8306"/>
      </w:tabs>
      <w:snapToGrid w:val="0"/>
      <w:jc w:val="left"/>
    </w:pPr>
    <w:rPr>
      <w:sz w:val="18"/>
    </w:rPr>
  </w:style>
  <w:style w:type="paragraph" w:styleId="Header">
    <w:name w:val="header"/>
    <w:basedOn w:val="Normal"/>
    <w:link w:val="a7"/>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noteText">
    <w:name w:val="footnote text"/>
    <w:basedOn w:val="Normal"/>
    <w:link w:val="a"/>
    <w:qFormat/>
    <w:pPr>
      <w:snapToGrid w:val="0"/>
      <w:jc w:val="left"/>
    </w:pPr>
    <w:rPr>
      <w:rFonts w:ascii="Calibri" w:hAnsi="Calibri"/>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NormalWeb">
    <w:name w:val="Normal (Web)"/>
    <w:basedOn w:val="Normal"/>
    <w:link w:val="a2"/>
    <w:uiPriority w:val="99"/>
    <w:unhideWhenUsed/>
    <w:qFormat/>
    <w:pPr>
      <w:jc w:val="left"/>
    </w:pPr>
    <w:rPr>
      <w:rFonts w:ascii="Calibri" w:hAnsi="Calibri"/>
      <w:kern w:val="0"/>
      <w:sz w:val="24"/>
    </w:rPr>
  </w:style>
  <w:style w:type="paragraph" w:styleId="CommentSubject">
    <w:name w:val="annotation subject"/>
    <w:basedOn w:val="CommentText"/>
    <w:next w:val="CommentText"/>
    <w:link w:val="a4"/>
    <w:qFormat/>
    <w:rPr>
      <w:b/>
      <w:bCs/>
      <w:szCs w:val="22"/>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qFormat/>
  </w:style>
  <w:style w:type="character" w:styleId="FollowedHyperlink">
    <w:name w:val="FollowedHyperlink"/>
    <w:unhideWhenUsed/>
    <w:qFormat/>
    <w:rPr>
      <w:color w:val="800080"/>
      <w:u w:val="single"/>
    </w:rPr>
  </w:style>
  <w:style w:type="character" w:styleId="Emphasis">
    <w:name w:val="Emphasis"/>
    <w:qFormat/>
  </w:style>
  <w:style w:type="character" w:styleId="HTMLDefinition">
    <w:name w:val="HTML Definition"/>
    <w:unhideWhenUsed/>
    <w:qFormat/>
  </w:style>
  <w:style w:type="character" w:styleId="HTMLAcronym">
    <w:name w:val="HTML Acronym"/>
    <w:unhideWhenUsed/>
    <w:qFormat/>
  </w:style>
  <w:style w:type="character" w:styleId="HTMLVariable">
    <w:name w:val="HTML Variable"/>
    <w:unhideWhenUsed/>
    <w:qFormat/>
  </w:style>
  <w:style w:type="character" w:styleId="Hyperlink">
    <w:name w:val="Hyperlink"/>
    <w:uiPriority w:val="99"/>
    <w:qFormat/>
    <w:rPr>
      <w:color w:val="0000FF"/>
      <w:u w:val="single"/>
    </w:rPr>
  </w:style>
  <w:style w:type="character" w:styleId="HTMLCode">
    <w:name w:val="HTML Code"/>
    <w:unhideWhenUsed/>
    <w:qFormat/>
    <w:rPr>
      <w:rFonts w:ascii="Courier New" w:hAnsi="Courier New"/>
      <w:sz w:val="20"/>
    </w:rPr>
  </w:style>
  <w:style w:type="character" w:styleId="CommentReference">
    <w:name w:val="annotation reference"/>
    <w:qFormat/>
    <w:rPr>
      <w:sz w:val="21"/>
      <w:szCs w:val="21"/>
    </w:rPr>
  </w:style>
  <w:style w:type="character" w:styleId="HTMLCite">
    <w:name w:val="HTML Cite"/>
    <w:unhideWhenUsed/>
    <w:qFormat/>
  </w:style>
  <w:style w:type="character" w:styleId="FootnoteReference">
    <w:name w:val="footnote reference"/>
    <w:qFormat/>
    <w:rPr>
      <w:vertAlign w:val="superscript"/>
    </w:rPr>
  </w:style>
  <w:style w:type="character" w:customStyle="1" w:styleId="a">
    <w:name w:val="脚注文本 字符"/>
    <w:link w:val="FootnoteText"/>
    <w:qFormat/>
    <w:rPr>
      <w:rFonts w:ascii="Calibri" w:hAnsi="Calibri"/>
      <w:kern w:val="2"/>
      <w:sz w:val="18"/>
      <w:szCs w:val="18"/>
    </w:rPr>
  </w:style>
  <w:style w:type="character" w:customStyle="1" w:styleId="2">
    <w:name w:val="标题 2 字符"/>
    <w:link w:val="Heading2"/>
    <w:uiPriority w:val="9"/>
    <w:qFormat/>
    <w:rPr>
      <w:rFonts w:ascii="宋体" w:hAnsi="宋体" w:cs="宋体"/>
      <w:b/>
      <w:bCs/>
      <w:sz w:val="36"/>
      <w:szCs w:val="36"/>
    </w:rPr>
  </w:style>
  <w:style w:type="character" w:customStyle="1" w:styleId="TimesNewRoman">
    <w:name w:val="正文文本 + Times New Roman"/>
    <w:qFormat/>
    <w:rPr>
      <w:rFonts w:ascii="Times New Roman" w:eastAsia="宋体" w:hAnsi="Times New Roman"/>
      <w:sz w:val="18"/>
      <w:szCs w:val="18"/>
      <w:u w:val="none"/>
      <w:lang w:val="en-US" w:eastAsia="en-US" w:bidi="ar-SA"/>
    </w:rPr>
  </w:style>
  <w:style w:type="character" w:customStyle="1" w:styleId="a0">
    <w:name w:val="批注框文本 字符"/>
    <w:link w:val="BalloonText"/>
    <w:uiPriority w:val="99"/>
    <w:qFormat/>
    <w:rPr>
      <w:kern w:val="2"/>
      <w:sz w:val="18"/>
      <w:szCs w:val="18"/>
    </w:rPr>
  </w:style>
  <w:style w:type="character" w:customStyle="1" w:styleId="share-text">
    <w:name w:val="share-text"/>
    <w:qFormat/>
  </w:style>
  <w:style w:type="character" w:customStyle="1" w:styleId="bsx-text">
    <w:name w:val="bsx-text"/>
    <w:qFormat/>
  </w:style>
  <w:style w:type="character" w:customStyle="1" w:styleId="CharChar2">
    <w:name w:val="Char Char2"/>
    <w:qFormat/>
    <w:rPr>
      <w:rFonts w:ascii="宋体" w:eastAsia="宋体" w:hAnsi="Courier New" w:cs="Courier New"/>
      <w:kern w:val="2"/>
      <w:sz w:val="21"/>
      <w:szCs w:val="21"/>
      <w:lang w:val="en-US" w:eastAsia="zh-CN" w:bidi="ar-SA"/>
    </w:rPr>
  </w:style>
  <w:style w:type="character" w:customStyle="1" w:styleId="a1">
    <w:name w:val="纯文本 字符"/>
    <w:link w:val="PlainText"/>
    <w:uiPriority w:val="99"/>
    <w:qFormat/>
    <w:locked/>
    <w:rPr>
      <w:rFonts w:ascii="宋体" w:hAnsi="Courier New" w:cs="Courier New"/>
      <w:kern w:val="2"/>
      <w:sz w:val="21"/>
      <w:szCs w:val="21"/>
    </w:rPr>
  </w:style>
  <w:style w:type="character" w:customStyle="1" w:styleId="27">
    <w:name w:val="正文文本 (27) + 宋体"/>
    <w:qFormat/>
    <w:rPr>
      <w:rFonts w:ascii="宋体" w:eastAsia="宋体" w:hAnsi="宋体" w:cs="宋体"/>
      <w:b/>
      <w:bCs/>
      <w:sz w:val="22"/>
      <w:szCs w:val="22"/>
      <w:shd w:val="clear" w:color="auto" w:fill="FFFFFF"/>
    </w:rPr>
  </w:style>
  <w:style w:type="character" w:customStyle="1" w:styleId="name">
    <w:name w:val="name"/>
    <w:qFormat/>
    <w:rPr>
      <w:color w:val="9F9F9F"/>
    </w:rPr>
  </w:style>
  <w:style w:type="character" w:customStyle="1" w:styleId="a2">
    <w:name w:val="普通(网站) 字符"/>
    <w:link w:val="NormalWeb"/>
    <w:uiPriority w:val="99"/>
    <w:qFormat/>
    <w:rPr>
      <w:rFonts w:ascii="Calibri" w:hAnsi="Calibri"/>
      <w:sz w:val="24"/>
      <w:szCs w:val="22"/>
    </w:rPr>
  </w:style>
  <w:style w:type="character" w:customStyle="1" w:styleId="1">
    <w:name w:val="标题 1 字符"/>
    <w:link w:val="Heading1"/>
    <w:uiPriority w:val="9"/>
    <w:qFormat/>
    <w:rPr>
      <w:rFonts w:ascii="Calibri" w:hAnsi="Calibri"/>
      <w:b/>
      <w:bCs/>
      <w:kern w:val="44"/>
      <w:sz w:val="44"/>
      <w:szCs w:val="44"/>
    </w:rPr>
  </w:style>
  <w:style w:type="character" w:customStyle="1" w:styleId="apple-converted-space">
    <w:name w:val="apple-converted-space"/>
    <w:qFormat/>
  </w:style>
  <w:style w:type="character" w:customStyle="1" w:styleId="a3">
    <w:name w:val="页脚 字符"/>
    <w:link w:val="Footer"/>
    <w:uiPriority w:val="99"/>
    <w:qFormat/>
    <w:rPr>
      <w:kern w:val="2"/>
      <w:sz w:val="18"/>
      <w:szCs w:val="22"/>
    </w:rPr>
  </w:style>
  <w:style w:type="character" w:customStyle="1" w:styleId="a4">
    <w:name w:val="批注主题 字符"/>
    <w:link w:val="CommentSubject"/>
    <w:qFormat/>
    <w:rPr>
      <w:b/>
      <w:bCs/>
      <w:kern w:val="2"/>
      <w:sz w:val="21"/>
      <w:szCs w:val="22"/>
    </w:rPr>
  </w:style>
  <w:style w:type="character" w:customStyle="1" w:styleId="a5">
    <w:name w:val="批注文字 字符"/>
    <w:link w:val="CommentText"/>
    <w:qFormat/>
    <w:rPr>
      <w:kern w:val="2"/>
      <w:sz w:val="21"/>
      <w:szCs w:val="24"/>
    </w:rPr>
  </w:style>
  <w:style w:type="character" w:customStyle="1" w:styleId="Char">
    <w:name w:val="纯文本 Char"/>
    <w:uiPriority w:val="99"/>
    <w:qFormat/>
    <w:rPr>
      <w:rFonts w:ascii="宋体" w:hAnsi="Courier New" w:cs="Courier New"/>
      <w:kern w:val="2"/>
      <w:sz w:val="21"/>
      <w:szCs w:val="21"/>
    </w:rPr>
  </w:style>
  <w:style w:type="character" w:customStyle="1" w:styleId="a6">
    <w:name w:val="正文文本 字符"/>
    <w:link w:val="BodyText"/>
    <w:qFormat/>
    <w:rPr>
      <w:rFonts w:ascii="宋体"/>
      <w:sz w:val="18"/>
      <w:szCs w:val="18"/>
      <w:shd w:val="clear" w:color="auto" w:fill="FFFFFF"/>
    </w:rPr>
  </w:style>
  <w:style w:type="character" w:customStyle="1" w:styleId="BodyTextChar">
    <w:name w:val="Body Text Char"/>
    <w:qFormat/>
    <w:locked/>
    <w:rPr>
      <w:rFonts w:ascii="宋体" w:eastAsia="宋体"/>
      <w:sz w:val="18"/>
      <w:szCs w:val="18"/>
      <w:lang w:val="en-US" w:eastAsia="zh-CN" w:bidi="ar-SA"/>
    </w:rPr>
  </w:style>
  <w:style w:type="character" w:customStyle="1" w:styleId="Bodytext2">
    <w:name w:val="Body text|2_"/>
    <w:link w:val="Bodytext211"/>
    <w:qFormat/>
    <w:rPr>
      <w:rFonts w:eastAsia="Times New Roman"/>
      <w:color w:val="000000"/>
      <w:sz w:val="17"/>
      <w:szCs w:val="17"/>
      <w:shd w:val="clear" w:color="auto" w:fill="FFFFFF"/>
      <w:lang w:eastAsia="en-US" w:bidi="en-US"/>
    </w:rPr>
  </w:style>
  <w:style w:type="paragraph" w:customStyle="1" w:styleId="Bodytext211">
    <w:name w:val="Body text|211"/>
    <w:basedOn w:val="Normal"/>
    <w:link w:val="Bodytext2"/>
    <w:qFormat/>
    <w:pPr>
      <w:shd w:val="clear" w:color="auto" w:fill="FFFFFF"/>
      <w:spacing w:line="325" w:lineRule="exact"/>
      <w:ind w:hanging="720"/>
      <w:jc w:val="left"/>
    </w:pPr>
    <w:rPr>
      <w:rFonts w:eastAsia="Times New Roman"/>
      <w:color w:val="000000"/>
      <w:kern w:val="0"/>
      <w:sz w:val="17"/>
      <w:szCs w:val="17"/>
      <w:lang w:eastAsia="en-US" w:bidi="en-US"/>
    </w:rPr>
  </w:style>
  <w:style w:type="character" w:customStyle="1" w:styleId="HTML">
    <w:name w:val="HTML 预设格式 字符"/>
    <w:link w:val="HTMLPreformatted"/>
    <w:qFormat/>
    <w:rPr>
      <w:rFonts w:ascii="宋体" w:hAnsi="宋体" w:cs="宋体"/>
      <w:sz w:val="24"/>
      <w:szCs w:val="24"/>
    </w:rPr>
  </w:style>
  <w:style w:type="character" w:customStyle="1" w:styleId="a7">
    <w:name w:val="页眉 字符"/>
    <w:link w:val="Header"/>
    <w:uiPriority w:val="99"/>
    <w:qFormat/>
    <w:rPr>
      <w:kern w:val="2"/>
      <w:sz w:val="18"/>
      <w:szCs w:val="22"/>
    </w:rPr>
  </w:style>
  <w:style w:type="character" w:customStyle="1" w:styleId="a8">
    <w:name w:val="正文文本缩进 字符"/>
    <w:link w:val="BodyTextIndent"/>
    <w:uiPriority w:val="99"/>
    <w:qFormat/>
    <w:rPr>
      <w:rFonts w:ascii="Calibri" w:hAnsi="Calibri"/>
      <w:color w:val="333333"/>
      <w:kern w:val="2"/>
      <w:sz w:val="21"/>
      <w:szCs w:val="21"/>
    </w:rPr>
  </w:style>
  <w:style w:type="character" w:customStyle="1" w:styleId="oblogtext">
    <w:name w:val="oblog_text"/>
    <w:qFormat/>
  </w:style>
  <w:style w:type="character" w:customStyle="1" w:styleId="10">
    <w:name w:val="页码1"/>
    <w:qFormat/>
  </w:style>
  <w:style w:type="character" w:customStyle="1" w:styleId="apple-style-span">
    <w:name w:val="apple-style-span"/>
    <w:qFormat/>
  </w:style>
  <w:style w:type="character" w:customStyle="1" w:styleId="bsx-label">
    <w:name w:val="bsx-label"/>
    <w:qFormat/>
    <w:rPr>
      <w:color w:val="999999"/>
    </w:rPr>
  </w:style>
  <w:style w:type="character" w:customStyle="1" w:styleId="25">
    <w:name w:val="正文文本 (25)_"/>
    <w:link w:val="250"/>
    <w:qFormat/>
    <w:locked/>
    <w:rPr>
      <w:rFonts w:ascii="宋体" w:hAnsi="宋体"/>
      <w:sz w:val="13"/>
      <w:szCs w:val="13"/>
      <w:shd w:val="clear" w:color="auto" w:fill="FFFFFF"/>
    </w:rPr>
  </w:style>
  <w:style w:type="paragraph" w:customStyle="1" w:styleId="250">
    <w:name w:val="正文文本 (25)"/>
    <w:basedOn w:val="Normal"/>
    <w:link w:val="25"/>
    <w:qFormat/>
    <w:pPr>
      <w:shd w:val="clear" w:color="auto" w:fill="FFFFFF"/>
      <w:spacing w:line="197" w:lineRule="exact"/>
      <w:jc w:val="left"/>
    </w:pPr>
    <w:rPr>
      <w:rFonts w:ascii="宋体" w:hAnsi="宋体"/>
      <w:kern w:val="0"/>
      <w:sz w:val="13"/>
      <w:szCs w:val="13"/>
      <w:shd w:val="clear" w:color="auto" w:fill="FFFFFF"/>
    </w:rPr>
  </w:style>
  <w:style w:type="character" w:customStyle="1" w:styleId="l">
    <w:name w:val="l"/>
    <w:qFormat/>
  </w:style>
  <w:style w:type="character" w:customStyle="1" w:styleId="subtitles0">
    <w:name w:val="sub_title s0"/>
    <w:qFormat/>
  </w:style>
  <w:style w:type="character" w:customStyle="1" w:styleId="mathzyb1">
    <w:name w:val="mathzyb1"/>
    <w:qFormat/>
    <w:rPr>
      <w:spacing w:val="15"/>
      <w:sz w:val="23"/>
      <w:szCs w:val="23"/>
    </w:rPr>
  </w:style>
  <w:style w:type="character" w:customStyle="1" w:styleId="ask-title2">
    <w:name w:val="ask-title2"/>
    <w:qFormat/>
  </w:style>
  <w:style w:type="character" w:customStyle="1" w:styleId="a9">
    <w:name w:val="无间隔 字符"/>
    <w:link w:val="NoSpacing"/>
    <w:uiPriority w:val="1"/>
    <w:qFormat/>
    <w:rPr>
      <w:rFonts w:ascii="Calibri" w:hAnsi="Calibri"/>
      <w:kern w:val="2"/>
      <w:sz w:val="21"/>
      <w:szCs w:val="22"/>
      <w:lang w:val="en-US" w:eastAsia="zh-CN" w:bidi="ar-SA"/>
    </w:rPr>
  </w:style>
  <w:style w:type="paragraph" w:styleId="NoSpacing">
    <w:name w:val="No Spacing"/>
    <w:link w:val="a9"/>
    <w:uiPriority w:val="1"/>
    <w:qFormat/>
    <w:pPr>
      <w:widowControl w:val="0"/>
      <w:jc w:val="both"/>
    </w:pPr>
    <w:rPr>
      <w:kern w:val="2"/>
      <w:sz w:val="21"/>
      <w:szCs w:val="22"/>
      <w:lang w:eastAsia="zh-CN"/>
    </w:rPr>
  </w:style>
  <w:style w:type="character" w:customStyle="1" w:styleId="1Char">
    <w:name w:val="宋体1 Char"/>
    <w:link w:val="11"/>
    <w:qFormat/>
    <w:rPr>
      <w:kern w:val="2"/>
      <w:sz w:val="21"/>
      <w:szCs w:val="22"/>
    </w:rPr>
  </w:style>
  <w:style w:type="paragraph" w:customStyle="1" w:styleId="11">
    <w:name w:val="宋体1"/>
    <w:basedOn w:val="Normal"/>
    <w:link w:val="1Char"/>
    <w:qFormat/>
    <w:pPr>
      <w:spacing w:line="360" w:lineRule="auto"/>
      <w:jc w:val="left"/>
    </w:pPr>
  </w:style>
  <w:style w:type="character" w:customStyle="1" w:styleId="Char1">
    <w:name w:val="正文文本 Char1"/>
    <w:qFormat/>
    <w:rPr>
      <w:kern w:val="2"/>
      <w:sz w:val="21"/>
      <w:szCs w:val="22"/>
    </w:rPr>
  </w:style>
  <w:style w:type="character" w:customStyle="1" w:styleId="reviewcount">
    <w:name w:val="review_count"/>
    <w:qFormat/>
  </w:style>
  <w:style w:type="paragraph" w:customStyle="1" w:styleId="p17">
    <w:name w:val="p17"/>
    <w:basedOn w:val="Normal"/>
    <w:qFormat/>
    <w:pPr>
      <w:widowControl/>
      <w:ind w:firstLine="420"/>
    </w:pPr>
    <w:rPr>
      <w:rFonts w:cs="宋体"/>
      <w:kern w:val="0"/>
      <w:szCs w:val="21"/>
    </w:rPr>
  </w:style>
  <w:style w:type="paragraph" w:customStyle="1" w:styleId="ItemAnswer">
    <w:name w:val="ItemAnswer"/>
    <w:basedOn w:val="Normal"/>
    <w:qFormat/>
    <w:pPr>
      <w:widowControl/>
      <w:spacing w:line="360" w:lineRule="auto"/>
      <w:jc w:val="left"/>
    </w:pPr>
    <w:rPr>
      <w:kern w:val="0"/>
      <w:szCs w:val="21"/>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Normal1">
    <w:name w:val="Normal_1"/>
    <w:qFormat/>
    <w:pPr>
      <w:widowControl w:val="0"/>
      <w:jc w:val="both"/>
    </w:pPr>
    <w:rPr>
      <w:rFonts w:ascii="Time New Romans" w:hAnsi="Time New Romans" w:cs="宋体"/>
      <w:kern w:val="2"/>
      <w:sz w:val="21"/>
      <w:szCs w:val="22"/>
      <w:lang w:eastAsia="zh-CN"/>
    </w:rPr>
  </w:style>
  <w:style w:type="paragraph" w:customStyle="1" w:styleId="p16">
    <w:name w:val="p16"/>
    <w:basedOn w:val="Normal"/>
    <w:qFormat/>
    <w:pPr>
      <w:widowControl/>
      <w:jc w:val="left"/>
    </w:pPr>
    <w:rPr>
      <w:kern w:val="0"/>
      <w:szCs w:val="21"/>
    </w:rPr>
  </w:style>
  <w:style w:type="paragraph" w:customStyle="1" w:styleId="a10">
    <w:name w:val="楷体有缩"/>
    <w:basedOn w:val="Normal"/>
    <w:qFormat/>
    <w:pPr>
      <w:widowControl/>
      <w:spacing w:line="360" w:lineRule="auto"/>
      <w:ind w:firstLine="200" w:firstLineChars="200"/>
    </w:pPr>
    <w:rPr>
      <w:rFonts w:eastAsia="楷体"/>
    </w:rPr>
  </w:style>
  <w:style w:type="paragraph" w:customStyle="1" w:styleId="p0">
    <w:name w:val="p0"/>
    <w:basedOn w:val="Normal"/>
    <w:qFormat/>
    <w:pPr>
      <w:widowControl/>
    </w:pPr>
    <w:rPr>
      <w:rFonts w:ascii="Calibri" w:hAnsi="Calibri"/>
      <w:kern w:val="0"/>
      <w:szCs w:val="21"/>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Normal0">
    <w:name w:val="Normal_0"/>
    <w:qFormat/>
    <w:pPr>
      <w:spacing w:before="120" w:after="240"/>
      <w:jc w:val="both"/>
    </w:pPr>
    <w:rPr>
      <w:rFonts w:eastAsia="Calibri"/>
      <w:sz w:val="22"/>
      <w:szCs w:val="22"/>
      <w:lang w:val="ru-RU"/>
    </w:rPr>
  </w:style>
  <w:style w:type="paragraph" w:customStyle="1" w:styleId="DefaultParagraph">
    <w:name w:val="DefaultParagraph"/>
    <w:qFormat/>
    <w:rPr>
      <w:kern w:val="2"/>
      <w:sz w:val="21"/>
      <w:szCs w:val="22"/>
      <w:lang w:eastAsia="zh-CN"/>
    </w:rPr>
  </w:style>
  <w:style w:type="paragraph" w:customStyle="1" w:styleId="share-btn">
    <w:name w:val="share-btn"/>
    <w:basedOn w:val="Normal"/>
    <w:qFormat/>
    <w:pPr>
      <w:widowControl/>
      <w:spacing w:before="100" w:beforeAutospacing="1" w:after="100" w:afterAutospacing="1"/>
      <w:jc w:val="left"/>
    </w:pPr>
    <w:rPr>
      <w:rFonts w:ascii="宋体" w:hAnsi="宋体" w:cs="宋体"/>
      <w:kern w:val="0"/>
      <w:sz w:val="24"/>
    </w:rPr>
  </w:style>
  <w:style w:type="paragraph" w:customStyle="1" w:styleId="ItemStem">
    <w:name w:val="ItemStem"/>
    <w:qFormat/>
    <w:pPr>
      <w:spacing w:line="312" w:lineRule="auto"/>
      <w:jc w:val="both"/>
    </w:pPr>
    <w:rPr>
      <w:sz w:val="21"/>
      <w:szCs w:val="21"/>
      <w:lang w:eastAsia="zh-CN"/>
    </w:rPr>
  </w:style>
  <w:style w:type="paragraph" w:customStyle="1" w:styleId="0">
    <w:name w:val="正文_0"/>
    <w:qFormat/>
    <w:pPr>
      <w:widowControl w:val="0"/>
      <w:jc w:val="both"/>
    </w:pPr>
    <w:rPr>
      <w:kern w:val="2"/>
      <w:sz w:val="21"/>
      <w:szCs w:val="22"/>
      <w:lang w:eastAsia="zh-CN"/>
    </w:rPr>
  </w:style>
  <w:style w:type="paragraph" w:styleId="ListParagraph">
    <w:name w:val="List Paragraph"/>
    <w:basedOn w:val="Normal"/>
    <w:qFormat/>
    <w:pPr>
      <w:ind w:firstLine="420" w:firstLineChars="200"/>
    </w:pPr>
    <w:rPr>
      <w:rFonts w:ascii="Calibri" w:hAnsi="Calibri"/>
    </w:rPr>
  </w:style>
  <w:style w:type="paragraph" w:customStyle="1" w:styleId="Char3Char">
    <w:name w:val="Char3 Char"/>
    <w:basedOn w:val="Normal"/>
    <w:qFormat/>
    <w:pPr>
      <w:widowControl/>
      <w:spacing w:line="300" w:lineRule="auto"/>
      <w:ind w:firstLine="200" w:firstLineChars="200"/>
    </w:pPr>
    <w:rPr>
      <w:rFonts w:ascii="Calibri" w:hAnsi="Calibri"/>
    </w:rPr>
  </w:style>
  <w:style w:type="paragraph" w:customStyle="1" w:styleId="12">
    <w:name w:val="无间隔1"/>
    <w:qFormat/>
    <w:pPr>
      <w:widowControl w:val="0"/>
      <w:jc w:val="both"/>
    </w:pPr>
    <w:rPr>
      <w:kern w:val="2"/>
      <w:sz w:val="21"/>
      <w:szCs w:val="22"/>
      <w:lang w:eastAsia="zh-CN"/>
    </w:rPr>
  </w:style>
  <w:style w:type="paragraph" w:customStyle="1" w:styleId="13">
    <w:name w:val="列出段落1"/>
    <w:basedOn w:val="Normal"/>
    <w:qFormat/>
    <w:pPr>
      <w:ind w:firstLine="420" w:firstLineChars="200"/>
    </w:pPr>
    <w:rPr>
      <w:rFonts w:ascii="Calibri" w:hAnsi="Calibri"/>
    </w:rPr>
  </w:style>
  <w:style w:type="paragraph" w:customStyle="1" w:styleId="Roman">
    <w:name w:val="Roman斜体"/>
    <w:basedOn w:val="Normal"/>
    <w:qFormat/>
    <w:pPr>
      <w:spacing w:line="0" w:lineRule="atLeast"/>
      <w:jc w:val="center"/>
    </w:pPr>
    <w:rPr>
      <w:i/>
      <w:iCs/>
      <w:color w:val="000000"/>
      <w:szCs w:val="20"/>
    </w:rPr>
  </w:style>
  <w:style w:type="paragraph" w:customStyle="1" w:styleId="ItemQDesc">
    <w:name w:val="ItemQDesc"/>
    <w:basedOn w:val="ItemStem"/>
    <w:qFormat/>
  </w:style>
  <w:style w:type="table" w:customStyle="1" w:styleId="TableOptsEnglishXuanCiTianKong">
    <w:name w:val="TableOptsEnglishXuanCiTianKong"/>
    <w:basedOn w:val="TableNormal"/>
    <w:uiPriority w:val="99"/>
    <w:qFormat/>
    <w:rPr>
      <w:rFonts w:eastAsia="Times New Roman"/>
      <w:sz w:val="21"/>
      <w:szCs w:val="21"/>
    </w:rPr>
    <w:tblPr>
      <w:tblBorders>
        <w:top w:val="single" w:sz="4" w:space="0" w:color="auto"/>
        <w:left w:val="single" w:sz="4" w:space="0" w:color="auto"/>
        <w:bottom w:val="single" w:sz="4" w:space="0" w:color="auto"/>
        <w:right w:val="single" w:sz="4" w:space="0" w:color="auto"/>
      </w:tblBorders>
    </w:tblPr>
  </w:style>
  <w:style w:type="table" w:customStyle="1" w:styleId="edittable">
    <w:name w:val="edittable"/>
    <w:basedOn w:val="TableNormal"/>
    <w:qFormat/>
    <w:tblPr/>
  </w:style>
  <w:style w:type="character" w:customStyle="1" w:styleId="font01">
    <w:name w:val="font01"/>
    <w:qFormat/>
    <w:rPr>
      <w:rFonts w:ascii="宋体" w:eastAsia="宋体" w:hAnsi="宋体" w:hint="eastAsia"/>
      <w:color w:val="000000"/>
      <w:sz w:val="22"/>
      <w:szCs w:val="22"/>
      <w:u w:val="none"/>
    </w:rPr>
  </w:style>
  <w:style w:type="paragraph" w:customStyle="1" w:styleId="00">
    <w:name w:val="0"/>
    <w:basedOn w:val="Normal"/>
    <w:qFormat/>
    <w:pPr>
      <w:widowControl/>
      <w:snapToGrid w:val="0"/>
    </w:pPr>
    <w:rPr>
      <w:kern w:val="0"/>
      <w:szCs w:val="21"/>
    </w:rPr>
  </w:style>
  <w:style w:type="character" w:customStyle="1" w:styleId="biaoti031">
    <w:name w:val="biaoti031"/>
    <w:qFormat/>
    <w:rPr>
      <w:rFonts w:ascii="黑体" w:eastAsia="黑体" w:hint="eastAsia"/>
      <w:b/>
      <w:bCs/>
      <w:color w:val="FF9300"/>
      <w:sz w:val="23"/>
      <w:szCs w:val="23"/>
    </w:rPr>
  </w:style>
  <w:style w:type="numbering" w:customStyle="1" w:styleId="14">
    <w:name w:val="无列表1"/>
    <w:next w:val="NoList"/>
    <w:uiPriority w:val="99"/>
    <w:semiHidden/>
    <w:unhideWhenUsed/>
    <w:rsid w:val="00567F73"/>
  </w:style>
  <w:style w:type="table" w:customStyle="1" w:styleId="3">
    <w:name w:val="网格型3"/>
    <w:basedOn w:val="TableNormal"/>
    <w:next w:val="TableGrid"/>
    <w:uiPriority w:val="39"/>
    <w:rsid w:val="00567F73"/>
    <w:pPr>
      <w:widowControl w:val="0"/>
      <w:jc w:val="both"/>
    </w:pPr>
    <w:rPr>
      <w:rFonts w:ascii="等线" w:eastAsia="等线" w:hAnsi="等线" w:cs="Arial"/>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
    <w:basedOn w:val="TableNormal"/>
    <w:next w:val="TableGrid"/>
    <w:uiPriority w:val="39"/>
    <w:rsid w:val="00567F73"/>
    <w:pPr>
      <w:widowControl w:val="0"/>
      <w:jc w:val="both"/>
    </w:pPr>
    <w:rPr>
      <w:rFonts w:ascii="等线" w:eastAsia="等线" w:hAnsi="等线" w:cs="Arial"/>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无列表11"/>
    <w:next w:val="NoList"/>
    <w:uiPriority w:val="99"/>
    <w:semiHidden/>
    <w:unhideWhenUsed/>
    <w:rsid w:val="00567F73"/>
  </w:style>
  <w:style w:type="paragraph" w:customStyle="1" w:styleId="ne-p">
    <w:name w:val="ne-p"/>
    <w:basedOn w:val="Normal"/>
    <w:qFormat/>
    <w:rsid w:val="0051286D"/>
    <w:pPr>
      <w:widowControl/>
      <w:spacing w:before="100" w:beforeAutospacing="1" w:after="100" w:afterAutospacing="1"/>
      <w:jc w:val="left"/>
    </w:pPr>
    <w:rPr>
      <w:rFonts w:ascii="宋体" w:hAnsi="宋体" w:cs="宋体"/>
      <w:kern w:val="0"/>
      <w:sz w:val="24"/>
      <w:szCs w:val="24"/>
    </w:rPr>
  </w:style>
  <w:style w:type="character" w:customStyle="1" w:styleId="ne-text">
    <w:name w:val="ne-text"/>
    <w:qFormat/>
    <w:rsid w:val="005128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oleObject" Target="embeddings/oleObject46.bin" /><Relationship Id="rId1000" Type="http://schemas.openxmlformats.org/officeDocument/2006/relationships/oleObject" Target="embeddings/oleObject566.bin" /><Relationship Id="rId1001" Type="http://schemas.openxmlformats.org/officeDocument/2006/relationships/image" Target="media/image431.wmf" /><Relationship Id="rId1002" Type="http://schemas.openxmlformats.org/officeDocument/2006/relationships/oleObject" Target="embeddings/oleObject567.bin" /><Relationship Id="rId1003" Type="http://schemas.openxmlformats.org/officeDocument/2006/relationships/image" Target="media/image432.wmf" /><Relationship Id="rId1004" Type="http://schemas.openxmlformats.org/officeDocument/2006/relationships/oleObject" Target="embeddings/oleObject568.bin" /><Relationship Id="rId1005" Type="http://schemas.openxmlformats.org/officeDocument/2006/relationships/image" Target="media/image433.wmf" /><Relationship Id="rId1006" Type="http://schemas.openxmlformats.org/officeDocument/2006/relationships/oleObject" Target="embeddings/oleObject569.bin" /><Relationship Id="rId1007" Type="http://schemas.openxmlformats.org/officeDocument/2006/relationships/image" Target="media/image434.wmf" /><Relationship Id="rId1008" Type="http://schemas.openxmlformats.org/officeDocument/2006/relationships/oleObject" Target="embeddings/oleObject570.bin" /><Relationship Id="rId1009" Type="http://schemas.openxmlformats.org/officeDocument/2006/relationships/image" Target="media/image435.wmf" /><Relationship Id="rId101" Type="http://schemas.openxmlformats.org/officeDocument/2006/relationships/image" Target="media/image51.wmf" /><Relationship Id="rId1010" Type="http://schemas.openxmlformats.org/officeDocument/2006/relationships/oleObject" Target="embeddings/oleObject571.bin" /><Relationship Id="rId1011" Type="http://schemas.openxmlformats.org/officeDocument/2006/relationships/oleObject" Target="embeddings/oleObject572.bin" /><Relationship Id="rId1012" Type="http://schemas.openxmlformats.org/officeDocument/2006/relationships/image" Target="media/image436.wmf" /><Relationship Id="rId1013" Type="http://schemas.openxmlformats.org/officeDocument/2006/relationships/oleObject" Target="embeddings/oleObject573.bin" /><Relationship Id="rId1014" Type="http://schemas.openxmlformats.org/officeDocument/2006/relationships/image" Target="media/image437.wmf" /><Relationship Id="rId1015" Type="http://schemas.openxmlformats.org/officeDocument/2006/relationships/oleObject" Target="embeddings/oleObject574.bin" /><Relationship Id="rId1016" Type="http://schemas.openxmlformats.org/officeDocument/2006/relationships/image" Target="media/image438.wmf" /><Relationship Id="rId1017" Type="http://schemas.openxmlformats.org/officeDocument/2006/relationships/oleObject" Target="embeddings/oleObject575.bin" /><Relationship Id="rId1018" Type="http://schemas.openxmlformats.org/officeDocument/2006/relationships/oleObject" Target="embeddings/oleObject576.bin" /><Relationship Id="rId1019" Type="http://schemas.openxmlformats.org/officeDocument/2006/relationships/image" Target="media/image439.wmf" /><Relationship Id="rId102" Type="http://schemas.openxmlformats.org/officeDocument/2006/relationships/oleObject" Target="embeddings/oleObject47.bin" /><Relationship Id="rId1020" Type="http://schemas.openxmlformats.org/officeDocument/2006/relationships/oleObject" Target="embeddings/oleObject577.bin" /><Relationship Id="rId1021" Type="http://schemas.openxmlformats.org/officeDocument/2006/relationships/image" Target="media/image440.wmf" /><Relationship Id="rId1022" Type="http://schemas.openxmlformats.org/officeDocument/2006/relationships/oleObject" Target="embeddings/oleObject578.bin" /><Relationship Id="rId1023" Type="http://schemas.openxmlformats.org/officeDocument/2006/relationships/oleObject" Target="embeddings/oleObject579.bin" /><Relationship Id="rId1024" Type="http://schemas.openxmlformats.org/officeDocument/2006/relationships/image" Target="media/image441.wmf" /><Relationship Id="rId1025" Type="http://schemas.openxmlformats.org/officeDocument/2006/relationships/oleObject" Target="embeddings/oleObject580.bin" /><Relationship Id="rId1026" Type="http://schemas.openxmlformats.org/officeDocument/2006/relationships/oleObject" Target="embeddings/oleObject581.bin" /><Relationship Id="rId1027" Type="http://schemas.openxmlformats.org/officeDocument/2006/relationships/oleObject" Target="embeddings/oleObject582.bin" /><Relationship Id="rId1028" Type="http://schemas.openxmlformats.org/officeDocument/2006/relationships/oleObject" Target="embeddings/oleObject583.bin" /><Relationship Id="rId1029" Type="http://schemas.openxmlformats.org/officeDocument/2006/relationships/oleObject" Target="embeddings/oleObject584.bin" /><Relationship Id="rId103" Type="http://schemas.openxmlformats.org/officeDocument/2006/relationships/image" Target="media/image52.wmf" /><Relationship Id="rId1030" Type="http://schemas.openxmlformats.org/officeDocument/2006/relationships/oleObject" Target="embeddings/oleObject585.bin" /><Relationship Id="rId1031" Type="http://schemas.openxmlformats.org/officeDocument/2006/relationships/image" Target="media/image442.wmf" /><Relationship Id="rId1032" Type="http://schemas.openxmlformats.org/officeDocument/2006/relationships/oleObject" Target="embeddings/oleObject586.bin" /><Relationship Id="rId1033" Type="http://schemas.openxmlformats.org/officeDocument/2006/relationships/oleObject" Target="embeddings/oleObject587.bin" /><Relationship Id="rId1034" Type="http://schemas.openxmlformats.org/officeDocument/2006/relationships/oleObject" Target="embeddings/oleObject588.bin" /><Relationship Id="rId1035" Type="http://schemas.openxmlformats.org/officeDocument/2006/relationships/image" Target="media/image443.wmf" /><Relationship Id="rId1036" Type="http://schemas.openxmlformats.org/officeDocument/2006/relationships/oleObject" Target="embeddings/oleObject589.bin" /><Relationship Id="rId1037" Type="http://schemas.openxmlformats.org/officeDocument/2006/relationships/image" Target="media/image444.wmf" /><Relationship Id="rId1038" Type="http://schemas.openxmlformats.org/officeDocument/2006/relationships/oleObject" Target="embeddings/oleObject590.bin" /><Relationship Id="rId1039" Type="http://schemas.openxmlformats.org/officeDocument/2006/relationships/image" Target="media/image445.wmf" /><Relationship Id="rId104" Type="http://schemas.openxmlformats.org/officeDocument/2006/relationships/oleObject" Target="embeddings/oleObject48.bin" /><Relationship Id="rId1040" Type="http://schemas.openxmlformats.org/officeDocument/2006/relationships/oleObject" Target="embeddings/oleObject591.bin" /><Relationship Id="rId1041" Type="http://schemas.openxmlformats.org/officeDocument/2006/relationships/image" Target="media/image446.wmf" /><Relationship Id="rId1042" Type="http://schemas.openxmlformats.org/officeDocument/2006/relationships/oleObject" Target="embeddings/oleObject592.bin" /><Relationship Id="rId1043" Type="http://schemas.openxmlformats.org/officeDocument/2006/relationships/image" Target="media/image447.wmf" /><Relationship Id="rId1044" Type="http://schemas.openxmlformats.org/officeDocument/2006/relationships/oleObject" Target="embeddings/oleObject593.bin" /><Relationship Id="rId1045" Type="http://schemas.openxmlformats.org/officeDocument/2006/relationships/image" Target="media/image448.wmf" /><Relationship Id="rId1046" Type="http://schemas.openxmlformats.org/officeDocument/2006/relationships/oleObject" Target="embeddings/oleObject594.bin" /><Relationship Id="rId1047" Type="http://schemas.openxmlformats.org/officeDocument/2006/relationships/image" Target="media/image449.wmf" /><Relationship Id="rId1048" Type="http://schemas.openxmlformats.org/officeDocument/2006/relationships/oleObject" Target="embeddings/oleObject595.bin" /><Relationship Id="rId1049" Type="http://schemas.openxmlformats.org/officeDocument/2006/relationships/image" Target="media/image450.wmf" /><Relationship Id="rId105" Type="http://schemas.openxmlformats.org/officeDocument/2006/relationships/image" Target="media/image53.wmf" /><Relationship Id="rId1050" Type="http://schemas.openxmlformats.org/officeDocument/2006/relationships/oleObject" Target="embeddings/oleObject596.bin" /><Relationship Id="rId1051" Type="http://schemas.openxmlformats.org/officeDocument/2006/relationships/image" Target="media/image451.wmf" /><Relationship Id="rId1052" Type="http://schemas.openxmlformats.org/officeDocument/2006/relationships/oleObject" Target="embeddings/oleObject597.bin" /><Relationship Id="rId1053" Type="http://schemas.openxmlformats.org/officeDocument/2006/relationships/image" Target="media/image452.wmf" /><Relationship Id="rId1054" Type="http://schemas.openxmlformats.org/officeDocument/2006/relationships/oleObject" Target="embeddings/oleObject598.bin" /><Relationship Id="rId1055" Type="http://schemas.openxmlformats.org/officeDocument/2006/relationships/oleObject" Target="embeddings/oleObject599.bin" /><Relationship Id="rId1056" Type="http://schemas.openxmlformats.org/officeDocument/2006/relationships/image" Target="media/image453.wmf" /><Relationship Id="rId1057" Type="http://schemas.openxmlformats.org/officeDocument/2006/relationships/oleObject" Target="embeddings/oleObject600.bin" /><Relationship Id="rId1058" Type="http://schemas.openxmlformats.org/officeDocument/2006/relationships/image" Target="media/image454.wmf" /><Relationship Id="rId1059" Type="http://schemas.openxmlformats.org/officeDocument/2006/relationships/oleObject" Target="embeddings/oleObject601.bin" /><Relationship Id="rId106" Type="http://schemas.openxmlformats.org/officeDocument/2006/relationships/oleObject" Target="embeddings/oleObject49.bin" /><Relationship Id="rId1060" Type="http://schemas.openxmlformats.org/officeDocument/2006/relationships/image" Target="media/image455.wmf" /><Relationship Id="rId1061" Type="http://schemas.openxmlformats.org/officeDocument/2006/relationships/oleObject" Target="embeddings/oleObject602.bin" /><Relationship Id="rId1062" Type="http://schemas.openxmlformats.org/officeDocument/2006/relationships/image" Target="media/image456.wmf" /><Relationship Id="rId1063" Type="http://schemas.openxmlformats.org/officeDocument/2006/relationships/oleObject" Target="embeddings/oleObject603.bin" /><Relationship Id="rId1064" Type="http://schemas.openxmlformats.org/officeDocument/2006/relationships/image" Target="media/image457.wmf" /><Relationship Id="rId1065" Type="http://schemas.openxmlformats.org/officeDocument/2006/relationships/oleObject" Target="embeddings/oleObject604.bin" /><Relationship Id="rId1066" Type="http://schemas.openxmlformats.org/officeDocument/2006/relationships/image" Target="media/image458.png" /><Relationship Id="rId1067" Type="http://schemas.openxmlformats.org/officeDocument/2006/relationships/oleObject" Target="embeddings/oleObject605.bin" /><Relationship Id="rId1068" Type="http://schemas.openxmlformats.org/officeDocument/2006/relationships/image" Target="media/image459.wmf" /><Relationship Id="rId1069" Type="http://schemas.openxmlformats.org/officeDocument/2006/relationships/oleObject" Target="embeddings/oleObject606.bin" /><Relationship Id="rId107" Type="http://schemas.openxmlformats.org/officeDocument/2006/relationships/image" Target="media/image54.wmf" /><Relationship Id="rId1070" Type="http://schemas.openxmlformats.org/officeDocument/2006/relationships/image" Target="media/image460.wmf" /><Relationship Id="rId1071" Type="http://schemas.openxmlformats.org/officeDocument/2006/relationships/oleObject" Target="embeddings/oleObject607.bin" /><Relationship Id="rId1072" Type="http://schemas.openxmlformats.org/officeDocument/2006/relationships/oleObject" Target="embeddings/oleObject608.bin" /><Relationship Id="rId1073" Type="http://schemas.openxmlformats.org/officeDocument/2006/relationships/image" Target="media/image461.wmf" /><Relationship Id="rId1074" Type="http://schemas.openxmlformats.org/officeDocument/2006/relationships/oleObject" Target="embeddings/oleObject609.bin" /><Relationship Id="rId1075" Type="http://schemas.openxmlformats.org/officeDocument/2006/relationships/oleObject" Target="embeddings/oleObject610.bin" /><Relationship Id="rId1076" Type="http://schemas.openxmlformats.org/officeDocument/2006/relationships/oleObject" Target="embeddings/oleObject611.bin" /><Relationship Id="rId1077" Type="http://schemas.openxmlformats.org/officeDocument/2006/relationships/image" Target="media/image462.wmf" /><Relationship Id="rId1078" Type="http://schemas.openxmlformats.org/officeDocument/2006/relationships/oleObject" Target="embeddings/oleObject612.bin" /><Relationship Id="rId1079" Type="http://schemas.openxmlformats.org/officeDocument/2006/relationships/image" Target="media/image463.wmf" /><Relationship Id="rId108" Type="http://schemas.openxmlformats.org/officeDocument/2006/relationships/oleObject" Target="embeddings/oleObject50.bin" /><Relationship Id="rId1080" Type="http://schemas.openxmlformats.org/officeDocument/2006/relationships/oleObject" Target="embeddings/oleObject613.bin" /><Relationship Id="rId1081" Type="http://schemas.openxmlformats.org/officeDocument/2006/relationships/image" Target="media/image464.wmf" /><Relationship Id="rId1082" Type="http://schemas.openxmlformats.org/officeDocument/2006/relationships/oleObject" Target="embeddings/oleObject614.bin" /><Relationship Id="rId1083" Type="http://schemas.openxmlformats.org/officeDocument/2006/relationships/image" Target="media/image465.wmf" /><Relationship Id="rId1084" Type="http://schemas.openxmlformats.org/officeDocument/2006/relationships/oleObject" Target="embeddings/oleObject615.bin" /><Relationship Id="rId1085" Type="http://schemas.openxmlformats.org/officeDocument/2006/relationships/image" Target="media/image466.wmf" /><Relationship Id="rId1086" Type="http://schemas.openxmlformats.org/officeDocument/2006/relationships/oleObject" Target="embeddings/oleObject616.bin" /><Relationship Id="rId1087" Type="http://schemas.openxmlformats.org/officeDocument/2006/relationships/image" Target="media/image467.wmf" /><Relationship Id="rId1088" Type="http://schemas.openxmlformats.org/officeDocument/2006/relationships/oleObject" Target="embeddings/oleObject617.bin" /><Relationship Id="rId1089" Type="http://schemas.openxmlformats.org/officeDocument/2006/relationships/image" Target="media/image468.wmf" /><Relationship Id="rId109" Type="http://schemas.openxmlformats.org/officeDocument/2006/relationships/image" Target="media/image55.wmf" /><Relationship Id="rId1090" Type="http://schemas.openxmlformats.org/officeDocument/2006/relationships/oleObject" Target="embeddings/oleObject618.bin" /><Relationship Id="rId1091" Type="http://schemas.openxmlformats.org/officeDocument/2006/relationships/oleObject" Target="embeddings/oleObject619.bin" /><Relationship Id="rId1092" Type="http://schemas.openxmlformats.org/officeDocument/2006/relationships/oleObject" Target="embeddings/oleObject620.bin" /><Relationship Id="rId1093" Type="http://schemas.openxmlformats.org/officeDocument/2006/relationships/image" Target="media/image469.wmf" /><Relationship Id="rId1094" Type="http://schemas.openxmlformats.org/officeDocument/2006/relationships/oleObject" Target="embeddings/oleObject621.bin" /><Relationship Id="rId1095" Type="http://schemas.openxmlformats.org/officeDocument/2006/relationships/oleObject" Target="embeddings/oleObject622.bin" /><Relationship Id="rId1096" Type="http://schemas.openxmlformats.org/officeDocument/2006/relationships/image" Target="media/image470.wmf" /><Relationship Id="rId1097" Type="http://schemas.openxmlformats.org/officeDocument/2006/relationships/oleObject" Target="embeddings/oleObject623.bin" /><Relationship Id="rId1098" Type="http://schemas.openxmlformats.org/officeDocument/2006/relationships/image" Target="media/image471.wmf" /><Relationship Id="rId1099" Type="http://schemas.openxmlformats.org/officeDocument/2006/relationships/oleObject" Target="embeddings/oleObject624.bin" /><Relationship Id="rId11" Type="http://schemas.openxmlformats.org/officeDocument/2006/relationships/image" Target="media/image7.svg" /><Relationship Id="rId110" Type="http://schemas.openxmlformats.org/officeDocument/2006/relationships/oleObject" Target="embeddings/oleObject51.bin" /><Relationship Id="rId1100" Type="http://schemas.openxmlformats.org/officeDocument/2006/relationships/image" Target="media/image472.wmf" /><Relationship Id="rId1101" Type="http://schemas.openxmlformats.org/officeDocument/2006/relationships/oleObject" Target="embeddings/oleObject625.bin" /><Relationship Id="rId1102" Type="http://schemas.openxmlformats.org/officeDocument/2006/relationships/oleObject" Target="embeddings/oleObject626.bin" /><Relationship Id="rId1103" Type="http://schemas.openxmlformats.org/officeDocument/2006/relationships/oleObject" Target="embeddings/oleObject627.bin" /><Relationship Id="rId1104" Type="http://schemas.openxmlformats.org/officeDocument/2006/relationships/oleObject" Target="embeddings/oleObject628.bin" /><Relationship Id="rId1105" Type="http://schemas.openxmlformats.org/officeDocument/2006/relationships/image" Target="media/image473.wmf" /><Relationship Id="rId1106" Type="http://schemas.openxmlformats.org/officeDocument/2006/relationships/oleObject" Target="embeddings/oleObject629.bin" /><Relationship Id="rId1107" Type="http://schemas.openxmlformats.org/officeDocument/2006/relationships/image" Target="media/image474.wmf" /><Relationship Id="rId1108" Type="http://schemas.openxmlformats.org/officeDocument/2006/relationships/oleObject" Target="embeddings/oleObject630.bin" /><Relationship Id="rId1109" Type="http://schemas.openxmlformats.org/officeDocument/2006/relationships/oleObject" Target="embeddings/oleObject631.bin" /><Relationship Id="rId111" Type="http://schemas.openxmlformats.org/officeDocument/2006/relationships/image" Target="media/image56.wmf" /><Relationship Id="rId1110" Type="http://schemas.openxmlformats.org/officeDocument/2006/relationships/oleObject" Target="embeddings/oleObject632.bin" /><Relationship Id="rId1111" Type="http://schemas.openxmlformats.org/officeDocument/2006/relationships/image" Target="media/image475.png" /><Relationship Id="rId1112" Type="http://schemas.openxmlformats.org/officeDocument/2006/relationships/image" Target="media/image476.wmf" /><Relationship Id="rId1113" Type="http://schemas.openxmlformats.org/officeDocument/2006/relationships/oleObject" Target="embeddings/oleObject633.bin" /><Relationship Id="rId1114" Type="http://schemas.openxmlformats.org/officeDocument/2006/relationships/image" Target="media/image477.wmf" /><Relationship Id="rId1115" Type="http://schemas.openxmlformats.org/officeDocument/2006/relationships/oleObject" Target="embeddings/oleObject634.bin" /><Relationship Id="rId1116" Type="http://schemas.openxmlformats.org/officeDocument/2006/relationships/image" Target="media/image478.wmf" /><Relationship Id="rId1117" Type="http://schemas.openxmlformats.org/officeDocument/2006/relationships/oleObject" Target="embeddings/oleObject635.bin" /><Relationship Id="rId1118" Type="http://schemas.openxmlformats.org/officeDocument/2006/relationships/image" Target="media/image479.wmf" /><Relationship Id="rId1119" Type="http://schemas.openxmlformats.org/officeDocument/2006/relationships/oleObject" Target="embeddings/oleObject636.bin" /><Relationship Id="rId112" Type="http://schemas.openxmlformats.org/officeDocument/2006/relationships/oleObject" Target="embeddings/oleObject52.bin" /><Relationship Id="rId1120" Type="http://schemas.openxmlformats.org/officeDocument/2006/relationships/oleObject" Target="embeddings/oleObject637.bin" /><Relationship Id="rId1121" Type="http://schemas.openxmlformats.org/officeDocument/2006/relationships/image" Target="media/image480.wmf" /><Relationship Id="rId1122" Type="http://schemas.openxmlformats.org/officeDocument/2006/relationships/oleObject" Target="embeddings/oleObject638.bin" /><Relationship Id="rId1123" Type="http://schemas.openxmlformats.org/officeDocument/2006/relationships/oleObject" Target="embeddings/oleObject639.bin" /><Relationship Id="rId1124" Type="http://schemas.openxmlformats.org/officeDocument/2006/relationships/image" Target="media/image481.wmf" /><Relationship Id="rId1125" Type="http://schemas.openxmlformats.org/officeDocument/2006/relationships/oleObject" Target="embeddings/oleObject640.bin" /><Relationship Id="rId1126" Type="http://schemas.openxmlformats.org/officeDocument/2006/relationships/image" Target="media/image482.wmf" /><Relationship Id="rId1127" Type="http://schemas.openxmlformats.org/officeDocument/2006/relationships/oleObject" Target="embeddings/oleObject641.bin" /><Relationship Id="rId1128" Type="http://schemas.openxmlformats.org/officeDocument/2006/relationships/image" Target="media/image483.wmf" /><Relationship Id="rId1129" Type="http://schemas.openxmlformats.org/officeDocument/2006/relationships/oleObject" Target="embeddings/oleObject642.bin" /><Relationship Id="rId113" Type="http://schemas.openxmlformats.org/officeDocument/2006/relationships/image" Target="media/image57.wmf" /><Relationship Id="rId1130" Type="http://schemas.openxmlformats.org/officeDocument/2006/relationships/image" Target="media/image484.png" /><Relationship Id="rId1131" Type="http://schemas.openxmlformats.org/officeDocument/2006/relationships/oleObject" Target="embeddings/oleObject643.bin" /><Relationship Id="rId1132" Type="http://schemas.openxmlformats.org/officeDocument/2006/relationships/oleObject" Target="embeddings/oleObject644.bin" /><Relationship Id="rId1133" Type="http://schemas.openxmlformats.org/officeDocument/2006/relationships/image" Target="media/image485.wmf" /><Relationship Id="rId1134" Type="http://schemas.openxmlformats.org/officeDocument/2006/relationships/oleObject" Target="embeddings/oleObject645.bin" /><Relationship Id="rId1135" Type="http://schemas.openxmlformats.org/officeDocument/2006/relationships/image" Target="media/image486.wmf" /><Relationship Id="rId1136" Type="http://schemas.openxmlformats.org/officeDocument/2006/relationships/oleObject" Target="embeddings/oleObject646.bin" /><Relationship Id="rId1137" Type="http://schemas.openxmlformats.org/officeDocument/2006/relationships/image" Target="media/image487.wmf" /><Relationship Id="rId1138" Type="http://schemas.openxmlformats.org/officeDocument/2006/relationships/oleObject" Target="embeddings/oleObject647.bin" /><Relationship Id="rId1139" Type="http://schemas.openxmlformats.org/officeDocument/2006/relationships/image" Target="media/image488.wmf" /><Relationship Id="rId114" Type="http://schemas.openxmlformats.org/officeDocument/2006/relationships/oleObject" Target="embeddings/oleObject53.bin" /><Relationship Id="rId1140" Type="http://schemas.openxmlformats.org/officeDocument/2006/relationships/oleObject" Target="embeddings/oleObject648.bin" /><Relationship Id="rId1141" Type="http://schemas.openxmlformats.org/officeDocument/2006/relationships/image" Target="media/image489.wmf" /><Relationship Id="rId1142" Type="http://schemas.openxmlformats.org/officeDocument/2006/relationships/oleObject" Target="embeddings/oleObject649.bin" /><Relationship Id="rId1143" Type="http://schemas.openxmlformats.org/officeDocument/2006/relationships/image" Target="media/image490.wmf" /><Relationship Id="rId1144" Type="http://schemas.openxmlformats.org/officeDocument/2006/relationships/oleObject" Target="embeddings/oleObject650.bin" /><Relationship Id="rId1145" Type="http://schemas.openxmlformats.org/officeDocument/2006/relationships/image" Target="media/image491.wmf" /><Relationship Id="rId1146" Type="http://schemas.openxmlformats.org/officeDocument/2006/relationships/oleObject" Target="embeddings/oleObject651.bin" /><Relationship Id="rId1147" Type="http://schemas.openxmlformats.org/officeDocument/2006/relationships/image" Target="media/image492.wmf" /><Relationship Id="rId1148" Type="http://schemas.openxmlformats.org/officeDocument/2006/relationships/oleObject" Target="embeddings/oleObject652.bin" /><Relationship Id="rId1149" Type="http://schemas.openxmlformats.org/officeDocument/2006/relationships/oleObject" Target="embeddings/oleObject653.bin" /><Relationship Id="rId115" Type="http://schemas.openxmlformats.org/officeDocument/2006/relationships/image" Target="media/image58.wmf" /><Relationship Id="rId1150" Type="http://schemas.openxmlformats.org/officeDocument/2006/relationships/oleObject" Target="embeddings/oleObject654.bin" /><Relationship Id="rId1151" Type="http://schemas.openxmlformats.org/officeDocument/2006/relationships/image" Target="media/image493.wmf" /><Relationship Id="rId1152" Type="http://schemas.openxmlformats.org/officeDocument/2006/relationships/oleObject" Target="embeddings/oleObject655.bin" /><Relationship Id="rId1153" Type="http://schemas.openxmlformats.org/officeDocument/2006/relationships/oleObject" Target="embeddings/oleObject656.bin" /><Relationship Id="rId1154" Type="http://schemas.openxmlformats.org/officeDocument/2006/relationships/image" Target="media/image494.wmf" /><Relationship Id="rId1155" Type="http://schemas.openxmlformats.org/officeDocument/2006/relationships/oleObject" Target="embeddings/oleObject657.bin" /><Relationship Id="rId1156" Type="http://schemas.openxmlformats.org/officeDocument/2006/relationships/image" Target="media/image495.wmf" /><Relationship Id="rId1157" Type="http://schemas.openxmlformats.org/officeDocument/2006/relationships/oleObject" Target="embeddings/oleObject658.bin" /><Relationship Id="rId1158" Type="http://schemas.openxmlformats.org/officeDocument/2006/relationships/image" Target="media/image496.wmf" /><Relationship Id="rId1159" Type="http://schemas.openxmlformats.org/officeDocument/2006/relationships/oleObject" Target="embeddings/oleObject659.bin" /><Relationship Id="rId116" Type="http://schemas.openxmlformats.org/officeDocument/2006/relationships/oleObject" Target="embeddings/oleObject54.bin" /><Relationship Id="rId1160" Type="http://schemas.openxmlformats.org/officeDocument/2006/relationships/oleObject" Target="embeddings/oleObject660.bin" /><Relationship Id="rId1161" Type="http://schemas.openxmlformats.org/officeDocument/2006/relationships/oleObject" Target="embeddings/oleObject661.bin" /><Relationship Id="rId1162" Type="http://schemas.openxmlformats.org/officeDocument/2006/relationships/image" Target="media/image497.wmf" /><Relationship Id="rId1163" Type="http://schemas.openxmlformats.org/officeDocument/2006/relationships/oleObject" Target="embeddings/oleObject662.bin" /><Relationship Id="rId1164" Type="http://schemas.openxmlformats.org/officeDocument/2006/relationships/image" Target="media/image498.wmf" /><Relationship Id="rId1165" Type="http://schemas.openxmlformats.org/officeDocument/2006/relationships/oleObject" Target="embeddings/oleObject663.bin" /><Relationship Id="rId1166" Type="http://schemas.openxmlformats.org/officeDocument/2006/relationships/oleObject" Target="embeddings/oleObject664.bin" /><Relationship Id="rId1167" Type="http://schemas.openxmlformats.org/officeDocument/2006/relationships/image" Target="media/image499.wmf" /><Relationship Id="rId1168" Type="http://schemas.openxmlformats.org/officeDocument/2006/relationships/oleObject" Target="embeddings/oleObject665.bin" /><Relationship Id="rId1169" Type="http://schemas.openxmlformats.org/officeDocument/2006/relationships/image" Target="media/image500.wmf" /><Relationship Id="rId117" Type="http://schemas.openxmlformats.org/officeDocument/2006/relationships/image" Target="media/image59.wmf" /><Relationship Id="rId1170" Type="http://schemas.openxmlformats.org/officeDocument/2006/relationships/oleObject" Target="embeddings/oleObject666.bin" /><Relationship Id="rId1171" Type="http://schemas.openxmlformats.org/officeDocument/2006/relationships/image" Target="media/image501.wmf" /><Relationship Id="rId1172" Type="http://schemas.openxmlformats.org/officeDocument/2006/relationships/oleObject" Target="embeddings/oleObject667.bin" /><Relationship Id="rId1173" Type="http://schemas.openxmlformats.org/officeDocument/2006/relationships/image" Target="media/image502.png" /><Relationship Id="rId1174" Type="http://schemas.openxmlformats.org/officeDocument/2006/relationships/image" Target="media/image503.wmf" /><Relationship Id="rId1175" Type="http://schemas.openxmlformats.org/officeDocument/2006/relationships/oleObject" Target="embeddings/oleObject668.bin" /><Relationship Id="rId1176" Type="http://schemas.openxmlformats.org/officeDocument/2006/relationships/oleObject" Target="embeddings/oleObject669.bin" /><Relationship Id="rId1177" Type="http://schemas.openxmlformats.org/officeDocument/2006/relationships/image" Target="media/image504.wmf" /><Relationship Id="rId1178" Type="http://schemas.openxmlformats.org/officeDocument/2006/relationships/oleObject" Target="embeddings/oleObject670.bin" /><Relationship Id="rId1179" Type="http://schemas.openxmlformats.org/officeDocument/2006/relationships/oleObject" Target="embeddings/oleObject671.bin" /><Relationship Id="rId118" Type="http://schemas.openxmlformats.org/officeDocument/2006/relationships/oleObject" Target="embeddings/oleObject55.bin" /><Relationship Id="rId1180" Type="http://schemas.openxmlformats.org/officeDocument/2006/relationships/oleObject" Target="embeddings/oleObject672.bin" /><Relationship Id="rId1181" Type="http://schemas.openxmlformats.org/officeDocument/2006/relationships/image" Target="media/image505.wmf" /><Relationship Id="rId1182" Type="http://schemas.openxmlformats.org/officeDocument/2006/relationships/oleObject" Target="embeddings/oleObject673.bin" /><Relationship Id="rId1183" Type="http://schemas.openxmlformats.org/officeDocument/2006/relationships/image" Target="media/image506.wmf" /><Relationship Id="rId1184" Type="http://schemas.openxmlformats.org/officeDocument/2006/relationships/oleObject" Target="embeddings/oleObject674.bin" /><Relationship Id="rId1185" Type="http://schemas.openxmlformats.org/officeDocument/2006/relationships/image" Target="media/image507.wmf" /><Relationship Id="rId1186" Type="http://schemas.openxmlformats.org/officeDocument/2006/relationships/oleObject" Target="embeddings/oleObject675.bin" /><Relationship Id="rId1187" Type="http://schemas.openxmlformats.org/officeDocument/2006/relationships/image" Target="media/image508.wmf" /><Relationship Id="rId1188" Type="http://schemas.openxmlformats.org/officeDocument/2006/relationships/oleObject" Target="embeddings/oleObject676.bin" /><Relationship Id="rId1189" Type="http://schemas.openxmlformats.org/officeDocument/2006/relationships/image" Target="media/image509.wmf" /><Relationship Id="rId119" Type="http://schemas.openxmlformats.org/officeDocument/2006/relationships/image" Target="media/image60.wmf" /><Relationship Id="rId1190" Type="http://schemas.openxmlformats.org/officeDocument/2006/relationships/oleObject" Target="embeddings/oleObject677.bin" /><Relationship Id="rId1191" Type="http://schemas.openxmlformats.org/officeDocument/2006/relationships/image" Target="media/image510.wmf" /><Relationship Id="rId1192" Type="http://schemas.openxmlformats.org/officeDocument/2006/relationships/oleObject" Target="embeddings/oleObject678.bin" /><Relationship Id="rId1193" Type="http://schemas.openxmlformats.org/officeDocument/2006/relationships/image" Target="media/image511.wmf" /><Relationship Id="rId1194" Type="http://schemas.openxmlformats.org/officeDocument/2006/relationships/oleObject" Target="embeddings/oleObject679.bin" /><Relationship Id="rId1195" Type="http://schemas.openxmlformats.org/officeDocument/2006/relationships/oleObject" Target="embeddings/oleObject680.bin" /><Relationship Id="rId1196" Type="http://schemas.openxmlformats.org/officeDocument/2006/relationships/image" Target="media/image512.wmf" /><Relationship Id="rId1197" Type="http://schemas.openxmlformats.org/officeDocument/2006/relationships/oleObject" Target="embeddings/oleObject681.bin" /><Relationship Id="rId1198" Type="http://schemas.openxmlformats.org/officeDocument/2006/relationships/image" Target="media/image513.wmf" /><Relationship Id="rId1199" Type="http://schemas.openxmlformats.org/officeDocument/2006/relationships/oleObject" Target="embeddings/oleObject682.bin" /><Relationship Id="rId12" Type="http://schemas.openxmlformats.org/officeDocument/2006/relationships/image" Target="media/image8.png" /><Relationship Id="rId120" Type="http://schemas.openxmlformats.org/officeDocument/2006/relationships/oleObject" Target="embeddings/oleObject56.bin" /><Relationship Id="rId1200" Type="http://schemas.openxmlformats.org/officeDocument/2006/relationships/image" Target="media/image514.wmf" /><Relationship Id="rId1201" Type="http://schemas.openxmlformats.org/officeDocument/2006/relationships/oleObject" Target="embeddings/oleObject683.bin" /><Relationship Id="rId1202" Type="http://schemas.openxmlformats.org/officeDocument/2006/relationships/image" Target="media/image515.wmf" /><Relationship Id="rId1203" Type="http://schemas.openxmlformats.org/officeDocument/2006/relationships/oleObject" Target="embeddings/oleObject684.bin" /><Relationship Id="rId1204" Type="http://schemas.openxmlformats.org/officeDocument/2006/relationships/image" Target="media/image516.png" /><Relationship Id="rId1205" Type="http://schemas.openxmlformats.org/officeDocument/2006/relationships/image" Target="media/image517.wmf" /><Relationship Id="rId1206" Type="http://schemas.openxmlformats.org/officeDocument/2006/relationships/oleObject" Target="embeddings/oleObject685.bin" /><Relationship Id="rId1207" Type="http://schemas.openxmlformats.org/officeDocument/2006/relationships/image" Target="media/image518.wmf" /><Relationship Id="rId1208" Type="http://schemas.openxmlformats.org/officeDocument/2006/relationships/oleObject" Target="embeddings/oleObject686.bin" /><Relationship Id="rId1209" Type="http://schemas.openxmlformats.org/officeDocument/2006/relationships/oleObject" Target="embeddings/oleObject687.bin" /><Relationship Id="rId121" Type="http://schemas.openxmlformats.org/officeDocument/2006/relationships/image" Target="media/image61.wmf" /><Relationship Id="rId1210" Type="http://schemas.openxmlformats.org/officeDocument/2006/relationships/image" Target="media/image519.wmf" /><Relationship Id="rId1211" Type="http://schemas.openxmlformats.org/officeDocument/2006/relationships/oleObject" Target="embeddings/oleObject688.bin" /><Relationship Id="rId1212" Type="http://schemas.openxmlformats.org/officeDocument/2006/relationships/image" Target="media/image520.wmf" /><Relationship Id="rId1213" Type="http://schemas.openxmlformats.org/officeDocument/2006/relationships/oleObject" Target="embeddings/oleObject689.bin" /><Relationship Id="rId1214" Type="http://schemas.openxmlformats.org/officeDocument/2006/relationships/image" Target="media/image521.wmf" /><Relationship Id="rId1215" Type="http://schemas.openxmlformats.org/officeDocument/2006/relationships/oleObject" Target="embeddings/oleObject690.bin" /><Relationship Id="rId1216" Type="http://schemas.openxmlformats.org/officeDocument/2006/relationships/image" Target="media/image522.wmf" /><Relationship Id="rId1217" Type="http://schemas.openxmlformats.org/officeDocument/2006/relationships/oleObject" Target="embeddings/oleObject691.bin" /><Relationship Id="rId1218" Type="http://schemas.openxmlformats.org/officeDocument/2006/relationships/image" Target="media/image523.wmf" /><Relationship Id="rId1219" Type="http://schemas.openxmlformats.org/officeDocument/2006/relationships/oleObject" Target="embeddings/oleObject692.bin" /><Relationship Id="rId122" Type="http://schemas.openxmlformats.org/officeDocument/2006/relationships/oleObject" Target="embeddings/oleObject57.bin" /><Relationship Id="rId1220" Type="http://schemas.openxmlformats.org/officeDocument/2006/relationships/image" Target="media/image524.wmf" /><Relationship Id="rId1221" Type="http://schemas.openxmlformats.org/officeDocument/2006/relationships/oleObject" Target="embeddings/oleObject693.bin" /><Relationship Id="rId1222" Type="http://schemas.openxmlformats.org/officeDocument/2006/relationships/image" Target="media/image525.wmf" /><Relationship Id="rId1223" Type="http://schemas.openxmlformats.org/officeDocument/2006/relationships/oleObject" Target="embeddings/oleObject694.bin" /><Relationship Id="rId1224" Type="http://schemas.openxmlformats.org/officeDocument/2006/relationships/image" Target="media/image526.wmf" /><Relationship Id="rId1225" Type="http://schemas.openxmlformats.org/officeDocument/2006/relationships/oleObject" Target="embeddings/oleObject695.bin" /><Relationship Id="rId1226" Type="http://schemas.openxmlformats.org/officeDocument/2006/relationships/image" Target="media/image527.wmf" /><Relationship Id="rId1227" Type="http://schemas.openxmlformats.org/officeDocument/2006/relationships/oleObject" Target="embeddings/oleObject696.bin" /><Relationship Id="rId1228" Type="http://schemas.openxmlformats.org/officeDocument/2006/relationships/image" Target="media/image528.wmf" /><Relationship Id="rId1229" Type="http://schemas.openxmlformats.org/officeDocument/2006/relationships/oleObject" Target="embeddings/oleObject697.bin" /><Relationship Id="rId123" Type="http://schemas.openxmlformats.org/officeDocument/2006/relationships/image" Target="media/image62.wmf" /><Relationship Id="rId1230" Type="http://schemas.openxmlformats.org/officeDocument/2006/relationships/image" Target="media/image529.wmf" /><Relationship Id="rId1231" Type="http://schemas.openxmlformats.org/officeDocument/2006/relationships/oleObject" Target="embeddings/oleObject698.bin" /><Relationship Id="rId1232" Type="http://schemas.openxmlformats.org/officeDocument/2006/relationships/image" Target="media/image530.wmf" /><Relationship Id="rId1233" Type="http://schemas.openxmlformats.org/officeDocument/2006/relationships/oleObject" Target="embeddings/oleObject699.bin" /><Relationship Id="rId1234" Type="http://schemas.openxmlformats.org/officeDocument/2006/relationships/image" Target="media/image531.wmf" /><Relationship Id="rId1235" Type="http://schemas.openxmlformats.org/officeDocument/2006/relationships/oleObject" Target="embeddings/oleObject700.bin" /><Relationship Id="rId1236" Type="http://schemas.openxmlformats.org/officeDocument/2006/relationships/image" Target="media/image532.wmf" /><Relationship Id="rId1237" Type="http://schemas.openxmlformats.org/officeDocument/2006/relationships/oleObject" Target="embeddings/oleObject701.bin" /><Relationship Id="rId1238" Type="http://schemas.openxmlformats.org/officeDocument/2006/relationships/image" Target="media/image533.wmf" /><Relationship Id="rId1239" Type="http://schemas.openxmlformats.org/officeDocument/2006/relationships/oleObject" Target="embeddings/oleObject702.bin" /><Relationship Id="rId124" Type="http://schemas.openxmlformats.org/officeDocument/2006/relationships/oleObject" Target="embeddings/oleObject58.bin" /><Relationship Id="rId1240" Type="http://schemas.openxmlformats.org/officeDocument/2006/relationships/image" Target="media/image534.wmf" /><Relationship Id="rId1241" Type="http://schemas.openxmlformats.org/officeDocument/2006/relationships/oleObject" Target="embeddings/oleObject703.bin" /><Relationship Id="rId1242" Type="http://schemas.openxmlformats.org/officeDocument/2006/relationships/image" Target="media/image535.wmf" /><Relationship Id="rId1243" Type="http://schemas.openxmlformats.org/officeDocument/2006/relationships/oleObject" Target="embeddings/oleObject704.bin" /><Relationship Id="rId1244" Type="http://schemas.openxmlformats.org/officeDocument/2006/relationships/oleObject" Target="embeddings/oleObject705.bin" /><Relationship Id="rId1245" Type="http://schemas.openxmlformats.org/officeDocument/2006/relationships/oleObject" Target="embeddings/oleObject706.bin" /><Relationship Id="rId1246" Type="http://schemas.openxmlformats.org/officeDocument/2006/relationships/oleObject" Target="embeddings/oleObject707.bin" /><Relationship Id="rId1247" Type="http://schemas.openxmlformats.org/officeDocument/2006/relationships/oleObject" Target="embeddings/oleObject708.bin" /><Relationship Id="rId1248" Type="http://schemas.openxmlformats.org/officeDocument/2006/relationships/image" Target="media/image536.wmf" /><Relationship Id="rId1249" Type="http://schemas.openxmlformats.org/officeDocument/2006/relationships/oleObject" Target="embeddings/oleObject709.bin" /><Relationship Id="rId125" Type="http://schemas.openxmlformats.org/officeDocument/2006/relationships/image" Target="media/image63.wmf" /><Relationship Id="rId1250" Type="http://schemas.openxmlformats.org/officeDocument/2006/relationships/image" Target="media/image537.wmf" /><Relationship Id="rId1251" Type="http://schemas.openxmlformats.org/officeDocument/2006/relationships/oleObject" Target="embeddings/oleObject710.bin" /><Relationship Id="rId1252" Type="http://schemas.openxmlformats.org/officeDocument/2006/relationships/image" Target="media/image538.wmf" /><Relationship Id="rId1253" Type="http://schemas.openxmlformats.org/officeDocument/2006/relationships/oleObject" Target="embeddings/oleObject711.bin" /><Relationship Id="rId1254" Type="http://schemas.openxmlformats.org/officeDocument/2006/relationships/image" Target="media/image539.wmf" /><Relationship Id="rId1255" Type="http://schemas.openxmlformats.org/officeDocument/2006/relationships/oleObject" Target="embeddings/oleObject712.bin" /><Relationship Id="rId1256" Type="http://schemas.openxmlformats.org/officeDocument/2006/relationships/image" Target="media/image540.wmf" /><Relationship Id="rId1257" Type="http://schemas.openxmlformats.org/officeDocument/2006/relationships/oleObject" Target="embeddings/oleObject713.bin" /><Relationship Id="rId1258" Type="http://schemas.openxmlformats.org/officeDocument/2006/relationships/oleObject" Target="embeddings/oleObject714.bin" /><Relationship Id="rId1259" Type="http://schemas.openxmlformats.org/officeDocument/2006/relationships/image" Target="media/image541.wmf" /><Relationship Id="rId126" Type="http://schemas.openxmlformats.org/officeDocument/2006/relationships/oleObject" Target="embeddings/oleObject59.bin" /><Relationship Id="rId1260" Type="http://schemas.openxmlformats.org/officeDocument/2006/relationships/oleObject" Target="embeddings/oleObject715.bin" /><Relationship Id="rId1261" Type="http://schemas.openxmlformats.org/officeDocument/2006/relationships/image" Target="media/image542.wmf" /><Relationship Id="rId1262" Type="http://schemas.openxmlformats.org/officeDocument/2006/relationships/oleObject" Target="embeddings/oleObject716.bin" /><Relationship Id="rId1263" Type="http://schemas.openxmlformats.org/officeDocument/2006/relationships/oleObject" Target="embeddings/oleObject717.bin" /><Relationship Id="rId1264" Type="http://schemas.openxmlformats.org/officeDocument/2006/relationships/image" Target="media/image543.wmf" /><Relationship Id="rId1265" Type="http://schemas.openxmlformats.org/officeDocument/2006/relationships/oleObject" Target="embeddings/oleObject718.bin" /><Relationship Id="rId1266" Type="http://schemas.openxmlformats.org/officeDocument/2006/relationships/image" Target="media/image544.wmf" /><Relationship Id="rId1267" Type="http://schemas.openxmlformats.org/officeDocument/2006/relationships/oleObject" Target="embeddings/oleObject719.bin" /><Relationship Id="rId1268" Type="http://schemas.openxmlformats.org/officeDocument/2006/relationships/image" Target="media/image545.wmf" /><Relationship Id="rId1269" Type="http://schemas.openxmlformats.org/officeDocument/2006/relationships/oleObject" Target="embeddings/oleObject720.bin" /><Relationship Id="rId127" Type="http://schemas.openxmlformats.org/officeDocument/2006/relationships/image" Target="media/image64.wmf" /><Relationship Id="rId1270" Type="http://schemas.openxmlformats.org/officeDocument/2006/relationships/oleObject" Target="embeddings/oleObject721.bin" /><Relationship Id="rId1271" Type="http://schemas.openxmlformats.org/officeDocument/2006/relationships/image" Target="media/image546.wmf" /><Relationship Id="rId1272" Type="http://schemas.openxmlformats.org/officeDocument/2006/relationships/oleObject" Target="embeddings/oleObject722.bin" /><Relationship Id="rId1273" Type="http://schemas.openxmlformats.org/officeDocument/2006/relationships/image" Target="media/image547.wmf" /><Relationship Id="rId1274" Type="http://schemas.openxmlformats.org/officeDocument/2006/relationships/oleObject" Target="embeddings/oleObject723.bin" /><Relationship Id="rId1275" Type="http://schemas.openxmlformats.org/officeDocument/2006/relationships/image" Target="media/image548.wmf" /><Relationship Id="rId1276" Type="http://schemas.openxmlformats.org/officeDocument/2006/relationships/oleObject" Target="embeddings/oleObject724.bin" /><Relationship Id="rId1277" Type="http://schemas.openxmlformats.org/officeDocument/2006/relationships/image" Target="media/image549.wmf" /><Relationship Id="rId1278" Type="http://schemas.openxmlformats.org/officeDocument/2006/relationships/oleObject" Target="embeddings/oleObject725.bin" /><Relationship Id="rId1279" Type="http://schemas.openxmlformats.org/officeDocument/2006/relationships/image" Target="media/image550.wmf" /><Relationship Id="rId128" Type="http://schemas.openxmlformats.org/officeDocument/2006/relationships/oleObject" Target="embeddings/oleObject60.bin" /><Relationship Id="rId1280" Type="http://schemas.openxmlformats.org/officeDocument/2006/relationships/oleObject" Target="embeddings/oleObject726.bin" /><Relationship Id="rId1281" Type="http://schemas.openxmlformats.org/officeDocument/2006/relationships/image" Target="media/image551.wmf" /><Relationship Id="rId1282" Type="http://schemas.openxmlformats.org/officeDocument/2006/relationships/oleObject" Target="embeddings/oleObject727.bin" /><Relationship Id="rId1283" Type="http://schemas.openxmlformats.org/officeDocument/2006/relationships/image" Target="media/image552.wmf" /><Relationship Id="rId1284" Type="http://schemas.openxmlformats.org/officeDocument/2006/relationships/oleObject" Target="embeddings/oleObject728.bin" /><Relationship Id="rId1285" Type="http://schemas.openxmlformats.org/officeDocument/2006/relationships/image" Target="media/image553.wmf" /><Relationship Id="rId1286" Type="http://schemas.openxmlformats.org/officeDocument/2006/relationships/oleObject" Target="embeddings/oleObject729.bin" /><Relationship Id="rId1287" Type="http://schemas.openxmlformats.org/officeDocument/2006/relationships/image" Target="media/image554.wmf" /><Relationship Id="rId1288" Type="http://schemas.openxmlformats.org/officeDocument/2006/relationships/oleObject" Target="embeddings/oleObject730.bin" /><Relationship Id="rId1289" Type="http://schemas.openxmlformats.org/officeDocument/2006/relationships/image" Target="media/image555.wmf" /><Relationship Id="rId129" Type="http://schemas.openxmlformats.org/officeDocument/2006/relationships/oleObject" Target="embeddings/oleObject61.bin" /><Relationship Id="rId1290" Type="http://schemas.openxmlformats.org/officeDocument/2006/relationships/oleObject" Target="embeddings/oleObject731.bin" /><Relationship Id="rId1291" Type="http://schemas.openxmlformats.org/officeDocument/2006/relationships/image" Target="media/image556.wmf" /><Relationship Id="rId1292" Type="http://schemas.openxmlformats.org/officeDocument/2006/relationships/oleObject" Target="embeddings/oleObject732.bin" /><Relationship Id="rId1293" Type="http://schemas.openxmlformats.org/officeDocument/2006/relationships/image" Target="media/image557.wmf" /><Relationship Id="rId1294" Type="http://schemas.openxmlformats.org/officeDocument/2006/relationships/oleObject" Target="embeddings/oleObject733.bin" /><Relationship Id="rId1295" Type="http://schemas.openxmlformats.org/officeDocument/2006/relationships/image" Target="media/image558.wmf" /><Relationship Id="rId1296" Type="http://schemas.openxmlformats.org/officeDocument/2006/relationships/oleObject" Target="embeddings/oleObject734.bin" /><Relationship Id="rId1297" Type="http://schemas.openxmlformats.org/officeDocument/2006/relationships/image" Target="media/image559.wmf" /><Relationship Id="rId1298" Type="http://schemas.openxmlformats.org/officeDocument/2006/relationships/oleObject" Target="embeddings/oleObject735.bin" /><Relationship Id="rId1299" Type="http://schemas.openxmlformats.org/officeDocument/2006/relationships/image" Target="media/image560.png" /><Relationship Id="rId13" Type="http://schemas.openxmlformats.org/officeDocument/2006/relationships/image" Target="media/image9.svg" /><Relationship Id="rId130" Type="http://schemas.openxmlformats.org/officeDocument/2006/relationships/oleObject" Target="embeddings/oleObject62.bin" /><Relationship Id="rId1300" Type="http://schemas.openxmlformats.org/officeDocument/2006/relationships/image" Target="media/image561.wmf" /><Relationship Id="rId1301" Type="http://schemas.openxmlformats.org/officeDocument/2006/relationships/oleObject" Target="embeddings/oleObject736.bin" /><Relationship Id="rId1302" Type="http://schemas.openxmlformats.org/officeDocument/2006/relationships/oleObject" Target="embeddings/oleObject737.bin" /><Relationship Id="rId1303" Type="http://schemas.openxmlformats.org/officeDocument/2006/relationships/oleObject" Target="embeddings/oleObject738.bin" /><Relationship Id="rId1304" Type="http://schemas.openxmlformats.org/officeDocument/2006/relationships/image" Target="media/image562.wmf" /><Relationship Id="rId1305" Type="http://schemas.openxmlformats.org/officeDocument/2006/relationships/oleObject" Target="embeddings/oleObject739.bin" /><Relationship Id="rId1306" Type="http://schemas.openxmlformats.org/officeDocument/2006/relationships/oleObject" Target="embeddings/oleObject740.bin" /><Relationship Id="rId1307" Type="http://schemas.openxmlformats.org/officeDocument/2006/relationships/oleObject" Target="embeddings/oleObject741.bin" /><Relationship Id="rId1308" Type="http://schemas.openxmlformats.org/officeDocument/2006/relationships/oleObject" Target="embeddings/oleObject742.bin" /><Relationship Id="rId1309" Type="http://schemas.openxmlformats.org/officeDocument/2006/relationships/image" Target="media/image563.wmf" /><Relationship Id="rId131" Type="http://schemas.openxmlformats.org/officeDocument/2006/relationships/image" Target="media/image65.wmf" /><Relationship Id="rId1310" Type="http://schemas.openxmlformats.org/officeDocument/2006/relationships/oleObject" Target="embeddings/oleObject743.bin" /><Relationship Id="rId1311" Type="http://schemas.openxmlformats.org/officeDocument/2006/relationships/image" Target="media/image564.wmf" /><Relationship Id="rId1312" Type="http://schemas.openxmlformats.org/officeDocument/2006/relationships/oleObject" Target="embeddings/oleObject744.bin" /><Relationship Id="rId1313" Type="http://schemas.openxmlformats.org/officeDocument/2006/relationships/image" Target="media/image565.wmf" /><Relationship Id="rId1314" Type="http://schemas.openxmlformats.org/officeDocument/2006/relationships/oleObject" Target="embeddings/oleObject745.bin" /><Relationship Id="rId1315" Type="http://schemas.openxmlformats.org/officeDocument/2006/relationships/image" Target="media/image566.wmf" /><Relationship Id="rId1316" Type="http://schemas.openxmlformats.org/officeDocument/2006/relationships/oleObject" Target="embeddings/oleObject746.bin" /><Relationship Id="rId1317" Type="http://schemas.openxmlformats.org/officeDocument/2006/relationships/oleObject" Target="embeddings/oleObject747.bin" /><Relationship Id="rId1318" Type="http://schemas.openxmlformats.org/officeDocument/2006/relationships/image" Target="media/image567.wmf" /><Relationship Id="rId1319" Type="http://schemas.openxmlformats.org/officeDocument/2006/relationships/oleObject" Target="embeddings/oleObject748.bin" /><Relationship Id="rId132" Type="http://schemas.openxmlformats.org/officeDocument/2006/relationships/oleObject" Target="embeddings/oleObject63.bin" /><Relationship Id="rId1320" Type="http://schemas.openxmlformats.org/officeDocument/2006/relationships/image" Target="media/image568.wmf" /><Relationship Id="rId1321" Type="http://schemas.openxmlformats.org/officeDocument/2006/relationships/oleObject" Target="embeddings/oleObject749.bin" /><Relationship Id="rId1322" Type="http://schemas.openxmlformats.org/officeDocument/2006/relationships/oleObject" Target="embeddings/oleObject750.bin" /><Relationship Id="rId1323" Type="http://schemas.openxmlformats.org/officeDocument/2006/relationships/oleObject" Target="embeddings/oleObject751.bin" /><Relationship Id="rId1324" Type="http://schemas.openxmlformats.org/officeDocument/2006/relationships/image" Target="media/image569.wmf" /><Relationship Id="rId1325" Type="http://schemas.openxmlformats.org/officeDocument/2006/relationships/oleObject" Target="embeddings/oleObject752.bin" /><Relationship Id="rId1326" Type="http://schemas.openxmlformats.org/officeDocument/2006/relationships/image" Target="media/image570.wmf" /><Relationship Id="rId1327" Type="http://schemas.openxmlformats.org/officeDocument/2006/relationships/oleObject" Target="embeddings/oleObject753.bin" /><Relationship Id="rId1328" Type="http://schemas.openxmlformats.org/officeDocument/2006/relationships/image" Target="media/image571.wmf" /><Relationship Id="rId1329" Type="http://schemas.openxmlformats.org/officeDocument/2006/relationships/oleObject" Target="embeddings/oleObject754.bin" /><Relationship Id="rId133" Type="http://schemas.openxmlformats.org/officeDocument/2006/relationships/oleObject" Target="embeddings/oleObject64.bin" /><Relationship Id="rId1330" Type="http://schemas.openxmlformats.org/officeDocument/2006/relationships/image" Target="media/image572.wmf" /><Relationship Id="rId1331" Type="http://schemas.openxmlformats.org/officeDocument/2006/relationships/oleObject" Target="embeddings/oleObject755.bin" /><Relationship Id="rId1332" Type="http://schemas.openxmlformats.org/officeDocument/2006/relationships/oleObject" Target="embeddings/oleObject756.bin" /><Relationship Id="rId1333" Type="http://schemas.openxmlformats.org/officeDocument/2006/relationships/oleObject" Target="embeddings/oleObject757.bin" /><Relationship Id="rId1334" Type="http://schemas.openxmlformats.org/officeDocument/2006/relationships/oleObject" Target="embeddings/oleObject758.bin" /><Relationship Id="rId1335" Type="http://schemas.openxmlformats.org/officeDocument/2006/relationships/image" Target="media/image573.wmf" /><Relationship Id="rId1336" Type="http://schemas.openxmlformats.org/officeDocument/2006/relationships/oleObject" Target="embeddings/oleObject759.bin" /><Relationship Id="rId1337" Type="http://schemas.openxmlformats.org/officeDocument/2006/relationships/image" Target="media/image574.wmf" /><Relationship Id="rId1338" Type="http://schemas.openxmlformats.org/officeDocument/2006/relationships/oleObject" Target="embeddings/oleObject760.bin" /><Relationship Id="rId1339" Type="http://schemas.openxmlformats.org/officeDocument/2006/relationships/image" Target="media/image575.wmf" /><Relationship Id="rId134" Type="http://schemas.openxmlformats.org/officeDocument/2006/relationships/image" Target="media/image66.wmf" /><Relationship Id="rId1340" Type="http://schemas.openxmlformats.org/officeDocument/2006/relationships/oleObject" Target="embeddings/oleObject761.bin" /><Relationship Id="rId1341" Type="http://schemas.openxmlformats.org/officeDocument/2006/relationships/oleObject" Target="embeddings/oleObject762.bin" /><Relationship Id="rId1342" Type="http://schemas.openxmlformats.org/officeDocument/2006/relationships/image" Target="media/image576.wmf" /><Relationship Id="rId1343" Type="http://schemas.openxmlformats.org/officeDocument/2006/relationships/oleObject" Target="embeddings/oleObject763.bin" /><Relationship Id="rId1344" Type="http://schemas.openxmlformats.org/officeDocument/2006/relationships/oleObject" Target="embeddings/oleObject764.bin" /><Relationship Id="rId1345" Type="http://schemas.openxmlformats.org/officeDocument/2006/relationships/image" Target="media/image577.wmf" /><Relationship Id="rId1346" Type="http://schemas.openxmlformats.org/officeDocument/2006/relationships/oleObject" Target="embeddings/oleObject765.bin" /><Relationship Id="rId1347" Type="http://schemas.openxmlformats.org/officeDocument/2006/relationships/image" Target="media/image578.wmf" /><Relationship Id="rId1348" Type="http://schemas.openxmlformats.org/officeDocument/2006/relationships/oleObject" Target="embeddings/oleObject766.bin" /><Relationship Id="rId1349" Type="http://schemas.openxmlformats.org/officeDocument/2006/relationships/image" Target="media/image579.wmf" /><Relationship Id="rId135" Type="http://schemas.openxmlformats.org/officeDocument/2006/relationships/oleObject" Target="embeddings/oleObject65.bin" /><Relationship Id="rId1350" Type="http://schemas.openxmlformats.org/officeDocument/2006/relationships/oleObject" Target="embeddings/oleObject767.bin" /><Relationship Id="rId1351" Type="http://schemas.openxmlformats.org/officeDocument/2006/relationships/image" Target="media/image580.wmf" /><Relationship Id="rId1352" Type="http://schemas.openxmlformats.org/officeDocument/2006/relationships/oleObject" Target="embeddings/oleObject768.bin" /><Relationship Id="rId1353" Type="http://schemas.openxmlformats.org/officeDocument/2006/relationships/oleObject" Target="embeddings/oleObject769.bin" /><Relationship Id="rId1354" Type="http://schemas.openxmlformats.org/officeDocument/2006/relationships/oleObject" Target="embeddings/oleObject770.bin" /><Relationship Id="rId1355" Type="http://schemas.openxmlformats.org/officeDocument/2006/relationships/image" Target="media/image581.wmf" /><Relationship Id="rId1356" Type="http://schemas.openxmlformats.org/officeDocument/2006/relationships/oleObject" Target="embeddings/oleObject771.bin" /><Relationship Id="rId1357" Type="http://schemas.openxmlformats.org/officeDocument/2006/relationships/image" Target="media/image582.wmf" /><Relationship Id="rId1358" Type="http://schemas.openxmlformats.org/officeDocument/2006/relationships/oleObject" Target="embeddings/oleObject772.bin" /><Relationship Id="rId1359" Type="http://schemas.openxmlformats.org/officeDocument/2006/relationships/oleObject" Target="embeddings/oleObject773.bin" /><Relationship Id="rId136" Type="http://schemas.openxmlformats.org/officeDocument/2006/relationships/image" Target="media/image67.wmf" /><Relationship Id="rId1360" Type="http://schemas.openxmlformats.org/officeDocument/2006/relationships/image" Target="media/image583.wmf" /><Relationship Id="rId1361" Type="http://schemas.openxmlformats.org/officeDocument/2006/relationships/oleObject" Target="embeddings/oleObject774.bin" /><Relationship Id="rId1362" Type="http://schemas.openxmlformats.org/officeDocument/2006/relationships/image" Target="media/image584.wmf" /><Relationship Id="rId1363" Type="http://schemas.openxmlformats.org/officeDocument/2006/relationships/oleObject" Target="embeddings/oleObject775.bin" /><Relationship Id="rId1364" Type="http://schemas.openxmlformats.org/officeDocument/2006/relationships/image" Target="media/image585.wmf" /><Relationship Id="rId1365" Type="http://schemas.openxmlformats.org/officeDocument/2006/relationships/oleObject" Target="embeddings/oleObject776.bin" /><Relationship Id="rId1366" Type="http://schemas.openxmlformats.org/officeDocument/2006/relationships/image" Target="media/image586.wmf" /><Relationship Id="rId1367" Type="http://schemas.openxmlformats.org/officeDocument/2006/relationships/oleObject" Target="embeddings/oleObject777.bin" /><Relationship Id="rId1368" Type="http://schemas.openxmlformats.org/officeDocument/2006/relationships/oleObject" Target="embeddings/oleObject778.bin" /><Relationship Id="rId1369" Type="http://schemas.openxmlformats.org/officeDocument/2006/relationships/image" Target="media/image587.wmf" /><Relationship Id="rId137" Type="http://schemas.openxmlformats.org/officeDocument/2006/relationships/oleObject" Target="embeddings/oleObject66.bin" /><Relationship Id="rId1370" Type="http://schemas.openxmlformats.org/officeDocument/2006/relationships/oleObject" Target="embeddings/oleObject779.bin" /><Relationship Id="rId1371" Type="http://schemas.openxmlformats.org/officeDocument/2006/relationships/image" Target="media/image588.png" /><Relationship Id="rId1372" Type="http://schemas.openxmlformats.org/officeDocument/2006/relationships/image" Target="media/image589.wmf" /><Relationship Id="rId1373" Type="http://schemas.openxmlformats.org/officeDocument/2006/relationships/oleObject" Target="embeddings/oleObject780.bin" /><Relationship Id="rId1374" Type="http://schemas.openxmlformats.org/officeDocument/2006/relationships/oleObject" Target="embeddings/oleObject781.bin" /><Relationship Id="rId1375" Type="http://schemas.openxmlformats.org/officeDocument/2006/relationships/oleObject" Target="embeddings/oleObject782.bin" /><Relationship Id="rId1376" Type="http://schemas.openxmlformats.org/officeDocument/2006/relationships/oleObject" Target="embeddings/oleObject783.bin" /><Relationship Id="rId1377" Type="http://schemas.openxmlformats.org/officeDocument/2006/relationships/oleObject" Target="embeddings/oleObject784.bin" /><Relationship Id="rId1378" Type="http://schemas.openxmlformats.org/officeDocument/2006/relationships/oleObject" Target="embeddings/oleObject785.bin" /><Relationship Id="rId1379" Type="http://schemas.openxmlformats.org/officeDocument/2006/relationships/oleObject" Target="embeddings/oleObject786.bin" /><Relationship Id="rId138" Type="http://schemas.openxmlformats.org/officeDocument/2006/relationships/image" Target="media/image68.wmf" /><Relationship Id="rId1380" Type="http://schemas.openxmlformats.org/officeDocument/2006/relationships/oleObject" Target="embeddings/oleObject787.bin" /><Relationship Id="rId1381" Type="http://schemas.openxmlformats.org/officeDocument/2006/relationships/oleObject" Target="embeddings/oleObject788.bin" /><Relationship Id="rId1382" Type="http://schemas.openxmlformats.org/officeDocument/2006/relationships/oleObject" Target="embeddings/oleObject789.bin" /><Relationship Id="rId1383" Type="http://schemas.openxmlformats.org/officeDocument/2006/relationships/oleObject" Target="embeddings/oleObject790.bin" /><Relationship Id="rId1384" Type="http://schemas.openxmlformats.org/officeDocument/2006/relationships/oleObject" Target="embeddings/oleObject791.bin" /><Relationship Id="rId1385" Type="http://schemas.openxmlformats.org/officeDocument/2006/relationships/oleObject" Target="embeddings/oleObject792.bin" /><Relationship Id="rId1386" Type="http://schemas.openxmlformats.org/officeDocument/2006/relationships/image" Target="media/image590.wmf" /><Relationship Id="rId1387" Type="http://schemas.openxmlformats.org/officeDocument/2006/relationships/oleObject" Target="embeddings/oleObject793.bin" /><Relationship Id="rId1388" Type="http://schemas.openxmlformats.org/officeDocument/2006/relationships/oleObject" Target="embeddings/oleObject794.bin" /><Relationship Id="rId1389" Type="http://schemas.openxmlformats.org/officeDocument/2006/relationships/oleObject" Target="embeddings/oleObject795.bin" /><Relationship Id="rId139" Type="http://schemas.openxmlformats.org/officeDocument/2006/relationships/oleObject" Target="embeddings/oleObject67.bin" /><Relationship Id="rId1390" Type="http://schemas.openxmlformats.org/officeDocument/2006/relationships/oleObject" Target="embeddings/oleObject796.bin" /><Relationship Id="rId1391" Type="http://schemas.openxmlformats.org/officeDocument/2006/relationships/oleObject" Target="embeddings/oleObject797.bin" /><Relationship Id="rId1392" Type="http://schemas.openxmlformats.org/officeDocument/2006/relationships/oleObject" Target="embeddings/oleObject798.bin" /><Relationship Id="rId1393" Type="http://schemas.openxmlformats.org/officeDocument/2006/relationships/image" Target="media/image591.wmf" /><Relationship Id="rId1394" Type="http://schemas.openxmlformats.org/officeDocument/2006/relationships/oleObject" Target="embeddings/oleObject799.bin" /><Relationship Id="rId1395" Type="http://schemas.openxmlformats.org/officeDocument/2006/relationships/image" Target="media/image592.wmf" /><Relationship Id="rId1396" Type="http://schemas.openxmlformats.org/officeDocument/2006/relationships/oleObject" Target="embeddings/oleObject800.bin" /><Relationship Id="rId1397" Type="http://schemas.openxmlformats.org/officeDocument/2006/relationships/oleObject" Target="embeddings/oleObject801.bin" /><Relationship Id="rId1398" Type="http://schemas.openxmlformats.org/officeDocument/2006/relationships/image" Target="media/image593.wmf" /><Relationship Id="rId1399" Type="http://schemas.openxmlformats.org/officeDocument/2006/relationships/oleObject" Target="embeddings/oleObject802.bin" /><Relationship Id="rId14" Type="http://schemas.openxmlformats.org/officeDocument/2006/relationships/image" Target="media/image10.png" /><Relationship Id="rId140" Type="http://schemas.openxmlformats.org/officeDocument/2006/relationships/oleObject" Target="embeddings/oleObject68.bin" /><Relationship Id="rId1400" Type="http://schemas.openxmlformats.org/officeDocument/2006/relationships/image" Target="media/image594.png" /><Relationship Id="rId1401" Type="http://schemas.openxmlformats.org/officeDocument/2006/relationships/oleObject" Target="embeddings/oleObject803.bin" /><Relationship Id="rId1402" Type="http://schemas.openxmlformats.org/officeDocument/2006/relationships/oleObject" Target="embeddings/oleObject804.bin" /><Relationship Id="rId1403" Type="http://schemas.openxmlformats.org/officeDocument/2006/relationships/oleObject" Target="embeddings/oleObject805.bin" /><Relationship Id="rId1404" Type="http://schemas.openxmlformats.org/officeDocument/2006/relationships/image" Target="media/image595.wmf" /><Relationship Id="rId1405" Type="http://schemas.openxmlformats.org/officeDocument/2006/relationships/oleObject" Target="embeddings/oleObject806.bin" /><Relationship Id="rId1406" Type="http://schemas.openxmlformats.org/officeDocument/2006/relationships/oleObject" Target="embeddings/oleObject807.bin" /><Relationship Id="rId1407" Type="http://schemas.openxmlformats.org/officeDocument/2006/relationships/image" Target="media/image596.wmf" /><Relationship Id="rId1408" Type="http://schemas.openxmlformats.org/officeDocument/2006/relationships/oleObject" Target="embeddings/oleObject808.bin" /><Relationship Id="rId1409" Type="http://schemas.openxmlformats.org/officeDocument/2006/relationships/oleObject" Target="embeddings/oleObject809.bin" /><Relationship Id="rId141" Type="http://schemas.openxmlformats.org/officeDocument/2006/relationships/image" Target="media/image69.wmf" /><Relationship Id="rId1410" Type="http://schemas.openxmlformats.org/officeDocument/2006/relationships/image" Target="media/image597.wmf" /><Relationship Id="rId1411" Type="http://schemas.openxmlformats.org/officeDocument/2006/relationships/oleObject" Target="embeddings/oleObject810.bin" /><Relationship Id="rId1412" Type="http://schemas.openxmlformats.org/officeDocument/2006/relationships/image" Target="media/image598.wmf" /><Relationship Id="rId1413" Type="http://schemas.openxmlformats.org/officeDocument/2006/relationships/oleObject" Target="embeddings/oleObject811.bin" /><Relationship Id="rId1414" Type="http://schemas.openxmlformats.org/officeDocument/2006/relationships/image" Target="media/image599.wmf" /><Relationship Id="rId1415" Type="http://schemas.openxmlformats.org/officeDocument/2006/relationships/oleObject" Target="embeddings/oleObject812.bin" /><Relationship Id="rId1416" Type="http://schemas.openxmlformats.org/officeDocument/2006/relationships/image" Target="media/image600.wmf" /><Relationship Id="rId1417" Type="http://schemas.openxmlformats.org/officeDocument/2006/relationships/oleObject" Target="embeddings/oleObject813.bin" /><Relationship Id="rId1418" Type="http://schemas.openxmlformats.org/officeDocument/2006/relationships/image" Target="media/image601.wmf" /><Relationship Id="rId1419" Type="http://schemas.openxmlformats.org/officeDocument/2006/relationships/oleObject" Target="embeddings/oleObject814.bin" /><Relationship Id="rId142" Type="http://schemas.openxmlformats.org/officeDocument/2006/relationships/oleObject" Target="embeddings/oleObject69.bin" /><Relationship Id="rId1420" Type="http://schemas.openxmlformats.org/officeDocument/2006/relationships/image" Target="media/image602.wmf" /><Relationship Id="rId1421" Type="http://schemas.openxmlformats.org/officeDocument/2006/relationships/oleObject" Target="embeddings/oleObject815.bin" /><Relationship Id="rId1422" Type="http://schemas.openxmlformats.org/officeDocument/2006/relationships/image" Target="media/image603.wmf" /><Relationship Id="rId1423" Type="http://schemas.openxmlformats.org/officeDocument/2006/relationships/oleObject" Target="embeddings/oleObject816.bin" /><Relationship Id="rId1424" Type="http://schemas.openxmlformats.org/officeDocument/2006/relationships/image" Target="media/image604.wmf" /><Relationship Id="rId1425" Type="http://schemas.openxmlformats.org/officeDocument/2006/relationships/oleObject" Target="embeddings/oleObject817.bin" /><Relationship Id="rId1426" Type="http://schemas.openxmlformats.org/officeDocument/2006/relationships/oleObject" Target="embeddings/oleObject818.bin" /><Relationship Id="rId1427" Type="http://schemas.openxmlformats.org/officeDocument/2006/relationships/image" Target="media/image605.wmf" /><Relationship Id="rId1428" Type="http://schemas.openxmlformats.org/officeDocument/2006/relationships/oleObject" Target="embeddings/oleObject819.bin" /><Relationship Id="rId1429" Type="http://schemas.openxmlformats.org/officeDocument/2006/relationships/image" Target="media/image606.png" /><Relationship Id="rId143" Type="http://schemas.openxmlformats.org/officeDocument/2006/relationships/oleObject" Target="embeddings/oleObject70.bin" /><Relationship Id="rId1430" Type="http://schemas.openxmlformats.org/officeDocument/2006/relationships/image" Target="media/image607.wmf" /><Relationship Id="rId1431" Type="http://schemas.openxmlformats.org/officeDocument/2006/relationships/oleObject" Target="embeddings/oleObject820.bin" /><Relationship Id="rId1432" Type="http://schemas.openxmlformats.org/officeDocument/2006/relationships/image" Target="media/image608.wmf" /><Relationship Id="rId1433" Type="http://schemas.openxmlformats.org/officeDocument/2006/relationships/oleObject" Target="embeddings/oleObject821.bin" /><Relationship Id="rId1434" Type="http://schemas.openxmlformats.org/officeDocument/2006/relationships/image" Target="media/image609.wmf" /><Relationship Id="rId1435" Type="http://schemas.openxmlformats.org/officeDocument/2006/relationships/oleObject" Target="embeddings/oleObject822.bin" /><Relationship Id="rId1436" Type="http://schemas.openxmlformats.org/officeDocument/2006/relationships/image" Target="media/image610.wmf" /><Relationship Id="rId1437" Type="http://schemas.openxmlformats.org/officeDocument/2006/relationships/oleObject" Target="embeddings/oleObject823.bin" /><Relationship Id="rId1438" Type="http://schemas.openxmlformats.org/officeDocument/2006/relationships/image" Target="media/image611.wmf" /><Relationship Id="rId1439" Type="http://schemas.openxmlformats.org/officeDocument/2006/relationships/oleObject" Target="embeddings/oleObject824.bin" /><Relationship Id="rId144" Type="http://schemas.openxmlformats.org/officeDocument/2006/relationships/image" Target="media/image70.wmf" /><Relationship Id="rId1440" Type="http://schemas.openxmlformats.org/officeDocument/2006/relationships/image" Target="media/image612.wmf" /><Relationship Id="rId1441" Type="http://schemas.openxmlformats.org/officeDocument/2006/relationships/oleObject" Target="embeddings/oleObject825.bin" /><Relationship Id="rId1442" Type="http://schemas.openxmlformats.org/officeDocument/2006/relationships/image" Target="media/image613.wmf" /><Relationship Id="rId1443" Type="http://schemas.openxmlformats.org/officeDocument/2006/relationships/oleObject" Target="embeddings/oleObject826.bin" /><Relationship Id="rId1444" Type="http://schemas.openxmlformats.org/officeDocument/2006/relationships/image" Target="media/image614.wmf" /><Relationship Id="rId1445" Type="http://schemas.openxmlformats.org/officeDocument/2006/relationships/oleObject" Target="embeddings/oleObject827.bin" /><Relationship Id="rId1446" Type="http://schemas.openxmlformats.org/officeDocument/2006/relationships/oleObject" Target="embeddings/oleObject828.bin" /><Relationship Id="rId1447" Type="http://schemas.openxmlformats.org/officeDocument/2006/relationships/image" Target="media/image615.wmf" /><Relationship Id="rId1448" Type="http://schemas.openxmlformats.org/officeDocument/2006/relationships/oleObject" Target="embeddings/oleObject829.bin" /><Relationship Id="rId1449" Type="http://schemas.openxmlformats.org/officeDocument/2006/relationships/image" Target="media/image616.wmf" /><Relationship Id="rId145" Type="http://schemas.openxmlformats.org/officeDocument/2006/relationships/oleObject" Target="embeddings/oleObject71.bin" /><Relationship Id="rId1450" Type="http://schemas.openxmlformats.org/officeDocument/2006/relationships/oleObject" Target="embeddings/oleObject830.bin" /><Relationship Id="rId1451" Type="http://schemas.openxmlformats.org/officeDocument/2006/relationships/image" Target="media/image617.wmf" /><Relationship Id="rId1452" Type="http://schemas.openxmlformats.org/officeDocument/2006/relationships/oleObject" Target="embeddings/oleObject831.bin" /><Relationship Id="rId1453" Type="http://schemas.openxmlformats.org/officeDocument/2006/relationships/image" Target="media/image618.wmf" /><Relationship Id="rId1454" Type="http://schemas.openxmlformats.org/officeDocument/2006/relationships/oleObject" Target="embeddings/oleObject832.bin" /><Relationship Id="rId1455" Type="http://schemas.openxmlformats.org/officeDocument/2006/relationships/oleObject" Target="embeddings/oleObject833.bin" /><Relationship Id="rId1456" Type="http://schemas.openxmlformats.org/officeDocument/2006/relationships/image" Target="media/image619.wmf" /><Relationship Id="rId1457" Type="http://schemas.openxmlformats.org/officeDocument/2006/relationships/oleObject" Target="embeddings/oleObject834.bin" /><Relationship Id="rId1458" Type="http://schemas.openxmlformats.org/officeDocument/2006/relationships/image" Target="media/image620.wmf" /><Relationship Id="rId1459" Type="http://schemas.openxmlformats.org/officeDocument/2006/relationships/oleObject" Target="embeddings/oleObject835.bin" /><Relationship Id="rId146" Type="http://schemas.openxmlformats.org/officeDocument/2006/relationships/image" Target="media/image71.wmf" /><Relationship Id="rId1460" Type="http://schemas.openxmlformats.org/officeDocument/2006/relationships/image" Target="media/image621.wmf" /><Relationship Id="rId1461" Type="http://schemas.openxmlformats.org/officeDocument/2006/relationships/oleObject" Target="embeddings/oleObject836.bin" /><Relationship Id="rId1462" Type="http://schemas.openxmlformats.org/officeDocument/2006/relationships/image" Target="media/image622.wmf" /><Relationship Id="rId1463" Type="http://schemas.openxmlformats.org/officeDocument/2006/relationships/oleObject" Target="embeddings/oleObject837.bin" /><Relationship Id="rId1464" Type="http://schemas.openxmlformats.org/officeDocument/2006/relationships/image" Target="media/image623.wmf" /><Relationship Id="rId1465" Type="http://schemas.openxmlformats.org/officeDocument/2006/relationships/oleObject" Target="embeddings/oleObject838.bin" /><Relationship Id="rId1466" Type="http://schemas.openxmlformats.org/officeDocument/2006/relationships/oleObject" Target="embeddings/oleObject839.bin" /><Relationship Id="rId1467" Type="http://schemas.openxmlformats.org/officeDocument/2006/relationships/image" Target="media/image624.wmf" /><Relationship Id="rId1468" Type="http://schemas.openxmlformats.org/officeDocument/2006/relationships/oleObject" Target="embeddings/oleObject840.bin" /><Relationship Id="rId1469" Type="http://schemas.openxmlformats.org/officeDocument/2006/relationships/image" Target="media/image625.wmf" /><Relationship Id="rId147" Type="http://schemas.openxmlformats.org/officeDocument/2006/relationships/oleObject" Target="embeddings/oleObject72.bin" /><Relationship Id="rId1470" Type="http://schemas.openxmlformats.org/officeDocument/2006/relationships/oleObject" Target="embeddings/oleObject841.bin" /><Relationship Id="rId1471" Type="http://schemas.openxmlformats.org/officeDocument/2006/relationships/image" Target="media/image626.wmf" /><Relationship Id="rId1472" Type="http://schemas.openxmlformats.org/officeDocument/2006/relationships/oleObject" Target="embeddings/oleObject842.bin" /><Relationship Id="rId1473" Type="http://schemas.openxmlformats.org/officeDocument/2006/relationships/image" Target="media/image627.wmf" /><Relationship Id="rId1474" Type="http://schemas.openxmlformats.org/officeDocument/2006/relationships/oleObject" Target="embeddings/oleObject843.bin" /><Relationship Id="rId1475" Type="http://schemas.openxmlformats.org/officeDocument/2006/relationships/oleObject" Target="embeddings/oleObject844.bin" /><Relationship Id="rId1476" Type="http://schemas.openxmlformats.org/officeDocument/2006/relationships/oleObject" Target="embeddings/oleObject845.bin" /><Relationship Id="rId1477" Type="http://schemas.openxmlformats.org/officeDocument/2006/relationships/oleObject" Target="embeddings/oleObject846.bin" /><Relationship Id="rId1478" Type="http://schemas.openxmlformats.org/officeDocument/2006/relationships/image" Target="media/image628.wmf" /><Relationship Id="rId1479" Type="http://schemas.openxmlformats.org/officeDocument/2006/relationships/oleObject" Target="embeddings/oleObject847.bin" /><Relationship Id="rId148" Type="http://schemas.openxmlformats.org/officeDocument/2006/relationships/image" Target="media/image72.wmf" /><Relationship Id="rId1480" Type="http://schemas.openxmlformats.org/officeDocument/2006/relationships/oleObject" Target="embeddings/oleObject848.bin" /><Relationship Id="rId1481" Type="http://schemas.openxmlformats.org/officeDocument/2006/relationships/image" Target="media/image629.wmf" /><Relationship Id="rId1482" Type="http://schemas.openxmlformats.org/officeDocument/2006/relationships/oleObject" Target="embeddings/oleObject849.bin" /><Relationship Id="rId1483" Type="http://schemas.openxmlformats.org/officeDocument/2006/relationships/oleObject" Target="embeddings/oleObject850.bin" /><Relationship Id="rId1484" Type="http://schemas.openxmlformats.org/officeDocument/2006/relationships/image" Target="media/image630.wmf" /><Relationship Id="rId1485" Type="http://schemas.openxmlformats.org/officeDocument/2006/relationships/oleObject" Target="embeddings/oleObject851.bin" /><Relationship Id="rId1486" Type="http://schemas.openxmlformats.org/officeDocument/2006/relationships/image" Target="media/image631.wmf" /><Relationship Id="rId1487" Type="http://schemas.openxmlformats.org/officeDocument/2006/relationships/oleObject" Target="embeddings/oleObject852.bin" /><Relationship Id="rId1488" Type="http://schemas.openxmlformats.org/officeDocument/2006/relationships/image" Target="media/image632.wmf" /><Relationship Id="rId1489" Type="http://schemas.openxmlformats.org/officeDocument/2006/relationships/oleObject" Target="embeddings/oleObject853.bin" /><Relationship Id="rId149" Type="http://schemas.openxmlformats.org/officeDocument/2006/relationships/oleObject" Target="embeddings/oleObject73.bin" /><Relationship Id="rId1490" Type="http://schemas.openxmlformats.org/officeDocument/2006/relationships/image" Target="media/image633.wmf" /><Relationship Id="rId1491" Type="http://schemas.openxmlformats.org/officeDocument/2006/relationships/oleObject" Target="embeddings/oleObject854.bin" /><Relationship Id="rId1492" Type="http://schemas.openxmlformats.org/officeDocument/2006/relationships/oleObject" Target="embeddings/oleObject855.bin" /><Relationship Id="rId1493" Type="http://schemas.openxmlformats.org/officeDocument/2006/relationships/image" Target="media/image634.wmf" /><Relationship Id="rId1494" Type="http://schemas.openxmlformats.org/officeDocument/2006/relationships/oleObject" Target="embeddings/oleObject856.bin" /><Relationship Id="rId1495" Type="http://schemas.openxmlformats.org/officeDocument/2006/relationships/oleObject" Target="embeddings/oleObject857.bin" /><Relationship Id="rId1496" Type="http://schemas.openxmlformats.org/officeDocument/2006/relationships/image" Target="media/image635.wmf" /><Relationship Id="rId1497" Type="http://schemas.openxmlformats.org/officeDocument/2006/relationships/oleObject" Target="embeddings/oleObject858.bin" /><Relationship Id="rId1498" Type="http://schemas.openxmlformats.org/officeDocument/2006/relationships/image" Target="media/image636.wmf" /><Relationship Id="rId1499" Type="http://schemas.openxmlformats.org/officeDocument/2006/relationships/oleObject" Target="embeddings/oleObject859.bin" /><Relationship Id="rId15" Type="http://schemas.openxmlformats.org/officeDocument/2006/relationships/image" Target="media/image11.svg" /><Relationship Id="rId150" Type="http://schemas.openxmlformats.org/officeDocument/2006/relationships/image" Target="media/image73.wmf" /><Relationship Id="rId1500" Type="http://schemas.openxmlformats.org/officeDocument/2006/relationships/oleObject" Target="embeddings/oleObject860.bin" /><Relationship Id="rId1501" Type="http://schemas.openxmlformats.org/officeDocument/2006/relationships/oleObject" Target="embeddings/oleObject861.bin" /><Relationship Id="rId1502" Type="http://schemas.openxmlformats.org/officeDocument/2006/relationships/image" Target="media/image637.wmf" /><Relationship Id="rId1503" Type="http://schemas.openxmlformats.org/officeDocument/2006/relationships/oleObject" Target="embeddings/oleObject862.bin" /><Relationship Id="rId1504" Type="http://schemas.openxmlformats.org/officeDocument/2006/relationships/image" Target="media/image638.wmf" /><Relationship Id="rId1505" Type="http://schemas.openxmlformats.org/officeDocument/2006/relationships/oleObject" Target="embeddings/oleObject863.bin" /><Relationship Id="rId1506" Type="http://schemas.openxmlformats.org/officeDocument/2006/relationships/image" Target="media/image639.png" /><Relationship Id="rId1507" Type="http://schemas.openxmlformats.org/officeDocument/2006/relationships/image" Target="media/image640.wmf" /><Relationship Id="rId1508" Type="http://schemas.openxmlformats.org/officeDocument/2006/relationships/oleObject" Target="embeddings/oleObject864.bin" /><Relationship Id="rId1509" Type="http://schemas.openxmlformats.org/officeDocument/2006/relationships/image" Target="media/image641.wmf" /><Relationship Id="rId151" Type="http://schemas.openxmlformats.org/officeDocument/2006/relationships/oleObject" Target="embeddings/oleObject74.bin" /><Relationship Id="rId1510" Type="http://schemas.openxmlformats.org/officeDocument/2006/relationships/oleObject" Target="embeddings/oleObject865.bin" /><Relationship Id="rId1511" Type="http://schemas.openxmlformats.org/officeDocument/2006/relationships/image" Target="media/image642.wmf" /><Relationship Id="rId1512" Type="http://schemas.openxmlformats.org/officeDocument/2006/relationships/oleObject" Target="embeddings/oleObject866.bin" /><Relationship Id="rId1513" Type="http://schemas.openxmlformats.org/officeDocument/2006/relationships/image" Target="media/image643.wmf" /><Relationship Id="rId1514" Type="http://schemas.openxmlformats.org/officeDocument/2006/relationships/oleObject" Target="embeddings/oleObject867.bin" /><Relationship Id="rId1515" Type="http://schemas.openxmlformats.org/officeDocument/2006/relationships/image" Target="media/image644.wmf" /><Relationship Id="rId1516" Type="http://schemas.openxmlformats.org/officeDocument/2006/relationships/oleObject" Target="embeddings/oleObject868.bin" /><Relationship Id="rId1517" Type="http://schemas.openxmlformats.org/officeDocument/2006/relationships/oleObject" Target="embeddings/oleObject869.bin" /><Relationship Id="rId1518" Type="http://schemas.openxmlformats.org/officeDocument/2006/relationships/oleObject" Target="embeddings/oleObject870.bin" /><Relationship Id="rId1519" Type="http://schemas.openxmlformats.org/officeDocument/2006/relationships/image" Target="media/image645.wmf" /><Relationship Id="rId152" Type="http://schemas.openxmlformats.org/officeDocument/2006/relationships/image" Target="media/image74.wmf" /><Relationship Id="rId1520" Type="http://schemas.openxmlformats.org/officeDocument/2006/relationships/oleObject" Target="embeddings/oleObject871.bin" /><Relationship Id="rId1521" Type="http://schemas.openxmlformats.org/officeDocument/2006/relationships/image" Target="media/image646.wmf" /><Relationship Id="rId1522" Type="http://schemas.openxmlformats.org/officeDocument/2006/relationships/oleObject" Target="embeddings/oleObject872.bin" /><Relationship Id="rId1523" Type="http://schemas.openxmlformats.org/officeDocument/2006/relationships/image" Target="media/image647.wmf" /><Relationship Id="rId1524" Type="http://schemas.openxmlformats.org/officeDocument/2006/relationships/oleObject" Target="embeddings/oleObject873.bin" /><Relationship Id="rId1525" Type="http://schemas.openxmlformats.org/officeDocument/2006/relationships/oleObject" Target="embeddings/oleObject874.bin" /><Relationship Id="rId1526" Type="http://schemas.openxmlformats.org/officeDocument/2006/relationships/oleObject" Target="embeddings/oleObject875.bin" /><Relationship Id="rId1527" Type="http://schemas.openxmlformats.org/officeDocument/2006/relationships/oleObject" Target="embeddings/oleObject876.bin" /><Relationship Id="rId1528" Type="http://schemas.openxmlformats.org/officeDocument/2006/relationships/image" Target="media/image648.wmf" /><Relationship Id="rId1529" Type="http://schemas.openxmlformats.org/officeDocument/2006/relationships/oleObject" Target="embeddings/oleObject877.bin" /><Relationship Id="rId153" Type="http://schemas.openxmlformats.org/officeDocument/2006/relationships/oleObject" Target="embeddings/oleObject75.bin" /><Relationship Id="rId1530" Type="http://schemas.openxmlformats.org/officeDocument/2006/relationships/image" Target="media/image649.wmf" /><Relationship Id="rId1531" Type="http://schemas.openxmlformats.org/officeDocument/2006/relationships/oleObject" Target="embeddings/oleObject878.bin" /><Relationship Id="rId1532" Type="http://schemas.openxmlformats.org/officeDocument/2006/relationships/image" Target="media/image650.wmf" /><Relationship Id="rId1533" Type="http://schemas.openxmlformats.org/officeDocument/2006/relationships/oleObject" Target="embeddings/oleObject879.bin" /><Relationship Id="rId1534" Type="http://schemas.openxmlformats.org/officeDocument/2006/relationships/oleObject" Target="embeddings/oleObject880.bin" /><Relationship Id="rId1535" Type="http://schemas.openxmlformats.org/officeDocument/2006/relationships/image" Target="media/image651.wmf" /><Relationship Id="rId1536" Type="http://schemas.openxmlformats.org/officeDocument/2006/relationships/oleObject" Target="embeddings/oleObject881.bin" /><Relationship Id="rId1537" Type="http://schemas.openxmlformats.org/officeDocument/2006/relationships/image" Target="media/image652.wmf" /><Relationship Id="rId1538" Type="http://schemas.openxmlformats.org/officeDocument/2006/relationships/oleObject" Target="embeddings/oleObject882.bin" /><Relationship Id="rId1539" Type="http://schemas.openxmlformats.org/officeDocument/2006/relationships/image" Target="media/image653.wmf" /><Relationship Id="rId154" Type="http://schemas.openxmlformats.org/officeDocument/2006/relationships/image" Target="media/image75.wmf" /><Relationship Id="rId1540" Type="http://schemas.openxmlformats.org/officeDocument/2006/relationships/oleObject" Target="embeddings/oleObject883.bin" /><Relationship Id="rId1541" Type="http://schemas.openxmlformats.org/officeDocument/2006/relationships/oleObject" Target="embeddings/oleObject884.bin" /><Relationship Id="rId1542" Type="http://schemas.openxmlformats.org/officeDocument/2006/relationships/image" Target="media/image654.wmf" /><Relationship Id="rId1543" Type="http://schemas.openxmlformats.org/officeDocument/2006/relationships/oleObject" Target="embeddings/oleObject885.bin" /><Relationship Id="rId1544" Type="http://schemas.openxmlformats.org/officeDocument/2006/relationships/image" Target="media/image655.wmf" /><Relationship Id="rId1545" Type="http://schemas.openxmlformats.org/officeDocument/2006/relationships/oleObject" Target="embeddings/oleObject886.bin" /><Relationship Id="rId1546" Type="http://schemas.openxmlformats.org/officeDocument/2006/relationships/oleObject" Target="embeddings/oleObject887.bin" /><Relationship Id="rId1547" Type="http://schemas.openxmlformats.org/officeDocument/2006/relationships/image" Target="media/image656.wmf" /><Relationship Id="rId1548" Type="http://schemas.openxmlformats.org/officeDocument/2006/relationships/oleObject" Target="embeddings/oleObject888.bin" /><Relationship Id="rId1549" Type="http://schemas.openxmlformats.org/officeDocument/2006/relationships/image" Target="media/image657.wmf" /><Relationship Id="rId155" Type="http://schemas.openxmlformats.org/officeDocument/2006/relationships/oleObject" Target="embeddings/oleObject76.bin" /><Relationship Id="rId1550" Type="http://schemas.openxmlformats.org/officeDocument/2006/relationships/oleObject" Target="embeddings/oleObject889.bin" /><Relationship Id="rId1551" Type="http://schemas.openxmlformats.org/officeDocument/2006/relationships/image" Target="media/image658.wmf" /><Relationship Id="rId1552" Type="http://schemas.openxmlformats.org/officeDocument/2006/relationships/oleObject" Target="embeddings/oleObject890.bin" /><Relationship Id="rId1553" Type="http://schemas.openxmlformats.org/officeDocument/2006/relationships/oleObject" Target="embeddings/oleObject891.bin" /><Relationship Id="rId1554" Type="http://schemas.openxmlformats.org/officeDocument/2006/relationships/image" Target="media/image659.wmf" /><Relationship Id="rId1555" Type="http://schemas.openxmlformats.org/officeDocument/2006/relationships/oleObject" Target="embeddings/oleObject892.bin" /><Relationship Id="rId1556" Type="http://schemas.openxmlformats.org/officeDocument/2006/relationships/oleObject" Target="embeddings/oleObject893.bin" /><Relationship Id="rId1557" Type="http://schemas.openxmlformats.org/officeDocument/2006/relationships/image" Target="media/image660.wmf" /><Relationship Id="rId1558" Type="http://schemas.openxmlformats.org/officeDocument/2006/relationships/oleObject" Target="embeddings/oleObject894.bin" /><Relationship Id="rId1559" Type="http://schemas.openxmlformats.org/officeDocument/2006/relationships/image" Target="media/image661.wmf" /><Relationship Id="rId156" Type="http://schemas.openxmlformats.org/officeDocument/2006/relationships/image" Target="media/image76.wmf" /><Relationship Id="rId1560" Type="http://schemas.openxmlformats.org/officeDocument/2006/relationships/oleObject" Target="embeddings/oleObject895.bin" /><Relationship Id="rId1561" Type="http://schemas.openxmlformats.org/officeDocument/2006/relationships/image" Target="media/image662.wmf" /><Relationship Id="rId1562" Type="http://schemas.openxmlformats.org/officeDocument/2006/relationships/oleObject" Target="embeddings/oleObject896.bin" /><Relationship Id="rId1563" Type="http://schemas.openxmlformats.org/officeDocument/2006/relationships/image" Target="media/image663.wmf" /><Relationship Id="rId1564" Type="http://schemas.openxmlformats.org/officeDocument/2006/relationships/oleObject" Target="embeddings/oleObject897.bin" /><Relationship Id="rId1565" Type="http://schemas.openxmlformats.org/officeDocument/2006/relationships/image" Target="media/image664.wmf" /><Relationship Id="rId1566" Type="http://schemas.openxmlformats.org/officeDocument/2006/relationships/oleObject" Target="embeddings/oleObject898.bin" /><Relationship Id="rId1567" Type="http://schemas.openxmlformats.org/officeDocument/2006/relationships/image" Target="media/image665.wmf" /><Relationship Id="rId1568" Type="http://schemas.openxmlformats.org/officeDocument/2006/relationships/oleObject" Target="embeddings/oleObject899.bin" /><Relationship Id="rId1569" Type="http://schemas.openxmlformats.org/officeDocument/2006/relationships/oleObject" Target="embeddings/oleObject900.bin" /><Relationship Id="rId157" Type="http://schemas.openxmlformats.org/officeDocument/2006/relationships/oleObject" Target="embeddings/oleObject77.bin" /><Relationship Id="rId1570" Type="http://schemas.openxmlformats.org/officeDocument/2006/relationships/oleObject" Target="embeddings/oleObject901.bin" /><Relationship Id="rId1571" Type="http://schemas.openxmlformats.org/officeDocument/2006/relationships/oleObject" Target="embeddings/oleObject902.bin" /><Relationship Id="rId1572" Type="http://schemas.openxmlformats.org/officeDocument/2006/relationships/oleObject" Target="embeddings/oleObject903.bin" /><Relationship Id="rId1573" Type="http://schemas.openxmlformats.org/officeDocument/2006/relationships/oleObject" Target="embeddings/oleObject904.bin" /><Relationship Id="rId1574" Type="http://schemas.openxmlformats.org/officeDocument/2006/relationships/oleObject" Target="embeddings/oleObject905.bin" /><Relationship Id="rId1575" Type="http://schemas.openxmlformats.org/officeDocument/2006/relationships/image" Target="media/image666.wmf" /><Relationship Id="rId1576" Type="http://schemas.openxmlformats.org/officeDocument/2006/relationships/oleObject" Target="embeddings/oleObject906.bin" /><Relationship Id="rId1577" Type="http://schemas.openxmlformats.org/officeDocument/2006/relationships/image" Target="media/image667.wmf" /><Relationship Id="rId1578" Type="http://schemas.openxmlformats.org/officeDocument/2006/relationships/oleObject" Target="embeddings/oleObject907.bin" /><Relationship Id="rId1579" Type="http://schemas.openxmlformats.org/officeDocument/2006/relationships/image" Target="media/image668.wmf" /><Relationship Id="rId158" Type="http://schemas.openxmlformats.org/officeDocument/2006/relationships/image" Target="media/image77.wmf" /><Relationship Id="rId1580" Type="http://schemas.openxmlformats.org/officeDocument/2006/relationships/oleObject" Target="embeddings/oleObject908.bin" /><Relationship Id="rId1581" Type="http://schemas.openxmlformats.org/officeDocument/2006/relationships/image" Target="media/image669.wmf" /><Relationship Id="rId1582" Type="http://schemas.openxmlformats.org/officeDocument/2006/relationships/oleObject" Target="embeddings/oleObject909.bin" /><Relationship Id="rId1583" Type="http://schemas.openxmlformats.org/officeDocument/2006/relationships/oleObject" Target="embeddings/oleObject910.bin" /><Relationship Id="rId1584" Type="http://schemas.openxmlformats.org/officeDocument/2006/relationships/oleObject" Target="embeddings/oleObject911.bin" /><Relationship Id="rId1585" Type="http://schemas.openxmlformats.org/officeDocument/2006/relationships/oleObject" Target="embeddings/oleObject912.bin" /><Relationship Id="rId1586" Type="http://schemas.openxmlformats.org/officeDocument/2006/relationships/image" Target="media/image670.wmf" /><Relationship Id="rId1587" Type="http://schemas.openxmlformats.org/officeDocument/2006/relationships/oleObject" Target="embeddings/oleObject913.bin" /><Relationship Id="rId1588" Type="http://schemas.openxmlformats.org/officeDocument/2006/relationships/image" Target="media/image671.wmf" /><Relationship Id="rId1589" Type="http://schemas.openxmlformats.org/officeDocument/2006/relationships/oleObject" Target="embeddings/oleObject914.bin" /><Relationship Id="rId159" Type="http://schemas.openxmlformats.org/officeDocument/2006/relationships/oleObject" Target="embeddings/oleObject78.bin" /><Relationship Id="rId1590" Type="http://schemas.openxmlformats.org/officeDocument/2006/relationships/image" Target="media/image672.wmf" /><Relationship Id="rId1591" Type="http://schemas.openxmlformats.org/officeDocument/2006/relationships/oleObject" Target="embeddings/oleObject915.bin" /><Relationship Id="rId1592" Type="http://schemas.openxmlformats.org/officeDocument/2006/relationships/image" Target="media/image673.wmf" /><Relationship Id="rId1593" Type="http://schemas.openxmlformats.org/officeDocument/2006/relationships/oleObject" Target="embeddings/oleObject916.bin" /><Relationship Id="rId1594" Type="http://schemas.openxmlformats.org/officeDocument/2006/relationships/image" Target="media/image674.wmf" /><Relationship Id="rId1595" Type="http://schemas.openxmlformats.org/officeDocument/2006/relationships/oleObject" Target="embeddings/oleObject917.bin" /><Relationship Id="rId1596" Type="http://schemas.openxmlformats.org/officeDocument/2006/relationships/image" Target="media/image675.wmf" /><Relationship Id="rId1597" Type="http://schemas.openxmlformats.org/officeDocument/2006/relationships/oleObject" Target="embeddings/oleObject918.bin" /><Relationship Id="rId1598" Type="http://schemas.openxmlformats.org/officeDocument/2006/relationships/oleObject" Target="embeddings/oleObject919.bin" /><Relationship Id="rId1599" Type="http://schemas.openxmlformats.org/officeDocument/2006/relationships/image" Target="media/image676.wmf" /><Relationship Id="rId16" Type="http://schemas.openxmlformats.org/officeDocument/2006/relationships/image" Target="media/image12.png" /><Relationship Id="rId160" Type="http://schemas.openxmlformats.org/officeDocument/2006/relationships/image" Target="media/image78.wmf" /><Relationship Id="rId1600" Type="http://schemas.openxmlformats.org/officeDocument/2006/relationships/oleObject" Target="embeddings/oleObject920.bin" /><Relationship Id="rId1601" Type="http://schemas.openxmlformats.org/officeDocument/2006/relationships/image" Target="media/image677.wmf" /><Relationship Id="rId1602" Type="http://schemas.openxmlformats.org/officeDocument/2006/relationships/oleObject" Target="embeddings/oleObject921.bin" /><Relationship Id="rId1603" Type="http://schemas.openxmlformats.org/officeDocument/2006/relationships/image" Target="media/image678.wmf" /><Relationship Id="rId1604" Type="http://schemas.openxmlformats.org/officeDocument/2006/relationships/oleObject" Target="embeddings/oleObject922.bin" /><Relationship Id="rId1605" Type="http://schemas.openxmlformats.org/officeDocument/2006/relationships/image" Target="media/image679.wmf" /><Relationship Id="rId1606" Type="http://schemas.openxmlformats.org/officeDocument/2006/relationships/oleObject" Target="embeddings/oleObject923.bin" /><Relationship Id="rId1607" Type="http://schemas.openxmlformats.org/officeDocument/2006/relationships/oleObject" Target="embeddings/oleObject924.bin" /><Relationship Id="rId1608" Type="http://schemas.openxmlformats.org/officeDocument/2006/relationships/image" Target="media/image680.wmf" /><Relationship Id="rId1609" Type="http://schemas.openxmlformats.org/officeDocument/2006/relationships/oleObject" Target="embeddings/oleObject925.bin" /><Relationship Id="rId161" Type="http://schemas.openxmlformats.org/officeDocument/2006/relationships/oleObject" Target="embeddings/oleObject79.bin" /><Relationship Id="rId1610" Type="http://schemas.openxmlformats.org/officeDocument/2006/relationships/oleObject" Target="embeddings/oleObject926.bin" /><Relationship Id="rId1611" Type="http://schemas.openxmlformats.org/officeDocument/2006/relationships/oleObject" Target="embeddings/oleObject927.bin" /><Relationship Id="rId1612" Type="http://schemas.openxmlformats.org/officeDocument/2006/relationships/oleObject" Target="embeddings/oleObject928.bin" /><Relationship Id="rId1613" Type="http://schemas.openxmlformats.org/officeDocument/2006/relationships/oleObject" Target="embeddings/oleObject929.bin" /><Relationship Id="rId1614" Type="http://schemas.openxmlformats.org/officeDocument/2006/relationships/image" Target="media/image681.wmf" /><Relationship Id="rId1615" Type="http://schemas.openxmlformats.org/officeDocument/2006/relationships/oleObject" Target="embeddings/oleObject930.bin" /><Relationship Id="rId1616" Type="http://schemas.openxmlformats.org/officeDocument/2006/relationships/oleObject" Target="embeddings/oleObject931.bin" /><Relationship Id="rId1617" Type="http://schemas.openxmlformats.org/officeDocument/2006/relationships/image" Target="media/image682.wmf" /><Relationship Id="rId1618" Type="http://schemas.openxmlformats.org/officeDocument/2006/relationships/oleObject" Target="embeddings/oleObject932.bin" /><Relationship Id="rId1619" Type="http://schemas.openxmlformats.org/officeDocument/2006/relationships/oleObject" Target="embeddings/oleObject933.bin" /><Relationship Id="rId162" Type="http://schemas.openxmlformats.org/officeDocument/2006/relationships/oleObject" Target="embeddings/oleObject80.bin" /><Relationship Id="rId1620" Type="http://schemas.openxmlformats.org/officeDocument/2006/relationships/oleObject" Target="embeddings/oleObject934.bin" /><Relationship Id="rId1621" Type="http://schemas.openxmlformats.org/officeDocument/2006/relationships/image" Target="media/image683.wmf" /><Relationship Id="rId1622" Type="http://schemas.openxmlformats.org/officeDocument/2006/relationships/oleObject" Target="embeddings/oleObject935.bin" /><Relationship Id="rId1623" Type="http://schemas.openxmlformats.org/officeDocument/2006/relationships/image" Target="media/image684.wmf" /><Relationship Id="rId1624" Type="http://schemas.openxmlformats.org/officeDocument/2006/relationships/oleObject" Target="embeddings/oleObject936.bin" /><Relationship Id="rId1625" Type="http://schemas.openxmlformats.org/officeDocument/2006/relationships/image" Target="media/image685.wmf" /><Relationship Id="rId1626" Type="http://schemas.openxmlformats.org/officeDocument/2006/relationships/oleObject" Target="embeddings/oleObject937.bin" /><Relationship Id="rId1627" Type="http://schemas.openxmlformats.org/officeDocument/2006/relationships/oleObject" Target="embeddings/oleObject938.bin" /><Relationship Id="rId1628" Type="http://schemas.openxmlformats.org/officeDocument/2006/relationships/oleObject" Target="embeddings/oleObject939.bin" /><Relationship Id="rId1629" Type="http://schemas.openxmlformats.org/officeDocument/2006/relationships/oleObject" Target="embeddings/oleObject940.bin" /><Relationship Id="rId163" Type="http://schemas.openxmlformats.org/officeDocument/2006/relationships/image" Target="media/image79.wmf" /><Relationship Id="rId1630" Type="http://schemas.openxmlformats.org/officeDocument/2006/relationships/oleObject" Target="embeddings/oleObject941.bin" /><Relationship Id="rId1631" Type="http://schemas.openxmlformats.org/officeDocument/2006/relationships/oleObject" Target="embeddings/oleObject942.bin" /><Relationship Id="rId1632" Type="http://schemas.openxmlformats.org/officeDocument/2006/relationships/image" Target="media/image686.wmf" /><Relationship Id="rId1633" Type="http://schemas.openxmlformats.org/officeDocument/2006/relationships/oleObject" Target="embeddings/oleObject943.bin" /><Relationship Id="rId1634" Type="http://schemas.openxmlformats.org/officeDocument/2006/relationships/image" Target="media/image687.png" /><Relationship Id="rId1635" Type="http://schemas.openxmlformats.org/officeDocument/2006/relationships/oleObject" Target="embeddings/oleObject944.bin" /><Relationship Id="rId1636" Type="http://schemas.openxmlformats.org/officeDocument/2006/relationships/oleObject" Target="embeddings/oleObject945.bin" /><Relationship Id="rId1637" Type="http://schemas.openxmlformats.org/officeDocument/2006/relationships/oleObject" Target="embeddings/oleObject946.bin" /><Relationship Id="rId1638" Type="http://schemas.openxmlformats.org/officeDocument/2006/relationships/oleObject" Target="embeddings/oleObject947.bin" /><Relationship Id="rId1639" Type="http://schemas.openxmlformats.org/officeDocument/2006/relationships/image" Target="media/image688.wmf" /><Relationship Id="rId164" Type="http://schemas.openxmlformats.org/officeDocument/2006/relationships/oleObject" Target="embeddings/oleObject81.bin" /><Relationship Id="rId1640" Type="http://schemas.openxmlformats.org/officeDocument/2006/relationships/oleObject" Target="embeddings/oleObject948.bin" /><Relationship Id="rId1641" Type="http://schemas.openxmlformats.org/officeDocument/2006/relationships/image" Target="media/image689.wmf" /><Relationship Id="rId1642" Type="http://schemas.openxmlformats.org/officeDocument/2006/relationships/oleObject" Target="embeddings/oleObject949.bin" /><Relationship Id="rId1643" Type="http://schemas.openxmlformats.org/officeDocument/2006/relationships/image" Target="media/image690.wmf" /><Relationship Id="rId1644" Type="http://schemas.openxmlformats.org/officeDocument/2006/relationships/oleObject" Target="embeddings/oleObject950.bin" /><Relationship Id="rId1645" Type="http://schemas.openxmlformats.org/officeDocument/2006/relationships/image" Target="media/image691.wmf" /><Relationship Id="rId1646" Type="http://schemas.openxmlformats.org/officeDocument/2006/relationships/oleObject" Target="embeddings/oleObject951.bin" /><Relationship Id="rId1647" Type="http://schemas.openxmlformats.org/officeDocument/2006/relationships/image" Target="media/image692.wmf" /><Relationship Id="rId1648" Type="http://schemas.openxmlformats.org/officeDocument/2006/relationships/oleObject" Target="embeddings/oleObject952.bin" /><Relationship Id="rId1649" Type="http://schemas.openxmlformats.org/officeDocument/2006/relationships/image" Target="media/image693.wmf" /><Relationship Id="rId165" Type="http://schemas.openxmlformats.org/officeDocument/2006/relationships/image" Target="media/image80.wmf" /><Relationship Id="rId1650" Type="http://schemas.openxmlformats.org/officeDocument/2006/relationships/oleObject" Target="embeddings/oleObject953.bin" /><Relationship Id="rId1651" Type="http://schemas.openxmlformats.org/officeDocument/2006/relationships/image" Target="media/image694.wmf" /><Relationship Id="rId1652" Type="http://schemas.openxmlformats.org/officeDocument/2006/relationships/oleObject" Target="embeddings/oleObject954.bin" /><Relationship Id="rId1653" Type="http://schemas.openxmlformats.org/officeDocument/2006/relationships/oleObject" Target="embeddings/oleObject955.bin" /><Relationship Id="rId1654" Type="http://schemas.openxmlformats.org/officeDocument/2006/relationships/image" Target="media/image695.wmf" /><Relationship Id="rId1655" Type="http://schemas.openxmlformats.org/officeDocument/2006/relationships/oleObject" Target="embeddings/oleObject956.bin" /><Relationship Id="rId1656" Type="http://schemas.openxmlformats.org/officeDocument/2006/relationships/image" Target="media/image696.wmf" /><Relationship Id="rId1657" Type="http://schemas.openxmlformats.org/officeDocument/2006/relationships/oleObject" Target="embeddings/oleObject957.bin" /><Relationship Id="rId1658" Type="http://schemas.openxmlformats.org/officeDocument/2006/relationships/image" Target="media/image697.wmf" /><Relationship Id="rId1659" Type="http://schemas.openxmlformats.org/officeDocument/2006/relationships/oleObject" Target="embeddings/oleObject958.bin" /><Relationship Id="rId166" Type="http://schemas.openxmlformats.org/officeDocument/2006/relationships/oleObject" Target="embeddings/oleObject82.bin" /><Relationship Id="rId1660" Type="http://schemas.openxmlformats.org/officeDocument/2006/relationships/image" Target="media/image698.wmf" /><Relationship Id="rId1661" Type="http://schemas.openxmlformats.org/officeDocument/2006/relationships/oleObject" Target="embeddings/oleObject959.bin" /><Relationship Id="rId1662" Type="http://schemas.openxmlformats.org/officeDocument/2006/relationships/image" Target="media/image699.wmf" /><Relationship Id="rId1663" Type="http://schemas.openxmlformats.org/officeDocument/2006/relationships/oleObject" Target="embeddings/oleObject960.bin" /><Relationship Id="rId1664" Type="http://schemas.openxmlformats.org/officeDocument/2006/relationships/image" Target="media/image700.wmf" /><Relationship Id="rId1665" Type="http://schemas.openxmlformats.org/officeDocument/2006/relationships/oleObject" Target="embeddings/oleObject961.bin" /><Relationship Id="rId1666" Type="http://schemas.openxmlformats.org/officeDocument/2006/relationships/image" Target="media/image701.wmf" /><Relationship Id="rId1667" Type="http://schemas.openxmlformats.org/officeDocument/2006/relationships/oleObject" Target="embeddings/oleObject962.bin" /><Relationship Id="rId1668" Type="http://schemas.openxmlformats.org/officeDocument/2006/relationships/image" Target="media/image702.wmf" /><Relationship Id="rId1669" Type="http://schemas.openxmlformats.org/officeDocument/2006/relationships/oleObject" Target="embeddings/oleObject963.bin" /><Relationship Id="rId167" Type="http://schemas.openxmlformats.org/officeDocument/2006/relationships/image" Target="media/image81.wmf" /><Relationship Id="rId1670" Type="http://schemas.openxmlformats.org/officeDocument/2006/relationships/image" Target="media/image703.wmf" /><Relationship Id="rId1671" Type="http://schemas.openxmlformats.org/officeDocument/2006/relationships/oleObject" Target="embeddings/oleObject964.bin" /><Relationship Id="rId1672" Type="http://schemas.openxmlformats.org/officeDocument/2006/relationships/image" Target="media/image704.wmf" /><Relationship Id="rId1673" Type="http://schemas.openxmlformats.org/officeDocument/2006/relationships/oleObject" Target="embeddings/oleObject965.bin" /><Relationship Id="rId1674" Type="http://schemas.openxmlformats.org/officeDocument/2006/relationships/image" Target="media/image705.wmf" /><Relationship Id="rId1675" Type="http://schemas.openxmlformats.org/officeDocument/2006/relationships/oleObject" Target="embeddings/oleObject966.bin" /><Relationship Id="rId1676" Type="http://schemas.openxmlformats.org/officeDocument/2006/relationships/image" Target="media/image706.wmf" /><Relationship Id="rId1677" Type="http://schemas.openxmlformats.org/officeDocument/2006/relationships/oleObject" Target="embeddings/oleObject967.bin" /><Relationship Id="rId1678" Type="http://schemas.openxmlformats.org/officeDocument/2006/relationships/oleObject" Target="embeddings/oleObject968.bin" /><Relationship Id="rId1679" Type="http://schemas.openxmlformats.org/officeDocument/2006/relationships/image" Target="media/image707.wmf" /><Relationship Id="rId168" Type="http://schemas.openxmlformats.org/officeDocument/2006/relationships/oleObject" Target="embeddings/oleObject83.bin" /><Relationship Id="rId1680" Type="http://schemas.openxmlformats.org/officeDocument/2006/relationships/oleObject" Target="embeddings/oleObject969.bin" /><Relationship Id="rId1681" Type="http://schemas.openxmlformats.org/officeDocument/2006/relationships/oleObject" Target="embeddings/oleObject970.bin" /><Relationship Id="rId1682" Type="http://schemas.openxmlformats.org/officeDocument/2006/relationships/oleObject" Target="embeddings/oleObject971.bin" /><Relationship Id="rId1683" Type="http://schemas.openxmlformats.org/officeDocument/2006/relationships/oleObject" Target="embeddings/oleObject972.bin" /><Relationship Id="rId1684" Type="http://schemas.openxmlformats.org/officeDocument/2006/relationships/oleObject" Target="embeddings/oleObject973.bin" /><Relationship Id="rId1685" Type="http://schemas.openxmlformats.org/officeDocument/2006/relationships/oleObject" Target="embeddings/oleObject974.bin" /><Relationship Id="rId1686" Type="http://schemas.openxmlformats.org/officeDocument/2006/relationships/oleObject" Target="embeddings/oleObject975.bin" /><Relationship Id="rId1687" Type="http://schemas.openxmlformats.org/officeDocument/2006/relationships/oleObject" Target="embeddings/oleObject976.bin" /><Relationship Id="rId1688" Type="http://schemas.openxmlformats.org/officeDocument/2006/relationships/image" Target="media/image708.wmf" /><Relationship Id="rId1689" Type="http://schemas.openxmlformats.org/officeDocument/2006/relationships/oleObject" Target="embeddings/oleObject977.bin" /><Relationship Id="rId169" Type="http://schemas.openxmlformats.org/officeDocument/2006/relationships/image" Target="media/image82.wmf" /><Relationship Id="rId1690" Type="http://schemas.openxmlformats.org/officeDocument/2006/relationships/image" Target="media/image709.wmf" /><Relationship Id="rId1691" Type="http://schemas.openxmlformats.org/officeDocument/2006/relationships/oleObject" Target="embeddings/oleObject978.bin" /><Relationship Id="rId1692" Type="http://schemas.openxmlformats.org/officeDocument/2006/relationships/image" Target="media/image710.wmf" /><Relationship Id="rId1693" Type="http://schemas.openxmlformats.org/officeDocument/2006/relationships/oleObject" Target="embeddings/oleObject979.bin" /><Relationship Id="rId1694" Type="http://schemas.openxmlformats.org/officeDocument/2006/relationships/image" Target="media/image711.wmf" /><Relationship Id="rId1695" Type="http://schemas.openxmlformats.org/officeDocument/2006/relationships/oleObject" Target="embeddings/oleObject980.bin" /><Relationship Id="rId1696" Type="http://schemas.openxmlformats.org/officeDocument/2006/relationships/image" Target="media/image712.wmf" /><Relationship Id="rId1697" Type="http://schemas.openxmlformats.org/officeDocument/2006/relationships/oleObject" Target="embeddings/oleObject981.bin" /><Relationship Id="rId1698" Type="http://schemas.openxmlformats.org/officeDocument/2006/relationships/image" Target="media/image713.wmf" /><Relationship Id="rId1699" Type="http://schemas.openxmlformats.org/officeDocument/2006/relationships/oleObject" Target="embeddings/oleObject982.bin" /><Relationship Id="rId17" Type="http://schemas.openxmlformats.org/officeDocument/2006/relationships/image" Target="media/image13.png" /><Relationship Id="rId170" Type="http://schemas.openxmlformats.org/officeDocument/2006/relationships/oleObject" Target="embeddings/oleObject84.bin" /><Relationship Id="rId1700" Type="http://schemas.openxmlformats.org/officeDocument/2006/relationships/image" Target="media/image714.png" /><Relationship Id="rId1701" Type="http://schemas.openxmlformats.org/officeDocument/2006/relationships/oleObject" Target="embeddings/oleObject983.bin" /><Relationship Id="rId1702" Type="http://schemas.openxmlformats.org/officeDocument/2006/relationships/oleObject" Target="embeddings/oleObject984.bin" /><Relationship Id="rId1703" Type="http://schemas.openxmlformats.org/officeDocument/2006/relationships/oleObject" Target="embeddings/oleObject985.bin" /><Relationship Id="rId1704" Type="http://schemas.openxmlformats.org/officeDocument/2006/relationships/oleObject" Target="embeddings/oleObject986.bin" /><Relationship Id="rId1705" Type="http://schemas.openxmlformats.org/officeDocument/2006/relationships/oleObject" Target="embeddings/oleObject987.bin" /><Relationship Id="rId1706" Type="http://schemas.openxmlformats.org/officeDocument/2006/relationships/oleObject" Target="embeddings/oleObject988.bin" /><Relationship Id="rId1707" Type="http://schemas.openxmlformats.org/officeDocument/2006/relationships/image" Target="media/image715.wmf" /><Relationship Id="rId1708" Type="http://schemas.openxmlformats.org/officeDocument/2006/relationships/oleObject" Target="embeddings/oleObject989.bin" /><Relationship Id="rId1709" Type="http://schemas.openxmlformats.org/officeDocument/2006/relationships/image" Target="media/image716.wmf" /><Relationship Id="rId171" Type="http://schemas.openxmlformats.org/officeDocument/2006/relationships/image" Target="media/image83.wmf" /><Relationship Id="rId1710" Type="http://schemas.openxmlformats.org/officeDocument/2006/relationships/oleObject" Target="embeddings/oleObject990.bin" /><Relationship Id="rId1711" Type="http://schemas.openxmlformats.org/officeDocument/2006/relationships/image" Target="media/image717.wmf" /><Relationship Id="rId1712" Type="http://schemas.openxmlformats.org/officeDocument/2006/relationships/oleObject" Target="embeddings/oleObject991.bin" /><Relationship Id="rId1713" Type="http://schemas.openxmlformats.org/officeDocument/2006/relationships/image" Target="media/image718.wmf" /><Relationship Id="rId1714" Type="http://schemas.openxmlformats.org/officeDocument/2006/relationships/oleObject" Target="embeddings/oleObject992.bin" /><Relationship Id="rId1715" Type="http://schemas.openxmlformats.org/officeDocument/2006/relationships/oleObject" Target="embeddings/oleObject993.bin" /><Relationship Id="rId1716" Type="http://schemas.openxmlformats.org/officeDocument/2006/relationships/image" Target="media/image719.wmf" /><Relationship Id="rId1717" Type="http://schemas.openxmlformats.org/officeDocument/2006/relationships/oleObject" Target="embeddings/oleObject994.bin" /><Relationship Id="rId1718" Type="http://schemas.openxmlformats.org/officeDocument/2006/relationships/oleObject" Target="embeddings/oleObject995.bin" /><Relationship Id="rId1719" Type="http://schemas.openxmlformats.org/officeDocument/2006/relationships/image" Target="media/image720.wmf" /><Relationship Id="rId172" Type="http://schemas.openxmlformats.org/officeDocument/2006/relationships/oleObject" Target="embeddings/oleObject85.bin" /><Relationship Id="rId1720" Type="http://schemas.openxmlformats.org/officeDocument/2006/relationships/oleObject" Target="embeddings/oleObject996.bin" /><Relationship Id="rId1721" Type="http://schemas.openxmlformats.org/officeDocument/2006/relationships/oleObject" Target="embeddings/oleObject997.bin" /><Relationship Id="rId1722" Type="http://schemas.openxmlformats.org/officeDocument/2006/relationships/image" Target="media/image721.wmf" /><Relationship Id="rId1723" Type="http://schemas.openxmlformats.org/officeDocument/2006/relationships/oleObject" Target="embeddings/oleObject998.bin" /><Relationship Id="rId1724" Type="http://schemas.openxmlformats.org/officeDocument/2006/relationships/image" Target="media/image722.wmf" /><Relationship Id="rId1725" Type="http://schemas.openxmlformats.org/officeDocument/2006/relationships/oleObject" Target="embeddings/oleObject999.bin" /><Relationship Id="rId1726" Type="http://schemas.openxmlformats.org/officeDocument/2006/relationships/image" Target="media/image723.wmf" /><Relationship Id="rId1727" Type="http://schemas.openxmlformats.org/officeDocument/2006/relationships/oleObject" Target="embeddings/oleObject1000.bin" /><Relationship Id="rId1728" Type="http://schemas.openxmlformats.org/officeDocument/2006/relationships/image" Target="media/image724.wmf" /><Relationship Id="rId1729" Type="http://schemas.openxmlformats.org/officeDocument/2006/relationships/oleObject" Target="embeddings/oleObject1001.bin" /><Relationship Id="rId173" Type="http://schemas.openxmlformats.org/officeDocument/2006/relationships/image" Target="media/image84.wmf" /><Relationship Id="rId1730" Type="http://schemas.openxmlformats.org/officeDocument/2006/relationships/image" Target="media/image725.wmf" /><Relationship Id="rId1731" Type="http://schemas.openxmlformats.org/officeDocument/2006/relationships/oleObject" Target="embeddings/oleObject1002.bin" /><Relationship Id="rId1732" Type="http://schemas.openxmlformats.org/officeDocument/2006/relationships/image" Target="media/image726.wmf" /><Relationship Id="rId1733" Type="http://schemas.openxmlformats.org/officeDocument/2006/relationships/oleObject" Target="embeddings/oleObject1003.bin" /><Relationship Id="rId1734" Type="http://schemas.openxmlformats.org/officeDocument/2006/relationships/image" Target="media/image727.wmf" /><Relationship Id="rId1735" Type="http://schemas.openxmlformats.org/officeDocument/2006/relationships/oleObject" Target="embeddings/oleObject1004.bin" /><Relationship Id="rId1736" Type="http://schemas.openxmlformats.org/officeDocument/2006/relationships/oleObject" Target="embeddings/oleObject1005.bin" /><Relationship Id="rId1737" Type="http://schemas.openxmlformats.org/officeDocument/2006/relationships/image" Target="media/image728.wmf" /><Relationship Id="rId1738" Type="http://schemas.openxmlformats.org/officeDocument/2006/relationships/oleObject" Target="embeddings/oleObject1006.bin" /><Relationship Id="rId1739" Type="http://schemas.openxmlformats.org/officeDocument/2006/relationships/oleObject" Target="embeddings/oleObject1007.bin" /><Relationship Id="rId174" Type="http://schemas.openxmlformats.org/officeDocument/2006/relationships/oleObject" Target="embeddings/oleObject86.bin" /><Relationship Id="rId1740" Type="http://schemas.openxmlformats.org/officeDocument/2006/relationships/oleObject" Target="embeddings/oleObject1008.bin" /><Relationship Id="rId1741" Type="http://schemas.openxmlformats.org/officeDocument/2006/relationships/image" Target="media/image729.wmf" /><Relationship Id="rId1742" Type="http://schemas.openxmlformats.org/officeDocument/2006/relationships/oleObject" Target="embeddings/oleObject1009.bin" /><Relationship Id="rId1743" Type="http://schemas.openxmlformats.org/officeDocument/2006/relationships/image" Target="media/image730.wmf" /><Relationship Id="rId1744" Type="http://schemas.openxmlformats.org/officeDocument/2006/relationships/oleObject" Target="embeddings/oleObject1010.bin" /><Relationship Id="rId1745" Type="http://schemas.openxmlformats.org/officeDocument/2006/relationships/image" Target="media/image731.wmf" /><Relationship Id="rId1746" Type="http://schemas.openxmlformats.org/officeDocument/2006/relationships/oleObject" Target="embeddings/oleObject1011.bin" /><Relationship Id="rId1747" Type="http://schemas.openxmlformats.org/officeDocument/2006/relationships/image" Target="media/image732.wmf" /><Relationship Id="rId1748" Type="http://schemas.openxmlformats.org/officeDocument/2006/relationships/oleObject" Target="embeddings/oleObject1012.bin" /><Relationship Id="rId1749" Type="http://schemas.openxmlformats.org/officeDocument/2006/relationships/image" Target="media/image733.wmf" /><Relationship Id="rId175" Type="http://schemas.openxmlformats.org/officeDocument/2006/relationships/image" Target="media/image85.wmf" /><Relationship Id="rId1750" Type="http://schemas.openxmlformats.org/officeDocument/2006/relationships/oleObject" Target="embeddings/oleObject1013.bin" /><Relationship Id="rId1751" Type="http://schemas.openxmlformats.org/officeDocument/2006/relationships/image" Target="media/image734.wmf" /><Relationship Id="rId1752" Type="http://schemas.openxmlformats.org/officeDocument/2006/relationships/oleObject" Target="embeddings/oleObject1014.bin" /><Relationship Id="rId1753" Type="http://schemas.openxmlformats.org/officeDocument/2006/relationships/image" Target="media/image735.wmf" /><Relationship Id="rId1754" Type="http://schemas.openxmlformats.org/officeDocument/2006/relationships/oleObject" Target="embeddings/oleObject1015.bin" /><Relationship Id="rId1755" Type="http://schemas.openxmlformats.org/officeDocument/2006/relationships/image" Target="media/image736.wmf" /><Relationship Id="rId1756" Type="http://schemas.openxmlformats.org/officeDocument/2006/relationships/oleObject" Target="embeddings/oleObject1016.bin" /><Relationship Id="rId1757" Type="http://schemas.openxmlformats.org/officeDocument/2006/relationships/image" Target="media/image737.wmf" /><Relationship Id="rId1758" Type="http://schemas.openxmlformats.org/officeDocument/2006/relationships/oleObject" Target="embeddings/oleObject1017.bin" /><Relationship Id="rId1759" Type="http://schemas.openxmlformats.org/officeDocument/2006/relationships/oleObject" Target="embeddings/oleObject1018.bin" /><Relationship Id="rId176" Type="http://schemas.openxmlformats.org/officeDocument/2006/relationships/oleObject" Target="embeddings/oleObject87.bin" /><Relationship Id="rId1760" Type="http://schemas.openxmlformats.org/officeDocument/2006/relationships/oleObject" Target="embeddings/oleObject1019.bin" /><Relationship Id="rId1761" Type="http://schemas.openxmlformats.org/officeDocument/2006/relationships/image" Target="media/image738.wmf" /><Relationship Id="rId1762" Type="http://schemas.openxmlformats.org/officeDocument/2006/relationships/oleObject" Target="embeddings/oleObject1020.bin" /><Relationship Id="rId1763" Type="http://schemas.openxmlformats.org/officeDocument/2006/relationships/image" Target="media/image739.wmf" /><Relationship Id="rId1764" Type="http://schemas.openxmlformats.org/officeDocument/2006/relationships/oleObject" Target="embeddings/oleObject1021.bin" /><Relationship Id="rId1765" Type="http://schemas.openxmlformats.org/officeDocument/2006/relationships/oleObject" Target="embeddings/oleObject1022.bin" /><Relationship Id="rId1766" Type="http://schemas.openxmlformats.org/officeDocument/2006/relationships/oleObject" Target="embeddings/oleObject1023.bin" /><Relationship Id="rId1767" Type="http://schemas.openxmlformats.org/officeDocument/2006/relationships/image" Target="media/image740.wmf" /><Relationship Id="rId1768" Type="http://schemas.openxmlformats.org/officeDocument/2006/relationships/oleObject" Target="embeddings/oleObject1024.bin" /><Relationship Id="rId1769" Type="http://schemas.openxmlformats.org/officeDocument/2006/relationships/image" Target="media/image741.wmf" /><Relationship Id="rId177" Type="http://schemas.openxmlformats.org/officeDocument/2006/relationships/image" Target="media/image86.wmf" /><Relationship Id="rId1770" Type="http://schemas.openxmlformats.org/officeDocument/2006/relationships/oleObject" Target="embeddings/oleObject1025.bin" /><Relationship Id="rId1771" Type="http://schemas.openxmlformats.org/officeDocument/2006/relationships/image" Target="media/image742.wmf" /><Relationship Id="rId1772" Type="http://schemas.openxmlformats.org/officeDocument/2006/relationships/oleObject" Target="embeddings/oleObject1026.bin" /><Relationship Id="rId1773" Type="http://schemas.openxmlformats.org/officeDocument/2006/relationships/image" Target="media/image743.wmf" /><Relationship Id="rId1774" Type="http://schemas.openxmlformats.org/officeDocument/2006/relationships/oleObject" Target="embeddings/oleObject1027.bin" /><Relationship Id="rId1775" Type="http://schemas.openxmlformats.org/officeDocument/2006/relationships/image" Target="media/image744.wmf" /><Relationship Id="rId1776" Type="http://schemas.openxmlformats.org/officeDocument/2006/relationships/oleObject" Target="embeddings/oleObject1028.bin" /><Relationship Id="rId1777" Type="http://schemas.openxmlformats.org/officeDocument/2006/relationships/oleObject" Target="embeddings/oleObject1029.bin" /><Relationship Id="rId1778" Type="http://schemas.openxmlformats.org/officeDocument/2006/relationships/oleObject" Target="embeddings/oleObject1030.bin" /><Relationship Id="rId1779" Type="http://schemas.openxmlformats.org/officeDocument/2006/relationships/oleObject" Target="embeddings/oleObject1031.bin" /><Relationship Id="rId178" Type="http://schemas.openxmlformats.org/officeDocument/2006/relationships/oleObject" Target="embeddings/oleObject88.bin" /><Relationship Id="rId1780" Type="http://schemas.openxmlformats.org/officeDocument/2006/relationships/oleObject" Target="embeddings/oleObject1032.bin" /><Relationship Id="rId1781" Type="http://schemas.openxmlformats.org/officeDocument/2006/relationships/oleObject" Target="embeddings/oleObject1033.bin" /><Relationship Id="rId1782" Type="http://schemas.openxmlformats.org/officeDocument/2006/relationships/oleObject" Target="embeddings/oleObject1034.bin" /><Relationship Id="rId1783" Type="http://schemas.openxmlformats.org/officeDocument/2006/relationships/oleObject" Target="embeddings/oleObject1035.bin" /><Relationship Id="rId1784" Type="http://schemas.openxmlformats.org/officeDocument/2006/relationships/image" Target="media/image745.wmf" /><Relationship Id="rId1785" Type="http://schemas.openxmlformats.org/officeDocument/2006/relationships/oleObject" Target="embeddings/oleObject1036.bin" /><Relationship Id="rId1786" Type="http://schemas.openxmlformats.org/officeDocument/2006/relationships/oleObject" Target="embeddings/oleObject1037.bin" /><Relationship Id="rId1787" Type="http://schemas.openxmlformats.org/officeDocument/2006/relationships/image" Target="media/image746.wmf" /><Relationship Id="rId1788" Type="http://schemas.openxmlformats.org/officeDocument/2006/relationships/oleObject" Target="embeddings/oleObject1038.bin" /><Relationship Id="rId1789" Type="http://schemas.openxmlformats.org/officeDocument/2006/relationships/oleObject" Target="embeddings/oleObject1039.bin" /><Relationship Id="rId179" Type="http://schemas.openxmlformats.org/officeDocument/2006/relationships/oleObject" Target="embeddings/oleObject89.bin" /><Relationship Id="rId1790" Type="http://schemas.openxmlformats.org/officeDocument/2006/relationships/image" Target="media/image747.wmf" /><Relationship Id="rId1791" Type="http://schemas.openxmlformats.org/officeDocument/2006/relationships/oleObject" Target="embeddings/oleObject1040.bin" /><Relationship Id="rId1792" Type="http://schemas.openxmlformats.org/officeDocument/2006/relationships/oleObject" Target="embeddings/oleObject1041.bin" /><Relationship Id="rId1793" Type="http://schemas.openxmlformats.org/officeDocument/2006/relationships/image" Target="media/image748.wmf" /><Relationship Id="rId1794" Type="http://schemas.openxmlformats.org/officeDocument/2006/relationships/oleObject" Target="embeddings/oleObject1042.bin" /><Relationship Id="rId1795" Type="http://schemas.openxmlformats.org/officeDocument/2006/relationships/image" Target="media/image749.wmf" /><Relationship Id="rId1796" Type="http://schemas.openxmlformats.org/officeDocument/2006/relationships/oleObject" Target="embeddings/oleObject1043.bin" /><Relationship Id="rId1797" Type="http://schemas.openxmlformats.org/officeDocument/2006/relationships/image" Target="media/image750.wmf" /><Relationship Id="rId1798" Type="http://schemas.openxmlformats.org/officeDocument/2006/relationships/oleObject" Target="embeddings/oleObject1044.bin" /><Relationship Id="rId1799" Type="http://schemas.openxmlformats.org/officeDocument/2006/relationships/image" Target="media/image751.wmf" /><Relationship Id="rId18" Type="http://schemas.openxmlformats.org/officeDocument/2006/relationships/image" Target="media/image14.png" /><Relationship Id="rId180" Type="http://schemas.openxmlformats.org/officeDocument/2006/relationships/oleObject" Target="embeddings/oleObject90.bin" /><Relationship Id="rId1800" Type="http://schemas.openxmlformats.org/officeDocument/2006/relationships/oleObject" Target="embeddings/oleObject1045.bin" /><Relationship Id="rId1801" Type="http://schemas.openxmlformats.org/officeDocument/2006/relationships/image" Target="media/image752.wmf" /><Relationship Id="rId1802" Type="http://schemas.openxmlformats.org/officeDocument/2006/relationships/oleObject" Target="embeddings/oleObject1046.bin" /><Relationship Id="rId1803" Type="http://schemas.openxmlformats.org/officeDocument/2006/relationships/oleObject" Target="embeddings/oleObject1047.bin" /><Relationship Id="rId1804" Type="http://schemas.openxmlformats.org/officeDocument/2006/relationships/oleObject" Target="embeddings/oleObject1048.bin" /><Relationship Id="rId1805" Type="http://schemas.openxmlformats.org/officeDocument/2006/relationships/oleObject" Target="embeddings/oleObject1049.bin" /><Relationship Id="rId1806" Type="http://schemas.openxmlformats.org/officeDocument/2006/relationships/image" Target="media/image753.wmf" /><Relationship Id="rId1807" Type="http://schemas.openxmlformats.org/officeDocument/2006/relationships/oleObject" Target="embeddings/oleObject1050.bin" /><Relationship Id="rId1808" Type="http://schemas.openxmlformats.org/officeDocument/2006/relationships/oleObject" Target="embeddings/oleObject1051.bin" /><Relationship Id="rId1809" Type="http://schemas.openxmlformats.org/officeDocument/2006/relationships/image" Target="media/image754.wmf" /><Relationship Id="rId181" Type="http://schemas.openxmlformats.org/officeDocument/2006/relationships/image" Target="media/image87.wmf" /><Relationship Id="rId1810" Type="http://schemas.openxmlformats.org/officeDocument/2006/relationships/oleObject" Target="embeddings/oleObject1052.bin" /><Relationship Id="rId1811" Type="http://schemas.openxmlformats.org/officeDocument/2006/relationships/image" Target="media/image755.wmf" /><Relationship Id="rId1812" Type="http://schemas.openxmlformats.org/officeDocument/2006/relationships/oleObject" Target="embeddings/oleObject1053.bin" /><Relationship Id="rId1813" Type="http://schemas.openxmlformats.org/officeDocument/2006/relationships/oleObject" Target="embeddings/oleObject1054.bin" /><Relationship Id="rId1814" Type="http://schemas.openxmlformats.org/officeDocument/2006/relationships/oleObject" Target="embeddings/oleObject1055.bin" /><Relationship Id="rId1815" Type="http://schemas.openxmlformats.org/officeDocument/2006/relationships/image" Target="media/image756.wmf" /><Relationship Id="rId1816" Type="http://schemas.openxmlformats.org/officeDocument/2006/relationships/oleObject" Target="embeddings/oleObject1056.bin" /><Relationship Id="rId1817" Type="http://schemas.openxmlformats.org/officeDocument/2006/relationships/oleObject" Target="embeddings/oleObject1057.bin" /><Relationship Id="rId1818" Type="http://schemas.openxmlformats.org/officeDocument/2006/relationships/image" Target="media/image757.wmf" /><Relationship Id="rId1819" Type="http://schemas.openxmlformats.org/officeDocument/2006/relationships/oleObject" Target="embeddings/oleObject1058.bin" /><Relationship Id="rId182" Type="http://schemas.openxmlformats.org/officeDocument/2006/relationships/oleObject" Target="embeddings/oleObject91.bin" /><Relationship Id="rId1820" Type="http://schemas.openxmlformats.org/officeDocument/2006/relationships/image" Target="media/image758.png" /><Relationship Id="rId1821" Type="http://schemas.openxmlformats.org/officeDocument/2006/relationships/image" Target="media/image759.wmf" /><Relationship Id="rId1822" Type="http://schemas.openxmlformats.org/officeDocument/2006/relationships/oleObject" Target="embeddings/oleObject1059.bin" /><Relationship Id="rId1823" Type="http://schemas.openxmlformats.org/officeDocument/2006/relationships/oleObject" Target="embeddings/oleObject1060.bin" /><Relationship Id="rId1824" Type="http://schemas.openxmlformats.org/officeDocument/2006/relationships/oleObject" Target="embeddings/oleObject1061.bin" /><Relationship Id="rId1825" Type="http://schemas.openxmlformats.org/officeDocument/2006/relationships/oleObject" Target="embeddings/oleObject1062.bin" /><Relationship Id="rId1826" Type="http://schemas.openxmlformats.org/officeDocument/2006/relationships/image" Target="media/image760.wmf" /><Relationship Id="rId1827" Type="http://schemas.openxmlformats.org/officeDocument/2006/relationships/oleObject" Target="embeddings/oleObject1063.bin" /><Relationship Id="rId1828" Type="http://schemas.openxmlformats.org/officeDocument/2006/relationships/oleObject" Target="embeddings/oleObject1064.bin" /><Relationship Id="rId1829" Type="http://schemas.openxmlformats.org/officeDocument/2006/relationships/image" Target="media/image761.wmf" /><Relationship Id="rId183" Type="http://schemas.openxmlformats.org/officeDocument/2006/relationships/image" Target="media/image88.wmf" /><Relationship Id="rId1830" Type="http://schemas.openxmlformats.org/officeDocument/2006/relationships/oleObject" Target="embeddings/oleObject1065.bin" /><Relationship Id="rId1831" Type="http://schemas.openxmlformats.org/officeDocument/2006/relationships/oleObject" Target="embeddings/oleObject1066.bin" /><Relationship Id="rId1832" Type="http://schemas.openxmlformats.org/officeDocument/2006/relationships/image" Target="media/image762.wmf" /><Relationship Id="rId1833" Type="http://schemas.openxmlformats.org/officeDocument/2006/relationships/oleObject" Target="embeddings/oleObject1067.bin" /><Relationship Id="rId1834" Type="http://schemas.openxmlformats.org/officeDocument/2006/relationships/image" Target="media/image763.wmf" /><Relationship Id="rId1835" Type="http://schemas.openxmlformats.org/officeDocument/2006/relationships/oleObject" Target="embeddings/oleObject1068.bin" /><Relationship Id="rId1836" Type="http://schemas.openxmlformats.org/officeDocument/2006/relationships/image" Target="media/image764.wmf" /><Relationship Id="rId1837" Type="http://schemas.openxmlformats.org/officeDocument/2006/relationships/oleObject" Target="embeddings/oleObject1069.bin" /><Relationship Id="rId1838" Type="http://schemas.openxmlformats.org/officeDocument/2006/relationships/image" Target="media/image765.wmf" /><Relationship Id="rId1839" Type="http://schemas.openxmlformats.org/officeDocument/2006/relationships/oleObject" Target="embeddings/oleObject1070.bin" /><Relationship Id="rId184" Type="http://schemas.openxmlformats.org/officeDocument/2006/relationships/oleObject" Target="embeddings/oleObject92.bin" /><Relationship Id="rId1840" Type="http://schemas.openxmlformats.org/officeDocument/2006/relationships/oleObject" Target="embeddings/oleObject1071.bin" /><Relationship Id="rId1841" Type="http://schemas.openxmlformats.org/officeDocument/2006/relationships/image" Target="media/image766.wmf" /><Relationship Id="rId1842" Type="http://schemas.openxmlformats.org/officeDocument/2006/relationships/oleObject" Target="embeddings/oleObject1072.bin" /><Relationship Id="rId1843" Type="http://schemas.openxmlformats.org/officeDocument/2006/relationships/image" Target="media/image767.wmf" /><Relationship Id="rId1844" Type="http://schemas.openxmlformats.org/officeDocument/2006/relationships/oleObject" Target="embeddings/oleObject1073.bin" /><Relationship Id="rId1845" Type="http://schemas.openxmlformats.org/officeDocument/2006/relationships/image" Target="media/image768.wmf" /><Relationship Id="rId1846" Type="http://schemas.openxmlformats.org/officeDocument/2006/relationships/oleObject" Target="embeddings/oleObject1074.bin" /><Relationship Id="rId1847" Type="http://schemas.openxmlformats.org/officeDocument/2006/relationships/image" Target="media/image769.wmf" /><Relationship Id="rId1848" Type="http://schemas.openxmlformats.org/officeDocument/2006/relationships/oleObject" Target="embeddings/oleObject1075.bin" /><Relationship Id="rId1849" Type="http://schemas.openxmlformats.org/officeDocument/2006/relationships/oleObject" Target="embeddings/oleObject1076.bin" /><Relationship Id="rId185" Type="http://schemas.openxmlformats.org/officeDocument/2006/relationships/image" Target="media/image89.wmf" /><Relationship Id="rId1850" Type="http://schemas.openxmlformats.org/officeDocument/2006/relationships/image" Target="media/image770.wmf" /><Relationship Id="rId1851" Type="http://schemas.openxmlformats.org/officeDocument/2006/relationships/oleObject" Target="embeddings/oleObject1077.bin" /><Relationship Id="rId1852" Type="http://schemas.openxmlformats.org/officeDocument/2006/relationships/oleObject" Target="embeddings/oleObject1078.bin" /><Relationship Id="rId1853" Type="http://schemas.openxmlformats.org/officeDocument/2006/relationships/image" Target="media/image771.png" /><Relationship Id="rId1854" Type="http://schemas.openxmlformats.org/officeDocument/2006/relationships/image" Target="media/image772.wmf" /><Relationship Id="rId1855" Type="http://schemas.openxmlformats.org/officeDocument/2006/relationships/oleObject" Target="embeddings/oleObject1079.bin" /><Relationship Id="rId1856" Type="http://schemas.openxmlformats.org/officeDocument/2006/relationships/oleObject" Target="embeddings/oleObject1080.bin" /><Relationship Id="rId1857" Type="http://schemas.openxmlformats.org/officeDocument/2006/relationships/oleObject" Target="embeddings/oleObject1081.bin" /><Relationship Id="rId1858" Type="http://schemas.openxmlformats.org/officeDocument/2006/relationships/oleObject" Target="embeddings/oleObject1082.bin" /><Relationship Id="rId1859" Type="http://schemas.openxmlformats.org/officeDocument/2006/relationships/oleObject" Target="embeddings/oleObject1083.bin" /><Relationship Id="rId186" Type="http://schemas.openxmlformats.org/officeDocument/2006/relationships/oleObject" Target="embeddings/oleObject93.bin" /><Relationship Id="rId1860" Type="http://schemas.openxmlformats.org/officeDocument/2006/relationships/image" Target="media/image773.wmf" /><Relationship Id="rId1861" Type="http://schemas.openxmlformats.org/officeDocument/2006/relationships/oleObject" Target="embeddings/oleObject1084.bin" /><Relationship Id="rId1862" Type="http://schemas.openxmlformats.org/officeDocument/2006/relationships/image" Target="media/image774.wmf" /><Relationship Id="rId1863" Type="http://schemas.openxmlformats.org/officeDocument/2006/relationships/oleObject" Target="embeddings/oleObject1085.bin" /><Relationship Id="rId1864" Type="http://schemas.openxmlformats.org/officeDocument/2006/relationships/image" Target="media/image775.wmf" /><Relationship Id="rId1865" Type="http://schemas.openxmlformats.org/officeDocument/2006/relationships/oleObject" Target="embeddings/oleObject1086.bin" /><Relationship Id="rId1866" Type="http://schemas.openxmlformats.org/officeDocument/2006/relationships/image" Target="media/image776.wmf" /><Relationship Id="rId1867" Type="http://schemas.openxmlformats.org/officeDocument/2006/relationships/oleObject" Target="embeddings/oleObject1087.bin" /><Relationship Id="rId1868" Type="http://schemas.openxmlformats.org/officeDocument/2006/relationships/image" Target="media/image777.wmf" /><Relationship Id="rId1869" Type="http://schemas.openxmlformats.org/officeDocument/2006/relationships/oleObject" Target="embeddings/oleObject1088.bin" /><Relationship Id="rId187" Type="http://schemas.openxmlformats.org/officeDocument/2006/relationships/image" Target="media/image90.wmf" /><Relationship Id="rId1870" Type="http://schemas.openxmlformats.org/officeDocument/2006/relationships/oleObject" Target="embeddings/oleObject1089.bin" /><Relationship Id="rId1871" Type="http://schemas.openxmlformats.org/officeDocument/2006/relationships/oleObject" Target="embeddings/oleObject1090.bin" /><Relationship Id="rId1872" Type="http://schemas.openxmlformats.org/officeDocument/2006/relationships/oleObject" Target="embeddings/oleObject1091.bin" /><Relationship Id="rId1873" Type="http://schemas.openxmlformats.org/officeDocument/2006/relationships/image" Target="media/image778.wmf" /><Relationship Id="rId1874" Type="http://schemas.openxmlformats.org/officeDocument/2006/relationships/oleObject" Target="embeddings/oleObject1092.bin" /><Relationship Id="rId1875" Type="http://schemas.openxmlformats.org/officeDocument/2006/relationships/image" Target="media/image779.wmf" /><Relationship Id="rId1876" Type="http://schemas.openxmlformats.org/officeDocument/2006/relationships/oleObject" Target="embeddings/oleObject1093.bin" /><Relationship Id="rId1877" Type="http://schemas.openxmlformats.org/officeDocument/2006/relationships/image" Target="media/image780.wmf" /><Relationship Id="rId1878" Type="http://schemas.openxmlformats.org/officeDocument/2006/relationships/oleObject" Target="embeddings/oleObject1094.bin" /><Relationship Id="rId1879" Type="http://schemas.openxmlformats.org/officeDocument/2006/relationships/oleObject" Target="embeddings/oleObject1095.bin" /><Relationship Id="rId188" Type="http://schemas.openxmlformats.org/officeDocument/2006/relationships/oleObject" Target="embeddings/oleObject94.bin" /><Relationship Id="rId1880" Type="http://schemas.openxmlformats.org/officeDocument/2006/relationships/image" Target="media/image781.wmf" /><Relationship Id="rId1881" Type="http://schemas.openxmlformats.org/officeDocument/2006/relationships/oleObject" Target="embeddings/oleObject1096.bin" /><Relationship Id="rId1882" Type="http://schemas.openxmlformats.org/officeDocument/2006/relationships/image" Target="media/image782.wmf" /><Relationship Id="rId1883" Type="http://schemas.openxmlformats.org/officeDocument/2006/relationships/oleObject" Target="embeddings/oleObject1097.bin" /><Relationship Id="rId1884" Type="http://schemas.openxmlformats.org/officeDocument/2006/relationships/oleObject" Target="embeddings/oleObject1098.bin" /><Relationship Id="rId1885" Type="http://schemas.openxmlformats.org/officeDocument/2006/relationships/oleObject" Target="embeddings/oleObject1099.bin" /><Relationship Id="rId1886" Type="http://schemas.openxmlformats.org/officeDocument/2006/relationships/image" Target="media/image783.wmf" /><Relationship Id="rId1887" Type="http://schemas.openxmlformats.org/officeDocument/2006/relationships/oleObject" Target="embeddings/oleObject1100.bin" /><Relationship Id="rId1888" Type="http://schemas.openxmlformats.org/officeDocument/2006/relationships/image" Target="media/image784.wmf" /><Relationship Id="rId1889" Type="http://schemas.openxmlformats.org/officeDocument/2006/relationships/oleObject" Target="embeddings/oleObject1101.bin" /><Relationship Id="rId189" Type="http://schemas.openxmlformats.org/officeDocument/2006/relationships/image" Target="media/image91.wmf" /><Relationship Id="rId1890" Type="http://schemas.openxmlformats.org/officeDocument/2006/relationships/image" Target="media/image785.wmf" /><Relationship Id="rId1891" Type="http://schemas.openxmlformats.org/officeDocument/2006/relationships/oleObject" Target="embeddings/oleObject1102.bin" /><Relationship Id="rId1892" Type="http://schemas.openxmlformats.org/officeDocument/2006/relationships/image" Target="media/image786.wmf" /><Relationship Id="rId1893" Type="http://schemas.openxmlformats.org/officeDocument/2006/relationships/oleObject" Target="embeddings/oleObject1103.bin" /><Relationship Id="rId1894" Type="http://schemas.openxmlformats.org/officeDocument/2006/relationships/image" Target="media/image787.wmf" /><Relationship Id="rId1895" Type="http://schemas.openxmlformats.org/officeDocument/2006/relationships/oleObject" Target="embeddings/oleObject1104.bin" /><Relationship Id="rId1896" Type="http://schemas.openxmlformats.org/officeDocument/2006/relationships/image" Target="media/image788.wmf" /><Relationship Id="rId1897" Type="http://schemas.openxmlformats.org/officeDocument/2006/relationships/oleObject" Target="embeddings/oleObject1105.bin" /><Relationship Id="rId1898" Type="http://schemas.openxmlformats.org/officeDocument/2006/relationships/image" Target="media/image789.wmf" /><Relationship Id="rId1899" Type="http://schemas.openxmlformats.org/officeDocument/2006/relationships/oleObject" Target="embeddings/oleObject1106.bin" /><Relationship Id="rId19" Type="http://schemas.openxmlformats.org/officeDocument/2006/relationships/image" Target="media/image15.png" /><Relationship Id="rId190" Type="http://schemas.openxmlformats.org/officeDocument/2006/relationships/oleObject" Target="embeddings/oleObject95.bin" /><Relationship Id="rId1900" Type="http://schemas.openxmlformats.org/officeDocument/2006/relationships/image" Target="media/image790.png" /><Relationship Id="rId1901" Type="http://schemas.openxmlformats.org/officeDocument/2006/relationships/oleObject" Target="embeddings/oleObject1107.bin" /><Relationship Id="rId1902" Type="http://schemas.openxmlformats.org/officeDocument/2006/relationships/oleObject" Target="embeddings/oleObject1108.bin" /><Relationship Id="rId1903" Type="http://schemas.openxmlformats.org/officeDocument/2006/relationships/image" Target="media/image791.wmf" /><Relationship Id="rId1904" Type="http://schemas.openxmlformats.org/officeDocument/2006/relationships/oleObject" Target="embeddings/oleObject1109.bin" /><Relationship Id="rId1905" Type="http://schemas.openxmlformats.org/officeDocument/2006/relationships/oleObject" Target="embeddings/oleObject1110.bin" /><Relationship Id="rId1906" Type="http://schemas.openxmlformats.org/officeDocument/2006/relationships/oleObject" Target="embeddings/oleObject1111.bin" /><Relationship Id="rId1907" Type="http://schemas.openxmlformats.org/officeDocument/2006/relationships/oleObject" Target="embeddings/oleObject1112.bin" /><Relationship Id="rId1908" Type="http://schemas.openxmlformats.org/officeDocument/2006/relationships/image" Target="media/image792.wmf" /><Relationship Id="rId1909" Type="http://schemas.openxmlformats.org/officeDocument/2006/relationships/oleObject" Target="embeddings/oleObject1113.bin" /><Relationship Id="rId191" Type="http://schemas.openxmlformats.org/officeDocument/2006/relationships/oleObject" Target="embeddings/oleObject96.bin" /><Relationship Id="rId1910" Type="http://schemas.openxmlformats.org/officeDocument/2006/relationships/oleObject" Target="embeddings/oleObject1114.bin" /><Relationship Id="rId1911" Type="http://schemas.openxmlformats.org/officeDocument/2006/relationships/oleObject" Target="embeddings/oleObject1115.bin" /><Relationship Id="rId1912" Type="http://schemas.openxmlformats.org/officeDocument/2006/relationships/oleObject" Target="embeddings/oleObject1116.bin" /><Relationship Id="rId1913" Type="http://schemas.openxmlformats.org/officeDocument/2006/relationships/oleObject" Target="embeddings/oleObject1117.bin" /><Relationship Id="rId1914" Type="http://schemas.openxmlformats.org/officeDocument/2006/relationships/oleObject" Target="embeddings/oleObject1118.bin" /><Relationship Id="rId1915" Type="http://schemas.openxmlformats.org/officeDocument/2006/relationships/image" Target="media/image793.wmf" /><Relationship Id="rId1916" Type="http://schemas.openxmlformats.org/officeDocument/2006/relationships/oleObject" Target="embeddings/oleObject1119.bin" /><Relationship Id="rId1917" Type="http://schemas.openxmlformats.org/officeDocument/2006/relationships/image" Target="media/image794.wmf" /><Relationship Id="rId1918" Type="http://schemas.openxmlformats.org/officeDocument/2006/relationships/oleObject" Target="embeddings/oleObject1120.bin" /><Relationship Id="rId1919" Type="http://schemas.openxmlformats.org/officeDocument/2006/relationships/image" Target="media/image795.png" /><Relationship Id="rId192" Type="http://schemas.openxmlformats.org/officeDocument/2006/relationships/image" Target="media/image92.wmf" /><Relationship Id="rId1920" Type="http://schemas.openxmlformats.org/officeDocument/2006/relationships/image" Target="media/image796.wmf" /><Relationship Id="rId1921" Type="http://schemas.openxmlformats.org/officeDocument/2006/relationships/oleObject" Target="embeddings/oleObject1121.bin" /><Relationship Id="rId1922" Type="http://schemas.openxmlformats.org/officeDocument/2006/relationships/oleObject" Target="embeddings/oleObject1122.bin" /><Relationship Id="rId1923" Type="http://schemas.openxmlformats.org/officeDocument/2006/relationships/oleObject" Target="embeddings/oleObject1123.bin" /><Relationship Id="rId1924" Type="http://schemas.openxmlformats.org/officeDocument/2006/relationships/image" Target="media/image797.wmf" /><Relationship Id="rId1925" Type="http://schemas.openxmlformats.org/officeDocument/2006/relationships/oleObject" Target="embeddings/oleObject1124.bin" /><Relationship Id="rId1926" Type="http://schemas.openxmlformats.org/officeDocument/2006/relationships/oleObject" Target="embeddings/oleObject1125.bin" /><Relationship Id="rId1927" Type="http://schemas.openxmlformats.org/officeDocument/2006/relationships/image" Target="media/image798.wmf" /><Relationship Id="rId1928" Type="http://schemas.openxmlformats.org/officeDocument/2006/relationships/oleObject" Target="embeddings/oleObject1126.bin" /><Relationship Id="rId1929" Type="http://schemas.openxmlformats.org/officeDocument/2006/relationships/image" Target="media/image799.wmf" /><Relationship Id="rId193" Type="http://schemas.openxmlformats.org/officeDocument/2006/relationships/oleObject" Target="embeddings/oleObject97.bin" /><Relationship Id="rId1930" Type="http://schemas.openxmlformats.org/officeDocument/2006/relationships/oleObject" Target="embeddings/oleObject1127.bin" /><Relationship Id="rId1931" Type="http://schemas.openxmlformats.org/officeDocument/2006/relationships/image" Target="media/image800.wmf" /><Relationship Id="rId1932" Type="http://schemas.openxmlformats.org/officeDocument/2006/relationships/oleObject" Target="embeddings/oleObject1128.bin" /><Relationship Id="rId1933" Type="http://schemas.openxmlformats.org/officeDocument/2006/relationships/image" Target="media/image801.wmf" /><Relationship Id="rId1934" Type="http://schemas.openxmlformats.org/officeDocument/2006/relationships/oleObject" Target="embeddings/oleObject1129.bin" /><Relationship Id="rId1935" Type="http://schemas.openxmlformats.org/officeDocument/2006/relationships/image" Target="media/image802.wmf" /><Relationship Id="rId1936" Type="http://schemas.openxmlformats.org/officeDocument/2006/relationships/oleObject" Target="embeddings/oleObject1130.bin" /><Relationship Id="rId1937" Type="http://schemas.openxmlformats.org/officeDocument/2006/relationships/image" Target="media/image803.wmf" /><Relationship Id="rId1938" Type="http://schemas.openxmlformats.org/officeDocument/2006/relationships/oleObject" Target="embeddings/oleObject1131.bin" /><Relationship Id="rId1939" Type="http://schemas.openxmlformats.org/officeDocument/2006/relationships/image" Target="media/image804.wmf" /><Relationship Id="rId194" Type="http://schemas.openxmlformats.org/officeDocument/2006/relationships/image" Target="media/image93.wmf" /><Relationship Id="rId1940" Type="http://schemas.openxmlformats.org/officeDocument/2006/relationships/oleObject" Target="embeddings/oleObject1132.bin" /><Relationship Id="rId1941" Type="http://schemas.openxmlformats.org/officeDocument/2006/relationships/image" Target="media/image805.wmf" /><Relationship Id="rId1942" Type="http://schemas.openxmlformats.org/officeDocument/2006/relationships/oleObject" Target="embeddings/oleObject1133.bin" /><Relationship Id="rId1943" Type="http://schemas.openxmlformats.org/officeDocument/2006/relationships/image" Target="media/image806.wmf" /><Relationship Id="rId1944" Type="http://schemas.openxmlformats.org/officeDocument/2006/relationships/oleObject" Target="embeddings/oleObject1134.bin" /><Relationship Id="rId1945" Type="http://schemas.openxmlformats.org/officeDocument/2006/relationships/oleObject" Target="embeddings/oleObject1135.bin" /><Relationship Id="rId1946" Type="http://schemas.openxmlformats.org/officeDocument/2006/relationships/oleObject" Target="embeddings/oleObject1136.bin" /><Relationship Id="rId1947" Type="http://schemas.openxmlformats.org/officeDocument/2006/relationships/image" Target="media/image807.wmf" /><Relationship Id="rId1948" Type="http://schemas.openxmlformats.org/officeDocument/2006/relationships/oleObject" Target="embeddings/oleObject1137.bin" /><Relationship Id="rId1949" Type="http://schemas.openxmlformats.org/officeDocument/2006/relationships/image" Target="media/image808.wmf" /><Relationship Id="rId195" Type="http://schemas.openxmlformats.org/officeDocument/2006/relationships/oleObject" Target="embeddings/oleObject98.bin" /><Relationship Id="rId1950" Type="http://schemas.openxmlformats.org/officeDocument/2006/relationships/oleObject" Target="embeddings/oleObject1138.bin" /><Relationship Id="rId1951" Type="http://schemas.openxmlformats.org/officeDocument/2006/relationships/oleObject" Target="embeddings/oleObject1139.bin" /><Relationship Id="rId1952" Type="http://schemas.openxmlformats.org/officeDocument/2006/relationships/image" Target="media/image809.wmf" /><Relationship Id="rId1953" Type="http://schemas.openxmlformats.org/officeDocument/2006/relationships/oleObject" Target="embeddings/oleObject1140.bin" /><Relationship Id="rId1954" Type="http://schemas.openxmlformats.org/officeDocument/2006/relationships/image" Target="media/image810.wmf" /><Relationship Id="rId1955" Type="http://schemas.openxmlformats.org/officeDocument/2006/relationships/oleObject" Target="embeddings/oleObject1141.bin" /><Relationship Id="rId1956" Type="http://schemas.openxmlformats.org/officeDocument/2006/relationships/oleObject" Target="embeddings/oleObject1142.bin" /><Relationship Id="rId1957" Type="http://schemas.openxmlformats.org/officeDocument/2006/relationships/image" Target="media/image811.png" /><Relationship Id="rId1958" Type="http://schemas.openxmlformats.org/officeDocument/2006/relationships/oleObject" Target="embeddings/oleObject1143.bin" /><Relationship Id="rId1959" Type="http://schemas.openxmlformats.org/officeDocument/2006/relationships/image" Target="media/image812.wmf" /><Relationship Id="rId196" Type="http://schemas.openxmlformats.org/officeDocument/2006/relationships/image" Target="media/image94.wmf" /><Relationship Id="rId1960" Type="http://schemas.openxmlformats.org/officeDocument/2006/relationships/oleObject" Target="embeddings/oleObject1144.bin" /><Relationship Id="rId1961" Type="http://schemas.openxmlformats.org/officeDocument/2006/relationships/oleObject" Target="embeddings/oleObject1145.bin" /><Relationship Id="rId1962" Type="http://schemas.openxmlformats.org/officeDocument/2006/relationships/image" Target="media/image813.wmf" /><Relationship Id="rId1963" Type="http://schemas.openxmlformats.org/officeDocument/2006/relationships/oleObject" Target="embeddings/oleObject1146.bin" /><Relationship Id="rId1964" Type="http://schemas.openxmlformats.org/officeDocument/2006/relationships/image" Target="media/image814.png" /><Relationship Id="rId1965" Type="http://schemas.openxmlformats.org/officeDocument/2006/relationships/image" Target="media/image815.wmf" /><Relationship Id="rId1966" Type="http://schemas.openxmlformats.org/officeDocument/2006/relationships/oleObject" Target="embeddings/oleObject1147.bin" /><Relationship Id="rId1967" Type="http://schemas.openxmlformats.org/officeDocument/2006/relationships/oleObject" Target="embeddings/oleObject1148.bin" /><Relationship Id="rId1968" Type="http://schemas.openxmlformats.org/officeDocument/2006/relationships/image" Target="media/image816.wmf" /><Relationship Id="rId1969" Type="http://schemas.openxmlformats.org/officeDocument/2006/relationships/oleObject" Target="embeddings/oleObject1149.bin" /><Relationship Id="rId197" Type="http://schemas.openxmlformats.org/officeDocument/2006/relationships/oleObject" Target="embeddings/oleObject99.bin" /><Relationship Id="rId1970" Type="http://schemas.openxmlformats.org/officeDocument/2006/relationships/image" Target="media/image817.wmf" /><Relationship Id="rId1971" Type="http://schemas.openxmlformats.org/officeDocument/2006/relationships/oleObject" Target="embeddings/oleObject1150.bin" /><Relationship Id="rId1972" Type="http://schemas.openxmlformats.org/officeDocument/2006/relationships/image" Target="media/image818.wmf" /><Relationship Id="rId1973" Type="http://schemas.openxmlformats.org/officeDocument/2006/relationships/oleObject" Target="embeddings/oleObject1151.bin" /><Relationship Id="rId1974" Type="http://schemas.openxmlformats.org/officeDocument/2006/relationships/image" Target="media/image819.wmf" /><Relationship Id="rId1975" Type="http://schemas.openxmlformats.org/officeDocument/2006/relationships/oleObject" Target="embeddings/oleObject1152.bin" /><Relationship Id="rId1976" Type="http://schemas.openxmlformats.org/officeDocument/2006/relationships/image" Target="media/image820.wmf" /><Relationship Id="rId1977" Type="http://schemas.openxmlformats.org/officeDocument/2006/relationships/oleObject" Target="embeddings/oleObject1153.bin" /><Relationship Id="rId1978" Type="http://schemas.openxmlformats.org/officeDocument/2006/relationships/image" Target="media/image821.wmf" /><Relationship Id="rId1979" Type="http://schemas.openxmlformats.org/officeDocument/2006/relationships/oleObject" Target="embeddings/oleObject1154.bin" /><Relationship Id="rId198" Type="http://schemas.openxmlformats.org/officeDocument/2006/relationships/oleObject" Target="embeddings/oleObject100.bin" /><Relationship Id="rId1980" Type="http://schemas.openxmlformats.org/officeDocument/2006/relationships/image" Target="media/image822.wmf" /><Relationship Id="rId1981" Type="http://schemas.openxmlformats.org/officeDocument/2006/relationships/oleObject" Target="embeddings/oleObject1155.bin" /><Relationship Id="rId1982" Type="http://schemas.openxmlformats.org/officeDocument/2006/relationships/image" Target="media/image823.wmf" /><Relationship Id="rId1983" Type="http://schemas.openxmlformats.org/officeDocument/2006/relationships/oleObject" Target="embeddings/oleObject1156.bin" /><Relationship Id="rId1984" Type="http://schemas.openxmlformats.org/officeDocument/2006/relationships/oleObject" Target="embeddings/oleObject1157.bin" /><Relationship Id="rId1985" Type="http://schemas.openxmlformats.org/officeDocument/2006/relationships/oleObject" Target="embeddings/oleObject1158.bin" /><Relationship Id="rId1986" Type="http://schemas.openxmlformats.org/officeDocument/2006/relationships/image" Target="media/image824.wmf" /><Relationship Id="rId1987" Type="http://schemas.openxmlformats.org/officeDocument/2006/relationships/oleObject" Target="embeddings/oleObject1159.bin" /><Relationship Id="rId1988" Type="http://schemas.openxmlformats.org/officeDocument/2006/relationships/image" Target="media/image825.wmf" /><Relationship Id="rId1989" Type="http://schemas.openxmlformats.org/officeDocument/2006/relationships/oleObject" Target="embeddings/oleObject1160.bin" /><Relationship Id="rId199" Type="http://schemas.openxmlformats.org/officeDocument/2006/relationships/image" Target="media/image95.wmf" /><Relationship Id="rId1990" Type="http://schemas.openxmlformats.org/officeDocument/2006/relationships/image" Target="media/image826.wmf" /><Relationship Id="rId1991" Type="http://schemas.openxmlformats.org/officeDocument/2006/relationships/oleObject" Target="embeddings/oleObject1161.bin" /><Relationship Id="rId1992" Type="http://schemas.openxmlformats.org/officeDocument/2006/relationships/image" Target="media/image827.wmf" /><Relationship Id="rId1993" Type="http://schemas.openxmlformats.org/officeDocument/2006/relationships/oleObject" Target="embeddings/oleObject1162.bin" /><Relationship Id="rId1994" Type="http://schemas.openxmlformats.org/officeDocument/2006/relationships/image" Target="media/image828.wmf" /><Relationship Id="rId1995" Type="http://schemas.openxmlformats.org/officeDocument/2006/relationships/oleObject" Target="embeddings/oleObject1163.bin" /><Relationship Id="rId1996" Type="http://schemas.openxmlformats.org/officeDocument/2006/relationships/image" Target="media/image829.wmf" /><Relationship Id="rId1997" Type="http://schemas.openxmlformats.org/officeDocument/2006/relationships/oleObject" Target="embeddings/oleObject1164.bin" /><Relationship Id="rId1998" Type="http://schemas.openxmlformats.org/officeDocument/2006/relationships/oleObject" Target="embeddings/oleObject1165.bin" /><Relationship Id="rId1999" Type="http://schemas.openxmlformats.org/officeDocument/2006/relationships/image" Target="media/image830.wmf" /><Relationship Id="rId2" Type="http://schemas.openxmlformats.org/officeDocument/2006/relationships/webSettings" Target="webSettings.xml" /><Relationship Id="rId20" Type="http://schemas.openxmlformats.org/officeDocument/2006/relationships/image" Target="media/image16.wmf" /><Relationship Id="rId200" Type="http://schemas.openxmlformats.org/officeDocument/2006/relationships/oleObject" Target="embeddings/oleObject101.bin" /><Relationship Id="rId2000" Type="http://schemas.openxmlformats.org/officeDocument/2006/relationships/oleObject" Target="embeddings/oleObject1166.bin" /><Relationship Id="rId2001" Type="http://schemas.openxmlformats.org/officeDocument/2006/relationships/oleObject" Target="embeddings/oleObject1167.bin" /><Relationship Id="rId2002" Type="http://schemas.openxmlformats.org/officeDocument/2006/relationships/image" Target="media/image831.wmf" /><Relationship Id="rId2003" Type="http://schemas.openxmlformats.org/officeDocument/2006/relationships/oleObject" Target="embeddings/oleObject1168.bin" /><Relationship Id="rId2004" Type="http://schemas.openxmlformats.org/officeDocument/2006/relationships/oleObject" Target="embeddings/oleObject1169.bin" /><Relationship Id="rId2005" Type="http://schemas.openxmlformats.org/officeDocument/2006/relationships/oleObject" Target="embeddings/oleObject1170.bin" /><Relationship Id="rId2006" Type="http://schemas.openxmlformats.org/officeDocument/2006/relationships/oleObject" Target="embeddings/oleObject1171.bin" /><Relationship Id="rId2007" Type="http://schemas.openxmlformats.org/officeDocument/2006/relationships/image" Target="media/image832.wmf" /><Relationship Id="rId2008" Type="http://schemas.openxmlformats.org/officeDocument/2006/relationships/oleObject" Target="embeddings/oleObject1172.bin" /><Relationship Id="rId2009" Type="http://schemas.openxmlformats.org/officeDocument/2006/relationships/oleObject" Target="embeddings/oleObject1173.bin" /><Relationship Id="rId201" Type="http://schemas.openxmlformats.org/officeDocument/2006/relationships/image" Target="media/image96.png" /><Relationship Id="rId2010" Type="http://schemas.openxmlformats.org/officeDocument/2006/relationships/image" Target="media/image833.wmf" /><Relationship Id="rId2011" Type="http://schemas.openxmlformats.org/officeDocument/2006/relationships/oleObject" Target="embeddings/oleObject1174.bin" /><Relationship Id="rId2012" Type="http://schemas.openxmlformats.org/officeDocument/2006/relationships/oleObject" Target="embeddings/oleObject1175.bin" /><Relationship Id="rId2013" Type="http://schemas.openxmlformats.org/officeDocument/2006/relationships/image" Target="media/image834.wmf" /><Relationship Id="rId2014" Type="http://schemas.openxmlformats.org/officeDocument/2006/relationships/oleObject" Target="embeddings/oleObject1176.bin" /><Relationship Id="rId2015" Type="http://schemas.openxmlformats.org/officeDocument/2006/relationships/image" Target="media/image835.wmf" /><Relationship Id="rId2016" Type="http://schemas.openxmlformats.org/officeDocument/2006/relationships/oleObject" Target="embeddings/oleObject1177.bin" /><Relationship Id="rId2017" Type="http://schemas.openxmlformats.org/officeDocument/2006/relationships/image" Target="media/image836.wmf" /><Relationship Id="rId2018" Type="http://schemas.openxmlformats.org/officeDocument/2006/relationships/oleObject" Target="embeddings/oleObject1178.bin" /><Relationship Id="rId2019" Type="http://schemas.openxmlformats.org/officeDocument/2006/relationships/image" Target="media/image837.wmf" /><Relationship Id="rId202" Type="http://schemas.openxmlformats.org/officeDocument/2006/relationships/oleObject" Target="embeddings/oleObject102.bin" /><Relationship Id="rId2020" Type="http://schemas.openxmlformats.org/officeDocument/2006/relationships/oleObject" Target="embeddings/oleObject1179.bin" /><Relationship Id="rId2021" Type="http://schemas.openxmlformats.org/officeDocument/2006/relationships/oleObject" Target="embeddings/oleObject1180.bin" /><Relationship Id="rId2022" Type="http://schemas.openxmlformats.org/officeDocument/2006/relationships/image" Target="media/image838.wmf" /><Relationship Id="rId2023" Type="http://schemas.openxmlformats.org/officeDocument/2006/relationships/oleObject" Target="embeddings/oleObject1181.bin" /><Relationship Id="rId2024" Type="http://schemas.openxmlformats.org/officeDocument/2006/relationships/image" Target="media/image839.wmf" /><Relationship Id="rId2025" Type="http://schemas.openxmlformats.org/officeDocument/2006/relationships/oleObject" Target="embeddings/oleObject1182.bin" /><Relationship Id="rId2026" Type="http://schemas.openxmlformats.org/officeDocument/2006/relationships/image" Target="media/image840.wmf" /><Relationship Id="rId2027" Type="http://schemas.openxmlformats.org/officeDocument/2006/relationships/oleObject" Target="embeddings/oleObject1183.bin" /><Relationship Id="rId2028" Type="http://schemas.openxmlformats.org/officeDocument/2006/relationships/image" Target="media/image841.wmf" /><Relationship Id="rId2029" Type="http://schemas.openxmlformats.org/officeDocument/2006/relationships/oleObject" Target="embeddings/oleObject1184.bin" /><Relationship Id="rId203" Type="http://schemas.openxmlformats.org/officeDocument/2006/relationships/image" Target="media/image97.wmf" /><Relationship Id="rId2030" Type="http://schemas.openxmlformats.org/officeDocument/2006/relationships/image" Target="media/image842.wmf" /><Relationship Id="rId2031" Type="http://schemas.openxmlformats.org/officeDocument/2006/relationships/oleObject" Target="embeddings/oleObject1185.bin" /><Relationship Id="rId2032" Type="http://schemas.openxmlformats.org/officeDocument/2006/relationships/oleObject" Target="embeddings/oleObject1186.bin" /><Relationship Id="rId2033" Type="http://schemas.openxmlformats.org/officeDocument/2006/relationships/image" Target="media/image843.wmf" /><Relationship Id="rId2034" Type="http://schemas.openxmlformats.org/officeDocument/2006/relationships/oleObject" Target="embeddings/oleObject1187.bin" /><Relationship Id="rId2035" Type="http://schemas.openxmlformats.org/officeDocument/2006/relationships/image" Target="media/image844.wmf" /><Relationship Id="rId2036" Type="http://schemas.openxmlformats.org/officeDocument/2006/relationships/oleObject" Target="embeddings/oleObject1188.bin" /><Relationship Id="rId2037" Type="http://schemas.openxmlformats.org/officeDocument/2006/relationships/image" Target="media/image845.wmf" /><Relationship Id="rId2038" Type="http://schemas.openxmlformats.org/officeDocument/2006/relationships/oleObject" Target="embeddings/oleObject1189.bin" /><Relationship Id="rId2039" Type="http://schemas.openxmlformats.org/officeDocument/2006/relationships/image" Target="media/image846.wmf" /><Relationship Id="rId204" Type="http://schemas.openxmlformats.org/officeDocument/2006/relationships/oleObject" Target="embeddings/oleObject103.bin" /><Relationship Id="rId2040" Type="http://schemas.openxmlformats.org/officeDocument/2006/relationships/oleObject" Target="embeddings/oleObject1190.bin" /><Relationship Id="rId2041" Type="http://schemas.openxmlformats.org/officeDocument/2006/relationships/oleObject" Target="embeddings/oleObject1191.bin" /><Relationship Id="rId2042" Type="http://schemas.openxmlformats.org/officeDocument/2006/relationships/oleObject" Target="embeddings/oleObject1192.bin" /><Relationship Id="rId2043" Type="http://schemas.openxmlformats.org/officeDocument/2006/relationships/oleObject" Target="embeddings/oleObject1193.bin" /><Relationship Id="rId2044" Type="http://schemas.openxmlformats.org/officeDocument/2006/relationships/oleObject" Target="embeddings/oleObject1194.bin" /><Relationship Id="rId2045" Type="http://schemas.openxmlformats.org/officeDocument/2006/relationships/oleObject" Target="embeddings/oleObject1195.bin" /><Relationship Id="rId2046" Type="http://schemas.openxmlformats.org/officeDocument/2006/relationships/oleObject" Target="embeddings/oleObject1196.bin" /><Relationship Id="rId2047" Type="http://schemas.openxmlformats.org/officeDocument/2006/relationships/oleObject" Target="embeddings/oleObject1197.bin" /><Relationship Id="rId2048" Type="http://schemas.openxmlformats.org/officeDocument/2006/relationships/oleObject" Target="embeddings/oleObject1198.bin" /><Relationship Id="rId2049" Type="http://schemas.openxmlformats.org/officeDocument/2006/relationships/image" Target="media/image847.png" /><Relationship Id="rId205" Type="http://schemas.openxmlformats.org/officeDocument/2006/relationships/oleObject" Target="embeddings/oleObject104.bin" /><Relationship Id="rId2050" Type="http://schemas.openxmlformats.org/officeDocument/2006/relationships/oleObject" Target="embeddings/oleObject1199.bin" /><Relationship Id="rId2051" Type="http://schemas.openxmlformats.org/officeDocument/2006/relationships/oleObject" Target="embeddings/oleObject1200.bin" /><Relationship Id="rId2052" Type="http://schemas.openxmlformats.org/officeDocument/2006/relationships/oleObject" Target="embeddings/oleObject1201.bin" /><Relationship Id="rId2053" Type="http://schemas.openxmlformats.org/officeDocument/2006/relationships/image" Target="media/image848.wmf" /><Relationship Id="rId2054" Type="http://schemas.openxmlformats.org/officeDocument/2006/relationships/oleObject" Target="embeddings/oleObject1202.bin" /><Relationship Id="rId2055" Type="http://schemas.openxmlformats.org/officeDocument/2006/relationships/image" Target="media/image849.wmf" /><Relationship Id="rId2056" Type="http://schemas.openxmlformats.org/officeDocument/2006/relationships/oleObject" Target="embeddings/oleObject1203.bin" /><Relationship Id="rId2057" Type="http://schemas.openxmlformats.org/officeDocument/2006/relationships/image" Target="media/image850.wmf" /><Relationship Id="rId2058" Type="http://schemas.openxmlformats.org/officeDocument/2006/relationships/oleObject" Target="embeddings/oleObject1204.bin" /><Relationship Id="rId2059" Type="http://schemas.openxmlformats.org/officeDocument/2006/relationships/image" Target="media/image851.wmf" /><Relationship Id="rId206" Type="http://schemas.openxmlformats.org/officeDocument/2006/relationships/image" Target="media/image98.wmf" /><Relationship Id="rId2060" Type="http://schemas.openxmlformats.org/officeDocument/2006/relationships/oleObject" Target="embeddings/oleObject1205.bin" /><Relationship Id="rId2061" Type="http://schemas.openxmlformats.org/officeDocument/2006/relationships/oleObject" Target="embeddings/oleObject1206.bin" /><Relationship Id="rId2062" Type="http://schemas.openxmlformats.org/officeDocument/2006/relationships/oleObject" Target="embeddings/oleObject1207.bin" /><Relationship Id="rId2063" Type="http://schemas.openxmlformats.org/officeDocument/2006/relationships/image" Target="media/image852.wmf" /><Relationship Id="rId2064" Type="http://schemas.openxmlformats.org/officeDocument/2006/relationships/oleObject" Target="embeddings/oleObject1208.bin" /><Relationship Id="rId2065" Type="http://schemas.openxmlformats.org/officeDocument/2006/relationships/image" Target="media/image853.wmf" /><Relationship Id="rId2066" Type="http://schemas.openxmlformats.org/officeDocument/2006/relationships/oleObject" Target="embeddings/oleObject1209.bin" /><Relationship Id="rId2067" Type="http://schemas.openxmlformats.org/officeDocument/2006/relationships/oleObject" Target="embeddings/oleObject1210.bin" /><Relationship Id="rId2068" Type="http://schemas.openxmlformats.org/officeDocument/2006/relationships/image" Target="media/image854.wmf" /><Relationship Id="rId2069" Type="http://schemas.openxmlformats.org/officeDocument/2006/relationships/oleObject" Target="embeddings/oleObject1211.bin" /><Relationship Id="rId207" Type="http://schemas.openxmlformats.org/officeDocument/2006/relationships/oleObject" Target="embeddings/oleObject105.bin" /><Relationship Id="rId2070" Type="http://schemas.openxmlformats.org/officeDocument/2006/relationships/oleObject" Target="embeddings/oleObject1212.bin" /><Relationship Id="rId2071" Type="http://schemas.openxmlformats.org/officeDocument/2006/relationships/image" Target="media/image855.wmf" /><Relationship Id="rId2072" Type="http://schemas.openxmlformats.org/officeDocument/2006/relationships/oleObject" Target="embeddings/oleObject1213.bin" /><Relationship Id="rId2073" Type="http://schemas.openxmlformats.org/officeDocument/2006/relationships/oleObject" Target="embeddings/oleObject1214.bin" /><Relationship Id="rId2074" Type="http://schemas.openxmlformats.org/officeDocument/2006/relationships/image" Target="media/image856.wmf" /><Relationship Id="rId2075" Type="http://schemas.openxmlformats.org/officeDocument/2006/relationships/oleObject" Target="embeddings/oleObject1215.bin" /><Relationship Id="rId2076" Type="http://schemas.openxmlformats.org/officeDocument/2006/relationships/oleObject" Target="embeddings/oleObject1216.bin" /><Relationship Id="rId2077" Type="http://schemas.openxmlformats.org/officeDocument/2006/relationships/image" Target="media/image857.wmf" /><Relationship Id="rId2078" Type="http://schemas.openxmlformats.org/officeDocument/2006/relationships/oleObject" Target="embeddings/oleObject1217.bin" /><Relationship Id="rId2079" Type="http://schemas.openxmlformats.org/officeDocument/2006/relationships/image" Target="media/image858.wmf" /><Relationship Id="rId208" Type="http://schemas.openxmlformats.org/officeDocument/2006/relationships/image" Target="media/image99.wmf" /><Relationship Id="rId2080" Type="http://schemas.openxmlformats.org/officeDocument/2006/relationships/oleObject" Target="embeddings/oleObject1218.bin" /><Relationship Id="rId2081" Type="http://schemas.openxmlformats.org/officeDocument/2006/relationships/oleObject" Target="embeddings/oleObject1219.bin" /><Relationship Id="rId2082" Type="http://schemas.openxmlformats.org/officeDocument/2006/relationships/oleObject" Target="embeddings/oleObject1220.bin" /><Relationship Id="rId2083" Type="http://schemas.openxmlformats.org/officeDocument/2006/relationships/image" Target="media/image859.wmf" /><Relationship Id="rId2084" Type="http://schemas.openxmlformats.org/officeDocument/2006/relationships/oleObject" Target="embeddings/oleObject1221.bin" /><Relationship Id="rId2085" Type="http://schemas.openxmlformats.org/officeDocument/2006/relationships/oleObject" Target="embeddings/oleObject1222.bin" /><Relationship Id="rId2086" Type="http://schemas.openxmlformats.org/officeDocument/2006/relationships/oleObject" Target="embeddings/oleObject1223.bin" /><Relationship Id="rId2087" Type="http://schemas.openxmlformats.org/officeDocument/2006/relationships/image" Target="media/image860.wmf" /><Relationship Id="rId2088" Type="http://schemas.openxmlformats.org/officeDocument/2006/relationships/oleObject" Target="embeddings/oleObject1224.bin" /><Relationship Id="rId2089" Type="http://schemas.openxmlformats.org/officeDocument/2006/relationships/oleObject" Target="embeddings/oleObject1225.bin" /><Relationship Id="rId209" Type="http://schemas.openxmlformats.org/officeDocument/2006/relationships/oleObject" Target="embeddings/oleObject106.bin" /><Relationship Id="rId2090" Type="http://schemas.openxmlformats.org/officeDocument/2006/relationships/image" Target="media/image861.wmf" /><Relationship Id="rId2091" Type="http://schemas.openxmlformats.org/officeDocument/2006/relationships/oleObject" Target="embeddings/oleObject1226.bin" /><Relationship Id="rId2092" Type="http://schemas.openxmlformats.org/officeDocument/2006/relationships/oleObject" Target="embeddings/oleObject1227.bin" /><Relationship Id="rId2093" Type="http://schemas.openxmlformats.org/officeDocument/2006/relationships/image" Target="media/image862.png" /><Relationship Id="rId2094" Type="http://schemas.openxmlformats.org/officeDocument/2006/relationships/oleObject" Target="embeddings/oleObject1228.bin" /><Relationship Id="rId2095" Type="http://schemas.openxmlformats.org/officeDocument/2006/relationships/oleObject" Target="embeddings/oleObject1229.bin" /><Relationship Id="rId2096" Type="http://schemas.openxmlformats.org/officeDocument/2006/relationships/oleObject" Target="embeddings/oleObject1230.bin" /><Relationship Id="rId2097" Type="http://schemas.openxmlformats.org/officeDocument/2006/relationships/image" Target="media/image863.wmf" /><Relationship Id="rId2098" Type="http://schemas.openxmlformats.org/officeDocument/2006/relationships/oleObject" Target="embeddings/oleObject1231.bin" /><Relationship Id="rId2099" Type="http://schemas.openxmlformats.org/officeDocument/2006/relationships/image" Target="media/image864.wmf" /><Relationship Id="rId21" Type="http://schemas.openxmlformats.org/officeDocument/2006/relationships/oleObject" Target="embeddings/oleObject1.bin" /><Relationship Id="rId210" Type="http://schemas.openxmlformats.org/officeDocument/2006/relationships/oleObject" Target="embeddings/oleObject107.bin" /><Relationship Id="rId2100" Type="http://schemas.openxmlformats.org/officeDocument/2006/relationships/oleObject" Target="embeddings/oleObject1232.bin" /><Relationship Id="rId2101" Type="http://schemas.openxmlformats.org/officeDocument/2006/relationships/image" Target="media/image865.wmf" /><Relationship Id="rId2102" Type="http://schemas.openxmlformats.org/officeDocument/2006/relationships/oleObject" Target="embeddings/oleObject1233.bin" /><Relationship Id="rId2103" Type="http://schemas.openxmlformats.org/officeDocument/2006/relationships/image" Target="media/image866.wmf" /><Relationship Id="rId2104" Type="http://schemas.openxmlformats.org/officeDocument/2006/relationships/oleObject" Target="embeddings/oleObject1234.bin" /><Relationship Id="rId2105" Type="http://schemas.openxmlformats.org/officeDocument/2006/relationships/oleObject" Target="embeddings/oleObject1235.bin" /><Relationship Id="rId2106" Type="http://schemas.openxmlformats.org/officeDocument/2006/relationships/oleObject" Target="embeddings/oleObject1236.bin" /><Relationship Id="rId2107" Type="http://schemas.openxmlformats.org/officeDocument/2006/relationships/oleObject" Target="embeddings/oleObject1237.bin" /><Relationship Id="rId2108" Type="http://schemas.openxmlformats.org/officeDocument/2006/relationships/image" Target="media/image867.wmf" /><Relationship Id="rId2109" Type="http://schemas.openxmlformats.org/officeDocument/2006/relationships/oleObject" Target="embeddings/oleObject1238.bin" /><Relationship Id="rId211" Type="http://schemas.openxmlformats.org/officeDocument/2006/relationships/image" Target="media/image100.wmf" /><Relationship Id="rId2110" Type="http://schemas.openxmlformats.org/officeDocument/2006/relationships/oleObject" Target="embeddings/oleObject1239.bin" /><Relationship Id="rId2111" Type="http://schemas.openxmlformats.org/officeDocument/2006/relationships/image" Target="media/image868.wmf" /><Relationship Id="rId2112" Type="http://schemas.openxmlformats.org/officeDocument/2006/relationships/oleObject" Target="embeddings/oleObject1240.bin" /><Relationship Id="rId2113" Type="http://schemas.openxmlformats.org/officeDocument/2006/relationships/oleObject" Target="embeddings/oleObject1241.bin" /><Relationship Id="rId2114" Type="http://schemas.openxmlformats.org/officeDocument/2006/relationships/image" Target="media/image869.wmf" /><Relationship Id="rId2115" Type="http://schemas.openxmlformats.org/officeDocument/2006/relationships/oleObject" Target="embeddings/oleObject1242.bin" /><Relationship Id="rId2116" Type="http://schemas.openxmlformats.org/officeDocument/2006/relationships/image" Target="media/image870.wmf" /><Relationship Id="rId2117" Type="http://schemas.openxmlformats.org/officeDocument/2006/relationships/oleObject" Target="embeddings/oleObject1243.bin" /><Relationship Id="rId2118" Type="http://schemas.openxmlformats.org/officeDocument/2006/relationships/image" Target="media/image871.wmf" /><Relationship Id="rId2119" Type="http://schemas.openxmlformats.org/officeDocument/2006/relationships/oleObject" Target="embeddings/oleObject1244.bin" /><Relationship Id="rId212" Type="http://schemas.openxmlformats.org/officeDocument/2006/relationships/oleObject" Target="embeddings/oleObject108.bin" /><Relationship Id="rId2120" Type="http://schemas.openxmlformats.org/officeDocument/2006/relationships/image" Target="media/image872.wmf" /><Relationship Id="rId2121" Type="http://schemas.openxmlformats.org/officeDocument/2006/relationships/oleObject" Target="embeddings/oleObject1245.bin" /><Relationship Id="rId2122" Type="http://schemas.openxmlformats.org/officeDocument/2006/relationships/image" Target="media/image873.wmf" /><Relationship Id="rId2123" Type="http://schemas.openxmlformats.org/officeDocument/2006/relationships/oleObject" Target="embeddings/oleObject1246.bin" /><Relationship Id="rId2124" Type="http://schemas.openxmlformats.org/officeDocument/2006/relationships/image" Target="media/image874.wmf" /><Relationship Id="rId2125" Type="http://schemas.openxmlformats.org/officeDocument/2006/relationships/oleObject" Target="embeddings/oleObject1247.bin" /><Relationship Id="rId2126" Type="http://schemas.openxmlformats.org/officeDocument/2006/relationships/image" Target="media/image875.wmf" /><Relationship Id="rId2127" Type="http://schemas.openxmlformats.org/officeDocument/2006/relationships/oleObject" Target="embeddings/oleObject1248.bin" /><Relationship Id="rId2128" Type="http://schemas.openxmlformats.org/officeDocument/2006/relationships/image" Target="media/image876.wmf" /><Relationship Id="rId2129" Type="http://schemas.openxmlformats.org/officeDocument/2006/relationships/oleObject" Target="embeddings/oleObject1249.bin" /><Relationship Id="rId213" Type="http://schemas.openxmlformats.org/officeDocument/2006/relationships/oleObject" Target="embeddings/oleObject109.bin" /><Relationship Id="rId2130" Type="http://schemas.openxmlformats.org/officeDocument/2006/relationships/image" Target="media/image877.wmf" /><Relationship Id="rId2131" Type="http://schemas.openxmlformats.org/officeDocument/2006/relationships/oleObject" Target="embeddings/oleObject1250.bin" /><Relationship Id="rId2132" Type="http://schemas.openxmlformats.org/officeDocument/2006/relationships/image" Target="media/image878.wmf" /><Relationship Id="rId2133" Type="http://schemas.openxmlformats.org/officeDocument/2006/relationships/oleObject" Target="embeddings/oleObject1251.bin" /><Relationship Id="rId2134" Type="http://schemas.openxmlformats.org/officeDocument/2006/relationships/image" Target="media/image879.wmf" /><Relationship Id="rId2135" Type="http://schemas.openxmlformats.org/officeDocument/2006/relationships/oleObject" Target="embeddings/oleObject1252.bin" /><Relationship Id="rId2136" Type="http://schemas.openxmlformats.org/officeDocument/2006/relationships/oleObject" Target="embeddings/oleObject1253.bin" /><Relationship Id="rId2137" Type="http://schemas.openxmlformats.org/officeDocument/2006/relationships/oleObject" Target="embeddings/oleObject1254.bin" /><Relationship Id="rId2138" Type="http://schemas.openxmlformats.org/officeDocument/2006/relationships/oleObject" Target="embeddings/oleObject1255.bin" /><Relationship Id="rId2139" Type="http://schemas.openxmlformats.org/officeDocument/2006/relationships/oleObject" Target="embeddings/oleObject1256.bin" /><Relationship Id="rId214" Type="http://schemas.openxmlformats.org/officeDocument/2006/relationships/oleObject" Target="embeddings/oleObject110.bin" /><Relationship Id="rId2140" Type="http://schemas.openxmlformats.org/officeDocument/2006/relationships/image" Target="media/image880.wmf" /><Relationship Id="rId2141" Type="http://schemas.openxmlformats.org/officeDocument/2006/relationships/oleObject" Target="embeddings/oleObject1257.bin" /><Relationship Id="rId2142" Type="http://schemas.openxmlformats.org/officeDocument/2006/relationships/image" Target="media/image881.wmf" /><Relationship Id="rId2143" Type="http://schemas.openxmlformats.org/officeDocument/2006/relationships/oleObject" Target="embeddings/oleObject1258.bin" /><Relationship Id="rId2144" Type="http://schemas.openxmlformats.org/officeDocument/2006/relationships/image" Target="media/image882.wmf" /><Relationship Id="rId2145" Type="http://schemas.openxmlformats.org/officeDocument/2006/relationships/oleObject" Target="embeddings/oleObject1259.bin" /><Relationship Id="rId2146" Type="http://schemas.openxmlformats.org/officeDocument/2006/relationships/oleObject" Target="embeddings/oleObject1260.bin" /><Relationship Id="rId2147" Type="http://schemas.openxmlformats.org/officeDocument/2006/relationships/image" Target="media/image883.wmf" /><Relationship Id="rId2148" Type="http://schemas.openxmlformats.org/officeDocument/2006/relationships/oleObject" Target="embeddings/oleObject1261.bin" /><Relationship Id="rId2149" Type="http://schemas.openxmlformats.org/officeDocument/2006/relationships/oleObject" Target="embeddings/oleObject1262.bin" /><Relationship Id="rId215" Type="http://schemas.openxmlformats.org/officeDocument/2006/relationships/image" Target="media/image101.wmf" /><Relationship Id="rId2150" Type="http://schemas.openxmlformats.org/officeDocument/2006/relationships/image" Target="media/image884.png" /><Relationship Id="rId2151" Type="http://schemas.openxmlformats.org/officeDocument/2006/relationships/image" Target="media/image885.wmf" /><Relationship Id="rId2152" Type="http://schemas.openxmlformats.org/officeDocument/2006/relationships/oleObject" Target="embeddings/oleObject1263.bin" /><Relationship Id="rId2153" Type="http://schemas.openxmlformats.org/officeDocument/2006/relationships/image" Target="media/image886.wmf" /><Relationship Id="rId2154" Type="http://schemas.openxmlformats.org/officeDocument/2006/relationships/oleObject" Target="embeddings/oleObject1264.bin" /><Relationship Id="rId2155" Type="http://schemas.openxmlformats.org/officeDocument/2006/relationships/image" Target="media/image887.wmf" /><Relationship Id="rId2156" Type="http://schemas.openxmlformats.org/officeDocument/2006/relationships/oleObject" Target="embeddings/oleObject1265.bin" /><Relationship Id="rId2157" Type="http://schemas.openxmlformats.org/officeDocument/2006/relationships/oleObject" Target="embeddings/oleObject1266.bin" /><Relationship Id="rId2158" Type="http://schemas.openxmlformats.org/officeDocument/2006/relationships/image" Target="media/image888.wmf" /><Relationship Id="rId2159" Type="http://schemas.openxmlformats.org/officeDocument/2006/relationships/oleObject" Target="embeddings/oleObject1267.bin" /><Relationship Id="rId216" Type="http://schemas.openxmlformats.org/officeDocument/2006/relationships/oleObject" Target="embeddings/oleObject111.bin" /><Relationship Id="rId2160" Type="http://schemas.openxmlformats.org/officeDocument/2006/relationships/image" Target="media/image889.wmf" /><Relationship Id="rId2161" Type="http://schemas.openxmlformats.org/officeDocument/2006/relationships/oleObject" Target="embeddings/oleObject1268.bin" /><Relationship Id="rId2162" Type="http://schemas.openxmlformats.org/officeDocument/2006/relationships/oleObject" Target="embeddings/oleObject1269.bin" /><Relationship Id="rId2163" Type="http://schemas.openxmlformats.org/officeDocument/2006/relationships/oleObject" Target="embeddings/oleObject1270.bin" /><Relationship Id="rId2164" Type="http://schemas.openxmlformats.org/officeDocument/2006/relationships/image" Target="media/image890.wmf" /><Relationship Id="rId2165" Type="http://schemas.openxmlformats.org/officeDocument/2006/relationships/oleObject" Target="embeddings/oleObject1271.bin" /><Relationship Id="rId2166" Type="http://schemas.openxmlformats.org/officeDocument/2006/relationships/image" Target="media/image891.wmf" /><Relationship Id="rId2167" Type="http://schemas.openxmlformats.org/officeDocument/2006/relationships/oleObject" Target="embeddings/oleObject1272.bin" /><Relationship Id="rId2168" Type="http://schemas.openxmlformats.org/officeDocument/2006/relationships/image" Target="media/image892.wmf" /><Relationship Id="rId2169" Type="http://schemas.openxmlformats.org/officeDocument/2006/relationships/oleObject" Target="embeddings/oleObject1273.bin" /><Relationship Id="rId217" Type="http://schemas.openxmlformats.org/officeDocument/2006/relationships/image" Target="media/image102.wmf" /><Relationship Id="rId2170" Type="http://schemas.openxmlformats.org/officeDocument/2006/relationships/image" Target="media/image893.wmf" /><Relationship Id="rId2171" Type="http://schemas.openxmlformats.org/officeDocument/2006/relationships/oleObject" Target="embeddings/oleObject1274.bin" /><Relationship Id="rId2172" Type="http://schemas.openxmlformats.org/officeDocument/2006/relationships/image" Target="media/image894.wmf" /><Relationship Id="rId2173" Type="http://schemas.openxmlformats.org/officeDocument/2006/relationships/oleObject" Target="embeddings/oleObject1275.bin" /><Relationship Id="rId2174" Type="http://schemas.openxmlformats.org/officeDocument/2006/relationships/image" Target="media/image895.wmf" /><Relationship Id="rId2175" Type="http://schemas.openxmlformats.org/officeDocument/2006/relationships/oleObject" Target="embeddings/oleObject1276.bin" /><Relationship Id="rId2176" Type="http://schemas.openxmlformats.org/officeDocument/2006/relationships/image" Target="media/image896.wmf" /><Relationship Id="rId2177" Type="http://schemas.openxmlformats.org/officeDocument/2006/relationships/oleObject" Target="embeddings/oleObject1277.bin" /><Relationship Id="rId2178" Type="http://schemas.openxmlformats.org/officeDocument/2006/relationships/image" Target="media/image897.wmf" /><Relationship Id="rId2179" Type="http://schemas.openxmlformats.org/officeDocument/2006/relationships/oleObject" Target="embeddings/oleObject1278.bin" /><Relationship Id="rId218" Type="http://schemas.openxmlformats.org/officeDocument/2006/relationships/oleObject" Target="embeddings/oleObject112.bin" /><Relationship Id="rId2180" Type="http://schemas.openxmlformats.org/officeDocument/2006/relationships/image" Target="media/image898.wmf" /><Relationship Id="rId2181" Type="http://schemas.openxmlformats.org/officeDocument/2006/relationships/oleObject" Target="embeddings/oleObject1279.bin" /><Relationship Id="rId2182" Type="http://schemas.openxmlformats.org/officeDocument/2006/relationships/image" Target="media/image899.wmf" /><Relationship Id="rId2183" Type="http://schemas.openxmlformats.org/officeDocument/2006/relationships/oleObject" Target="embeddings/oleObject1280.bin" /><Relationship Id="rId2184" Type="http://schemas.openxmlformats.org/officeDocument/2006/relationships/image" Target="media/image900.wmf" /><Relationship Id="rId2185" Type="http://schemas.openxmlformats.org/officeDocument/2006/relationships/oleObject" Target="embeddings/oleObject1281.bin" /><Relationship Id="rId2186" Type="http://schemas.openxmlformats.org/officeDocument/2006/relationships/image" Target="media/image901.wmf" /><Relationship Id="rId2187" Type="http://schemas.openxmlformats.org/officeDocument/2006/relationships/oleObject" Target="embeddings/oleObject1282.bin" /><Relationship Id="rId2188" Type="http://schemas.openxmlformats.org/officeDocument/2006/relationships/image" Target="media/image902.wmf" /><Relationship Id="rId2189" Type="http://schemas.openxmlformats.org/officeDocument/2006/relationships/oleObject" Target="embeddings/oleObject1283.bin" /><Relationship Id="rId219" Type="http://schemas.openxmlformats.org/officeDocument/2006/relationships/oleObject" Target="embeddings/oleObject113.bin" /><Relationship Id="rId2190" Type="http://schemas.openxmlformats.org/officeDocument/2006/relationships/image" Target="media/image903.wmf" /><Relationship Id="rId2191" Type="http://schemas.openxmlformats.org/officeDocument/2006/relationships/oleObject" Target="embeddings/oleObject1284.bin" /><Relationship Id="rId2192" Type="http://schemas.openxmlformats.org/officeDocument/2006/relationships/image" Target="media/image904.wmf" /><Relationship Id="rId2193" Type="http://schemas.openxmlformats.org/officeDocument/2006/relationships/oleObject" Target="embeddings/oleObject1285.bin" /><Relationship Id="rId2194" Type="http://schemas.openxmlformats.org/officeDocument/2006/relationships/image" Target="media/image905.wmf" /><Relationship Id="rId2195" Type="http://schemas.openxmlformats.org/officeDocument/2006/relationships/oleObject" Target="embeddings/oleObject1286.bin" /><Relationship Id="rId2196" Type="http://schemas.openxmlformats.org/officeDocument/2006/relationships/image" Target="media/image906.wmf" /><Relationship Id="rId2197" Type="http://schemas.openxmlformats.org/officeDocument/2006/relationships/oleObject" Target="embeddings/oleObject1287.bin" /><Relationship Id="rId2198" Type="http://schemas.openxmlformats.org/officeDocument/2006/relationships/image" Target="media/image907.wmf" /><Relationship Id="rId2199" Type="http://schemas.openxmlformats.org/officeDocument/2006/relationships/oleObject" Target="embeddings/oleObject1288.bin" /><Relationship Id="rId22" Type="http://schemas.openxmlformats.org/officeDocument/2006/relationships/image" Target="media/image17.wmf" /><Relationship Id="rId220" Type="http://schemas.openxmlformats.org/officeDocument/2006/relationships/oleObject" Target="embeddings/oleObject114.bin" /><Relationship Id="rId2200" Type="http://schemas.openxmlformats.org/officeDocument/2006/relationships/image" Target="media/image908.wmf" /><Relationship Id="rId2201" Type="http://schemas.openxmlformats.org/officeDocument/2006/relationships/oleObject" Target="embeddings/oleObject1289.bin" /><Relationship Id="rId2202" Type="http://schemas.openxmlformats.org/officeDocument/2006/relationships/image" Target="media/image909.wmf" /><Relationship Id="rId2203" Type="http://schemas.openxmlformats.org/officeDocument/2006/relationships/oleObject" Target="embeddings/oleObject1290.bin" /><Relationship Id="rId2204" Type="http://schemas.openxmlformats.org/officeDocument/2006/relationships/image" Target="media/image910.wmf" /><Relationship Id="rId2205" Type="http://schemas.openxmlformats.org/officeDocument/2006/relationships/oleObject" Target="embeddings/oleObject1291.bin" /><Relationship Id="rId2206" Type="http://schemas.openxmlformats.org/officeDocument/2006/relationships/image" Target="media/image911.wmf" /><Relationship Id="rId2207" Type="http://schemas.openxmlformats.org/officeDocument/2006/relationships/oleObject" Target="embeddings/oleObject1292.bin" /><Relationship Id="rId2208" Type="http://schemas.openxmlformats.org/officeDocument/2006/relationships/image" Target="media/image912.wmf" /><Relationship Id="rId2209" Type="http://schemas.openxmlformats.org/officeDocument/2006/relationships/oleObject" Target="embeddings/oleObject1293.bin" /><Relationship Id="rId221" Type="http://schemas.openxmlformats.org/officeDocument/2006/relationships/image" Target="media/image103.wmf" /><Relationship Id="rId2210" Type="http://schemas.openxmlformats.org/officeDocument/2006/relationships/image" Target="media/image913.wmf" /><Relationship Id="rId2211" Type="http://schemas.openxmlformats.org/officeDocument/2006/relationships/oleObject" Target="embeddings/oleObject1294.bin" /><Relationship Id="rId2212" Type="http://schemas.openxmlformats.org/officeDocument/2006/relationships/oleObject" Target="embeddings/oleObject1295.bin" /><Relationship Id="rId2213" Type="http://schemas.openxmlformats.org/officeDocument/2006/relationships/oleObject" Target="embeddings/oleObject1296.bin" /><Relationship Id="rId2214" Type="http://schemas.openxmlformats.org/officeDocument/2006/relationships/oleObject" Target="embeddings/oleObject1297.bin" /><Relationship Id="rId2215" Type="http://schemas.openxmlformats.org/officeDocument/2006/relationships/oleObject" Target="embeddings/oleObject1298.bin" /><Relationship Id="rId2216" Type="http://schemas.openxmlformats.org/officeDocument/2006/relationships/image" Target="media/image914.wmf" /><Relationship Id="rId2217" Type="http://schemas.openxmlformats.org/officeDocument/2006/relationships/oleObject" Target="embeddings/oleObject1299.bin" /><Relationship Id="rId2218" Type="http://schemas.openxmlformats.org/officeDocument/2006/relationships/oleObject" Target="embeddings/oleObject1300.bin" /><Relationship Id="rId2219" Type="http://schemas.openxmlformats.org/officeDocument/2006/relationships/oleObject" Target="embeddings/oleObject1301.bin" /><Relationship Id="rId222" Type="http://schemas.openxmlformats.org/officeDocument/2006/relationships/oleObject" Target="embeddings/oleObject115.bin" /><Relationship Id="rId2220" Type="http://schemas.openxmlformats.org/officeDocument/2006/relationships/image" Target="media/image915.wmf" /><Relationship Id="rId2221" Type="http://schemas.openxmlformats.org/officeDocument/2006/relationships/oleObject" Target="embeddings/oleObject1302.bin" /><Relationship Id="rId2222" Type="http://schemas.openxmlformats.org/officeDocument/2006/relationships/oleObject" Target="embeddings/oleObject1303.bin" /><Relationship Id="rId2223" Type="http://schemas.openxmlformats.org/officeDocument/2006/relationships/image" Target="media/image916.wmf" /><Relationship Id="rId2224" Type="http://schemas.openxmlformats.org/officeDocument/2006/relationships/oleObject" Target="embeddings/oleObject1304.bin" /><Relationship Id="rId2225" Type="http://schemas.openxmlformats.org/officeDocument/2006/relationships/oleObject" Target="embeddings/oleObject1305.bin" /><Relationship Id="rId2226" Type="http://schemas.openxmlformats.org/officeDocument/2006/relationships/image" Target="media/image917.wmf" /><Relationship Id="rId2227" Type="http://schemas.openxmlformats.org/officeDocument/2006/relationships/oleObject" Target="embeddings/oleObject1306.bin" /><Relationship Id="rId2228" Type="http://schemas.openxmlformats.org/officeDocument/2006/relationships/image" Target="media/image918.wmf" /><Relationship Id="rId2229" Type="http://schemas.openxmlformats.org/officeDocument/2006/relationships/oleObject" Target="embeddings/oleObject1307.bin" /><Relationship Id="rId223" Type="http://schemas.openxmlformats.org/officeDocument/2006/relationships/image" Target="media/image104.wmf" /><Relationship Id="rId2230" Type="http://schemas.openxmlformats.org/officeDocument/2006/relationships/image" Target="media/image919.wmf" /><Relationship Id="rId2231" Type="http://schemas.openxmlformats.org/officeDocument/2006/relationships/oleObject" Target="embeddings/oleObject1308.bin" /><Relationship Id="rId2232" Type="http://schemas.openxmlformats.org/officeDocument/2006/relationships/image" Target="media/image920.png" /><Relationship Id="rId2233" Type="http://schemas.openxmlformats.org/officeDocument/2006/relationships/image" Target="media/image921.wmf" /><Relationship Id="rId2234" Type="http://schemas.openxmlformats.org/officeDocument/2006/relationships/oleObject" Target="embeddings/oleObject1309.bin" /><Relationship Id="rId2235" Type="http://schemas.openxmlformats.org/officeDocument/2006/relationships/image" Target="media/image922.wmf" /><Relationship Id="rId2236" Type="http://schemas.openxmlformats.org/officeDocument/2006/relationships/oleObject" Target="embeddings/oleObject1310.bin" /><Relationship Id="rId2237" Type="http://schemas.openxmlformats.org/officeDocument/2006/relationships/oleObject" Target="embeddings/oleObject1311.bin" /><Relationship Id="rId2238" Type="http://schemas.openxmlformats.org/officeDocument/2006/relationships/oleObject" Target="embeddings/oleObject1312.bin" /><Relationship Id="rId2239" Type="http://schemas.openxmlformats.org/officeDocument/2006/relationships/image" Target="media/image923.wmf" /><Relationship Id="rId224" Type="http://schemas.openxmlformats.org/officeDocument/2006/relationships/oleObject" Target="embeddings/oleObject116.bin" /><Relationship Id="rId2240" Type="http://schemas.openxmlformats.org/officeDocument/2006/relationships/oleObject" Target="embeddings/oleObject1313.bin" /><Relationship Id="rId2241" Type="http://schemas.openxmlformats.org/officeDocument/2006/relationships/image" Target="media/image924.wmf" /><Relationship Id="rId2242" Type="http://schemas.openxmlformats.org/officeDocument/2006/relationships/oleObject" Target="embeddings/oleObject1314.bin" /><Relationship Id="rId2243" Type="http://schemas.openxmlformats.org/officeDocument/2006/relationships/oleObject" Target="embeddings/oleObject1315.bin" /><Relationship Id="rId2244" Type="http://schemas.openxmlformats.org/officeDocument/2006/relationships/image" Target="media/image925.wmf" /><Relationship Id="rId2245" Type="http://schemas.openxmlformats.org/officeDocument/2006/relationships/oleObject" Target="embeddings/oleObject1316.bin" /><Relationship Id="rId2246" Type="http://schemas.openxmlformats.org/officeDocument/2006/relationships/image" Target="media/image926.wmf" /><Relationship Id="rId2247" Type="http://schemas.openxmlformats.org/officeDocument/2006/relationships/oleObject" Target="embeddings/oleObject1317.bin" /><Relationship Id="rId2248" Type="http://schemas.openxmlformats.org/officeDocument/2006/relationships/image" Target="media/image927.wmf" /><Relationship Id="rId2249" Type="http://schemas.openxmlformats.org/officeDocument/2006/relationships/oleObject" Target="embeddings/oleObject1318.bin" /><Relationship Id="rId225" Type="http://schemas.openxmlformats.org/officeDocument/2006/relationships/image" Target="media/image105.wmf" /><Relationship Id="rId2250" Type="http://schemas.openxmlformats.org/officeDocument/2006/relationships/image" Target="media/image928.wmf" /><Relationship Id="rId2251" Type="http://schemas.openxmlformats.org/officeDocument/2006/relationships/oleObject" Target="embeddings/oleObject1319.bin" /><Relationship Id="rId2252" Type="http://schemas.openxmlformats.org/officeDocument/2006/relationships/image" Target="media/image929.wmf" /><Relationship Id="rId2253" Type="http://schemas.openxmlformats.org/officeDocument/2006/relationships/oleObject" Target="embeddings/oleObject1320.bin" /><Relationship Id="rId2254" Type="http://schemas.openxmlformats.org/officeDocument/2006/relationships/image" Target="media/image930.wmf" /><Relationship Id="rId2255" Type="http://schemas.openxmlformats.org/officeDocument/2006/relationships/oleObject" Target="embeddings/oleObject1321.bin" /><Relationship Id="rId2256" Type="http://schemas.openxmlformats.org/officeDocument/2006/relationships/oleObject" Target="embeddings/oleObject1322.bin" /><Relationship Id="rId2257" Type="http://schemas.openxmlformats.org/officeDocument/2006/relationships/image" Target="media/image931.wmf" /><Relationship Id="rId2258" Type="http://schemas.openxmlformats.org/officeDocument/2006/relationships/oleObject" Target="embeddings/oleObject1323.bin" /><Relationship Id="rId2259" Type="http://schemas.openxmlformats.org/officeDocument/2006/relationships/image" Target="media/image932.wmf" /><Relationship Id="rId226" Type="http://schemas.openxmlformats.org/officeDocument/2006/relationships/oleObject" Target="embeddings/oleObject117.bin" /><Relationship Id="rId2260" Type="http://schemas.openxmlformats.org/officeDocument/2006/relationships/oleObject" Target="embeddings/oleObject1324.bin" /><Relationship Id="rId2261" Type="http://schemas.openxmlformats.org/officeDocument/2006/relationships/image" Target="media/image933.wmf" /><Relationship Id="rId2262" Type="http://schemas.openxmlformats.org/officeDocument/2006/relationships/oleObject" Target="embeddings/oleObject1325.bin" /><Relationship Id="rId2263" Type="http://schemas.openxmlformats.org/officeDocument/2006/relationships/image" Target="media/image934.wmf" /><Relationship Id="rId2264" Type="http://schemas.openxmlformats.org/officeDocument/2006/relationships/oleObject" Target="embeddings/oleObject1326.bin" /><Relationship Id="rId2265" Type="http://schemas.openxmlformats.org/officeDocument/2006/relationships/oleObject" Target="embeddings/oleObject1327.bin" /><Relationship Id="rId2266" Type="http://schemas.openxmlformats.org/officeDocument/2006/relationships/image" Target="media/image935.wmf" /><Relationship Id="rId2267" Type="http://schemas.openxmlformats.org/officeDocument/2006/relationships/oleObject" Target="embeddings/oleObject1328.bin" /><Relationship Id="rId2268" Type="http://schemas.openxmlformats.org/officeDocument/2006/relationships/oleObject" Target="embeddings/oleObject1329.bin" /><Relationship Id="rId2269" Type="http://schemas.openxmlformats.org/officeDocument/2006/relationships/oleObject" Target="embeddings/oleObject1330.bin" /><Relationship Id="rId227" Type="http://schemas.openxmlformats.org/officeDocument/2006/relationships/image" Target="media/image106.wmf" /><Relationship Id="rId2270" Type="http://schemas.openxmlformats.org/officeDocument/2006/relationships/oleObject" Target="embeddings/oleObject1331.bin" /><Relationship Id="rId2271" Type="http://schemas.openxmlformats.org/officeDocument/2006/relationships/oleObject" Target="embeddings/oleObject1332.bin" /><Relationship Id="rId2272" Type="http://schemas.openxmlformats.org/officeDocument/2006/relationships/image" Target="media/image936.wmf" /><Relationship Id="rId2273" Type="http://schemas.openxmlformats.org/officeDocument/2006/relationships/oleObject" Target="embeddings/oleObject1333.bin" /><Relationship Id="rId2274" Type="http://schemas.openxmlformats.org/officeDocument/2006/relationships/image" Target="media/image937.wmf" /><Relationship Id="rId2275" Type="http://schemas.openxmlformats.org/officeDocument/2006/relationships/oleObject" Target="embeddings/oleObject1334.bin" /><Relationship Id="rId2276" Type="http://schemas.openxmlformats.org/officeDocument/2006/relationships/oleObject" Target="embeddings/oleObject1335.bin" /><Relationship Id="rId2277" Type="http://schemas.openxmlformats.org/officeDocument/2006/relationships/image" Target="media/image938.wmf" /><Relationship Id="rId2278" Type="http://schemas.openxmlformats.org/officeDocument/2006/relationships/oleObject" Target="embeddings/oleObject1336.bin" /><Relationship Id="rId2279" Type="http://schemas.openxmlformats.org/officeDocument/2006/relationships/image" Target="media/image939.wmf" /><Relationship Id="rId228" Type="http://schemas.openxmlformats.org/officeDocument/2006/relationships/oleObject" Target="embeddings/oleObject118.bin" /><Relationship Id="rId2280" Type="http://schemas.openxmlformats.org/officeDocument/2006/relationships/oleObject" Target="embeddings/oleObject1337.bin" /><Relationship Id="rId2281" Type="http://schemas.openxmlformats.org/officeDocument/2006/relationships/oleObject" Target="embeddings/oleObject1338.bin" /><Relationship Id="rId2282" Type="http://schemas.openxmlformats.org/officeDocument/2006/relationships/image" Target="media/image940.wmf" /><Relationship Id="rId2283" Type="http://schemas.openxmlformats.org/officeDocument/2006/relationships/oleObject" Target="embeddings/oleObject1339.bin" /><Relationship Id="rId2284" Type="http://schemas.openxmlformats.org/officeDocument/2006/relationships/oleObject" Target="embeddings/oleObject1340.bin" /><Relationship Id="rId2285" Type="http://schemas.openxmlformats.org/officeDocument/2006/relationships/image" Target="media/image941.wmf" /><Relationship Id="rId2286" Type="http://schemas.openxmlformats.org/officeDocument/2006/relationships/oleObject" Target="embeddings/oleObject1341.bin" /><Relationship Id="rId2287" Type="http://schemas.openxmlformats.org/officeDocument/2006/relationships/image" Target="media/image942.wmf" /><Relationship Id="rId2288" Type="http://schemas.openxmlformats.org/officeDocument/2006/relationships/oleObject" Target="embeddings/oleObject1342.bin" /><Relationship Id="rId2289" Type="http://schemas.openxmlformats.org/officeDocument/2006/relationships/oleObject" Target="embeddings/oleObject1343.bin" /><Relationship Id="rId229" Type="http://schemas.openxmlformats.org/officeDocument/2006/relationships/image" Target="media/image107.wmf" /><Relationship Id="rId2290" Type="http://schemas.openxmlformats.org/officeDocument/2006/relationships/oleObject" Target="embeddings/oleObject1344.bin" /><Relationship Id="rId2291" Type="http://schemas.openxmlformats.org/officeDocument/2006/relationships/oleObject" Target="embeddings/oleObject1345.bin" /><Relationship Id="rId2292" Type="http://schemas.openxmlformats.org/officeDocument/2006/relationships/image" Target="media/image943.wmf" /><Relationship Id="rId2293" Type="http://schemas.openxmlformats.org/officeDocument/2006/relationships/oleObject" Target="embeddings/oleObject1346.bin" /><Relationship Id="rId2294" Type="http://schemas.openxmlformats.org/officeDocument/2006/relationships/oleObject" Target="embeddings/oleObject1347.bin" /><Relationship Id="rId2295" Type="http://schemas.openxmlformats.org/officeDocument/2006/relationships/image" Target="media/image944.wmf" /><Relationship Id="rId2296" Type="http://schemas.openxmlformats.org/officeDocument/2006/relationships/oleObject" Target="embeddings/oleObject1348.bin" /><Relationship Id="rId2297" Type="http://schemas.openxmlformats.org/officeDocument/2006/relationships/oleObject" Target="embeddings/oleObject1349.bin" /><Relationship Id="rId2298" Type="http://schemas.openxmlformats.org/officeDocument/2006/relationships/image" Target="media/image945.png" /><Relationship Id="rId2299" Type="http://schemas.openxmlformats.org/officeDocument/2006/relationships/oleObject" Target="embeddings/oleObject1350.bin" /><Relationship Id="rId23" Type="http://schemas.openxmlformats.org/officeDocument/2006/relationships/oleObject" Target="embeddings/oleObject2.bin" /><Relationship Id="rId230" Type="http://schemas.openxmlformats.org/officeDocument/2006/relationships/oleObject" Target="embeddings/oleObject119.bin" /><Relationship Id="rId2300" Type="http://schemas.openxmlformats.org/officeDocument/2006/relationships/oleObject" Target="embeddings/oleObject1351.bin" /><Relationship Id="rId2301" Type="http://schemas.openxmlformats.org/officeDocument/2006/relationships/oleObject" Target="embeddings/oleObject1352.bin" /><Relationship Id="rId2302" Type="http://schemas.openxmlformats.org/officeDocument/2006/relationships/image" Target="media/image946.wmf" /><Relationship Id="rId2303" Type="http://schemas.openxmlformats.org/officeDocument/2006/relationships/oleObject" Target="embeddings/oleObject1353.bin" /><Relationship Id="rId2304" Type="http://schemas.openxmlformats.org/officeDocument/2006/relationships/image" Target="media/image947.wmf" /><Relationship Id="rId2305" Type="http://schemas.openxmlformats.org/officeDocument/2006/relationships/oleObject" Target="embeddings/oleObject1354.bin" /><Relationship Id="rId2306" Type="http://schemas.openxmlformats.org/officeDocument/2006/relationships/oleObject" Target="embeddings/oleObject1355.bin" /><Relationship Id="rId2307" Type="http://schemas.openxmlformats.org/officeDocument/2006/relationships/oleObject" Target="embeddings/oleObject1356.bin" /><Relationship Id="rId2308" Type="http://schemas.openxmlformats.org/officeDocument/2006/relationships/oleObject" Target="embeddings/oleObject1357.bin" /><Relationship Id="rId2309" Type="http://schemas.openxmlformats.org/officeDocument/2006/relationships/oleObject" Target="embeddings/oleObject1358.bin" /><Relationship Id="rId231" Type="http://schemas.openxmlformats.org/officeDocument/2006/relationships/image" Target="media/image108.wmf" /><Relationship Id="rId2310" Type="http://schemas.openxmlformats.org/officeDocument/2006/relationships/image" Target="media/image948.wmf" /><Relationship Id="rId2311" Type="http://schemas.openxmlformats.org/officeDocument/2006/relationships/oleObject" Target="embeddings/oleObject1359.bin" /><Relationship Id="rId2312" Type="http://schemas.openxmlformats.org/officeDocument/2006/relationships/image" Target="media/image949.wmf" /><Relationship Id="rId2313" Type="http://schemas.openxmlformats.org/officeDocument/2006/relationships/oleObject" Target="embeddings/oleObject1360.bin" /><Relationship Id="rId2314" Type="http://schemas.openxmlformats.org/officeDocument/2006/relationships/image" Target="media/image950.wmf" /><Relationship Id="rId2315" Type="http://schemas.openxmlformats.org/officeDocument/2006/relationships/oleObject" Target="embeddings/oleObject1361.bin" /><Relationship Id="rId2316" Type="http://schemas.openxmlformats.org/officeDocument/2006/relationships/oleObject" Target="embeddings/oleObject1362.bin" /><Relationship Id="rId2317" Type="http://schemas.openxmlformats.org/officeDocument/2006/relationships/image" Target="media/image951.wmf" /><Relationship Id="rId2318" Type="http://schemas.openxmlformats.org/officeDocument/2006/relationships/oleObject" Target="embeddings/oleObject1363.bin" /><Relationship Id="rId2319" Type="http://schemas.openxmlformats.org/officeDocument/2006/relationships/image" Target="media/image952.wmf" /><Relationship Id="rId232" Type="http://schemas.openxmlformats.org/officeDocument/2006/relationships/oleObject" Target="embeddings/oleObject120.bin" /><Relationship Id="rId2320" Type="http://schemas.openxmlformats.org/officeDocument/2006/relationships/oleObject" Target="embeddings/oleObject1364.bin" /><Relationship Id="rId2321" Type="http://schemas.openxmlformats.org/officeDocument/2006/relationships/image" Target="media/image953.wmf" /><Relationship Id="rId2322" Type="http://schemas.openxmlformats.org/officeDocument/2006/relationships/oleObject" Target="embeddings/oleObject1365.bin" /><Relationship Id="rId2323" Type="http://schemas.openxmlformats.org/officeDocument/2006/relationships/image" Target="media/image954.wmf" /><Relationship Id="rId2324" Type="http://schemas.openxmlformats.org/officeDocument/2006/relationships/oleObject" Target="embeddings/oleObject1366.bin" /><Relationship Id="rId2325" Type="http://schemas.openxmlformats.org/officeDocument/2006/relationships/oleObject" Target="embeddings/oleObject1367.bin" /><Relationship Id="rId2326" Type="http://schemas.openxmlformats.org/officeDocument/2006/relationships/image" Target="media/image955.wmf" /><Relationship Id="rId2327" Type="http://schemas.openxmlformats.org/officeDocument/2006/relationships/oleObject" Target="embeddings/oleObject1368.bin" /><Relationship Id="rId2328" Type="http://schemas.openxmlformats.org/officeDocument/2006/relationships/image" Target="media/image956.wmf" /><Relationship Id="rId2329" Type="http://schemas.openxmlformats.org/officeDocument/2006/relationships/oleObject" Target="embeddings/oleObject1369.bin" /><Relationship Id="rId233" Type="http://schemas.openxmlformats.org/officeDocument/2006/relationships/image" Target="media/image109.wmf" /><Relationship Id="rId2330" Type="http://schemas.openxmlformats.org/officeDocument/2006/relationships/image" Target="media/image957.wmf" /><Relationship Id="rId2331" Type="http://schemas.openxmlformats.org/officeDocument/2006/relationships/oleObject" Target="embeddings/oleObject1370.bin" /><Relationship Id="rId2332" Type="http://schemas.openxmlformats.org/officeDocument/2006/relationships/image" Target="media/image958.wmf" /><Relationship Id="rId2333" Type="http://schemas.openxmlformats.org/officeDocument/2006/relationships/oleObject" Target="embeddings/oleObject1371.bin" /><Relationship Id="rId2334" Type="http://schemas.openxmlformats.org/officeDocument/2006/relationships/oleObject" Target="embeddings/oleObject1372.bin" /><Relationship Id="rId2335" Type="http://schemas.openxmlformats.org/officeDocument/2006/relationships/image" Target="media/image959.wmf" /><Relationship Id="rId2336" Type="http://schemas.openxmlformats.org/officeDocument/2006/relationships/oleObject" Target="embeddings/oleObject1373.bin" /><Relationship Id="rId2337" Type="http://schemas.openxmlformats.org/officeDocument/2006/relationships/image" Target="media/image960.wmf" /><Relationship Id="rId2338" Type="http://schemas.openxmlformats.org/officeDocument/2006/relationships/oleObject" Target="embeddings/oleObject1374.bin" /><Relationship Id="rId2339" Type="http://schemas.openxmlformats.org/officeDocument/2006/relationships/image" Target="media/image961.wmf" /><Relationship Id="rId234" Type="http://schemas.openxmlformats.org/officeDocument/2006/relationships/oleObject" Target="embeddings/oleObject121.bin" /><Relationship Id="rId2340" Type="http://schemas.openxmlformats.org/officeDocument/2006/relationships/oleObject" Target="embeddings/oleObject1375.bin" /><Relationship Id="rId2341" Type="http://schemas.openxmlformats.org/officeDocument/2006/relationships/oleObject" Target="embeddings/oleObject1376.bin" /><Relationship Id="rId2342" Type="http://schemas.openxmlformats.org/officeDocument/2006/relationships/image" Target="media/image962.wmf" /><Relationship Id="rId2343" Type="http://schemas.openxmlformats.org/officeDocument/2006/relationships/oleObject" Target="embeddings/oleObject1377.bin" /><Relationship Id="rId2344" Type="http://schemas.openxmlformats.org/officeDocument/2006/relationships/image" Target="media/image963.wmf" /><Relationship Id="rId2345" Type="http://schemas.openxmlformats.org/officeDocument/2006/relationships/oleObject" Target="embeddings/oleObject1378.bin" /><Relationship Id="rId2346" Type="http://schemas.openxmlformats.org/officeDocument/2006/relationships/image" Target="media/image964.wmf" /><Relationship Id="rId2347" Type="http://schemas.openxmlformats.org/officeDocument/2006/relationships/oleObject" Target="embeddings/oleObject1379.bin" /><Relationship Id="rId2348" Type="http://schemas.openxmlformats.org/officeDocument/2006/relationships/image" Target="media/image965.wmf" /><Relationship Id="rId2349" Type="http://schemas.openxmlformats.org/officeDocument/2006/relationships/oleObject" Target="embeddings/oleObject1380.bin" /><Relationship Id="rId235" Type="http://schemas.openxmlformats.org/officeDocument/2006/relationships/image" Target="media/image110.wmf" /><Relationship Id="rId2350" Type="http://schemas.openxmlformats.org/officeDocument/2006/relationships/image" Target="media/image966.wmf" /><Relationship Id="rId2351" Type="http://schemas.openxmlformats.org/officeDocument/2006/relationships/oleObject" Target="embeddings/oleObject1381.bin" /><Relationship Id="rId2352" Type="http://schemas.openxmlformats.org/officeDocument/2006/relationships/image" Target="media/image967.wmf" /><Relationship Id="rId2353" Type="http://schemas.openxmlformats.org/officeDocument/2006/relationships/oleObject" Target="embeddings/oleObject1382.bin" /><Relationship Id="rId2354" Type="http://schemas.openxmlformats.org/officeDocument/2006/relationships/oleObject" Target="embeddings/oleObject1383.bin" /><Relationship Id="rId2355" Type="http://schemas.openxmlformats.org/officeDocument/2006/relationships/oleObject" Target="embeddings/oleObject1384.bin" /><Relationship Id="rId2356" Type="http://schemas.openxmlformats.org/officeDocument/2006/relationships/image" Target="media/image968.wmf" /><Relationship Id="rId2357" Type="http://schemas.openxmlformats.org/officeDocument/2006/relationships/oleObject" Target="embeddings/oleObject1385.bin" /><Relationship Id="rId2358" Type="http://schemas.openxmlformats.org/officeDocument/2006/relationships/image" Target="media/image969.wmf" /><Relationship Id="rId2359" Type="http://schemas.openxmlformats.org/officeDocument/2006/relationships/oleObject" Target="embeddings/oleObject1386.bin" /><Relationship Id="rId236" Type="http://schemas.openxmlformats.org/officeDocument/2006/relationships/oleObject" Target="embeddings/oleObject122.bin" /><Relationship Id="rId2360" Type="http://schemas.openxmlformats.org/officeDocument/2006/relationships/oleObject" Target="embeddings/oleObject1387.bin" /><Relationship Id="rId2361" Type="http://schemas.openxmlformats.org/officeDocument/2006/relationships/oleObject" Target="embeddings/oleObject1388.bin" /><Relationship Id="rId2362" Type="http://schemas.openxmlformats.org/officeDocument/2006/relationships/image" Target="media/image970.wmf" /><Relationship Id="rId2363" Type="http://schemas.openxmlformats.org/officeDocument/2006/relationships/oleObject" Target="embeddings/oleObject1389.bin" /><Relationship Id="rId2364" Type="http://schemas.openxmlformats.org/officeDocument/2006/relationships/image" Target="media/image971.wmf" /><Relationship Id="rId2365" Type="http://schemas.openxmlformats.org/officeDocument/2006/relationships/oleObject" Target="embeddings/oleObject1390.bin" /><Relationship Id="rId2366" Type="http://schemas.openxmlformats.org/officeDocument/2006/relationships/oleObject" Target="embeddings/oleObject1391.bin" /><Relationship Id="rId2367" Type="http://schemas.openxmlformats.org/officeDocument/2006/relationships/image" Target="media/image972.wmf" /><Relationship Id="rId2368" Type="http://schemas.openxmlformats.org/officeDocument/2006/relationships/oleObject" Target="embeddings/oleObject1392.bin" /><Relationship Id="rId2369" Type="http://schemas.openxmlformats.org/officeDocument/2006/relationships/image" Target="media/image973.wmf" /><Relationship Id="rId237" Type="http://schemas.openxmlformats.org/officeDocument/2006/relationships/image" Target="media/image111.wmf" /><Relationship Id="rId2370" Type="http://schemas.openxmlformats.org/officeDocument/2006/relationships/oleObject" Target="embeddings/oleObject1393.bin" /><Relationship Id="rId2371" Type="http://schemas.openxmlformats.org/officeDocument/2006/relationships/image" Target="media/image974.wmf" /><Relationship Id="rId2372" Type="http://schemas.openxmlformats.org/officeDocument/2006/relationships/oleObject" Target="embeddings/oleObject1394.bin" /><Relationship Id="rId2373" Type="http://schemas.openxmlformats.org/officeDocument/2006/relationships/oleObject" Target="embeddings/oleObject1395.bin" /><Relationship Id="rId2374" Type="http://schemas.openxmlformats.org/officeDocument/2006/relationships/image" Target="media/image975.wmf" /><Relationship Id="rId2375" Type="http://schemas.openxmlformats.org/officeDocument/2006/relationships/oleObject" Target="embeddings/oleObject1396.bin" /><Relationship Id="rId2376" Type="http://schemas.openxmlformats.org/officeDocument/2006/relationships/image" Target="media/image976.wmf" /><Relationship Id="rId2377" Type="http://schemas.openxmlformats.org/officeDocument/2006/relationships/oleObject" Target="embeddings/oleObject1397.bin" /><Relationship Id="rId2378" Type="http://schemas.openxmlformats.org/officeDocument/2006/relationships/oleObject" Target="embeddings/oleObject1398.bin" /><Relationship Id="rId2379" Type="http://schemas.openxmlformats.org/officeDocument/2006/relationships/image" Target="media/image977.wmf" /><Relationship Id="rId238" Type="http://schemas.openxmlformats.org/officeDocument/2006/relationships/oleObject" Target="embeddings/oleObject123.bin" /><Relationship Id="rId2380" Type="http://schemas.openxmlformats.org/officeDocument/2006/relationships/oleObject" Target="embeddings/oleObject1399.bin" /><Relationship Id="rId2381" Type="http://schemas.openxmlformats.org/officeDocument/2006/relationships/image" Target="media/image978.wmf" /><Relationship Id="rId2382" Type="http://schemas.openxmlformats.org/officeDocument/2006/relationships/oleObject" Target="embeddings/oleObject1400.bin" /><Relationship Id="rId2383" Type="http://schemas.openxmlformats.org/officeDocument/2006/relationships/image" Target="media/image979.png" /><Relationship Id="rId2384" Type="http://schemas.openxmlformats.org/officeDocument/2006/relationships/oleObject" Target="embeddings/oleObject1401.bin" /><Relationship Id="rId2385" Type="http://schemas.openxmlformats.org/officeDocument/2006/relationships/image" Target="media/image980.wmf" /><Relationship Id="rId2386" Type="http://schemas.openxmlformats.org/officeDocument/2006/relationships/oleObject" Target="embeddings/oleObject1402.bin" /><Relationship Id="rId2387" Type="http://schemas.openxmlformats.org/officeDocument/2006/relationships/image" Target="media/image981.wmf" /><Relationship Id="rId2388" Type="http://schemas.openxmlformats.org/officeDocument/2006/relationships/oleObject" Target="embeddings/oleObject1403.bin" /><Relationship Id="rId2389" Type="http://schemas.openxmlformats.org/officeDocument/2006/relationships/oleObject" Target="embeddings/oleObject1404.bin" /><Relationship Id="rId239" Type="http://schemas.openxmlformats.org/officeDocument/2006/relationships/image" Target="media/image112.wmf" /><Relationship Id="rId2390" Type="http://schemas.openxmlformats.org/officeDocument/2006/relationships/image" Target="media/image982.wmf" /><Relationship Id="rId2391" Type="http://schemas.openxmlformats.org/officeDocument/2006/relationships/oleObject" Target="embeddings/oleObject1405.bin" /><Relationship Id="rId2392" Type="http://schemas.openxmlformats.org/officeDocument/2006/relationships/image" Target="media/image983.wmf" /><Relationship Id="rId2393" Type="http://schemas.openxmlformats.org/officeDocument/2006/relationships/oleObject" Target="embeddings/oleObject1406.bin" /><Relationship Id="rId2394" Type="http://schemas.openxmlformats.org/officeDocument/2006/relationships/oleObject" Target="embeddings/oleObject1407.bin" /><Relationship Id="rId2395" Type="http://schemas.openxmlformats.org/officeDocument/2006/relationships/image" Target="media/image984.wmf" /><Relationship Id="rId2396" Type="http://schemas.openxmlformats.org/officeDocument/2006/relationships/oleObject" Target="embeddings/oleObject1408.bin" /><Relationship Id="rId2397" Type="http://schemas.openxmlformats.org/officeDocument/2006/relationships/oleObject" Target="embeddings/oleObject1409.bin" /><Relationship Id="rId2398" Type="http://schemas.openxmlformats.org/officeDocument/2006/relationships/oleObject" Target="embeddings/oleObject1410.bin" /><Relationship Id="rId2399" Type="http://schemas.openxmlformats.org/officeDocument/2006/relationships/image" Target="media/image985.wmf" /><Relationship Id="rId24" Type="http://schemas.openxmlformats.org/officeDocument/2006/relationships/image" Target="media/image18.wmf" /><Relationship Id="rId240" Type="http://schemas.openxmlformats.org/officeDocument/2006/relationships/oleObject" Target="embeddings/oleObject124.bin" /><Relationship Id="rId2400" Type="http://schemas.openxmlformats.org/officeDocument/2006/relationships/oleObject" Target="embeddings/oleObject1411.bin" /><Relationship Id="rId2401" Type="http://schemas.openxmlformats.org/officeDocument/2006/relationships/image" Target="media/image986.wmf" /><Relationship Id="rId2402" Type="http://schemas.openxmlformats.org/officeDocument/2006/relationships/oleObject" Target="embeddings/oleObject1412.bin" /><Relationship Id="rId2403" Type="http://schemas.openxmlformats.org/officeDocument/2006/relationships/image" Target="media/image987.wmf" /><Relationship Id="rId2404" Type="http://schemas.openxmlformats.org/officeDocument/2006/relationships/oleObject" Target="embeddings/oleObject1413.bin" /><Relationship Id="rId2405" Type="http://schemas.openxmlformats.org/officeDocument/2006/relationships/image" Target="media/image988.wmf" /><Relationship Id="rId2406" Type="http://schemas.openxmlformats.org/officeDocument/2006/relationships/oleObject" Target="embeddings/oleObject1414.bin" /><Relationship Id="rId2407" Type="http://schemas.openxmlformats.org/officeDocument/2006/relationships/oleObject" Target="embeddings/oleObject1415.bin" /><Relationship Id="rId2408" Type="http://schemas.openxmlformats.org/officeDocument/2006/relationships/image" Target="media/image989.wmf" /><Relationship Id="rId2409" Type="http://schemas.openxmlformats.org/officeDocument/2006/relationships/oleObject" Target="embeddings/oleObject1416.bin" /><Relationship Id="rId241" Type="http://schemas.openxmlformats.org/officeDocument/2006/relationships/oleObject" Target="embeddings/oleObject125.bin" /><Relationship Id="rId2410" Type="http://schemas.openxmlformats.org/officeDocument/2006/relationships/oleObject" Target="embeddings/oleObject1417.bin" /><Relationship Id="rId2411" Type="http://schemas.openxmlformats.org/officeDocument/2006/relationships/oleObject" Target="embeddings/oleObject1418.bin" /><Relationship Id="rId2412" Type="http://schemas.openxmlformats.org/officeDocument/2006/relationships/oleObject" Target="embeddings/oleObject1419.bin" /><Relationship Id="rId2413" Type="http://schemas.openxmlformats.org/officeDocument/2006/relationships/image" Target="media/image990.png" /><Relationship Id="rId2414" Type="http://schemas.openxmlformats.org/officeDocument/2006/relationships/image" Target="media/image991.wmf" /><Relationship Id="rId2415" Type="http://schemas.openxmlformats.org/officeDocument/2006/relationships/oleObject" Target="embeddings/oleObject1420.bin" /><Relationship Id="rId2416" Type="http://schemas.openxmlformats.org/officeDocument/2006/relationships/oleObject" Target="embeddings/oleObject1421.bin" /><Relationship Id="rId2417" Type="http://schemas.openxmlformats.org/officeDocument/2006/relationships/oleObject" Target="embeddings/oleObject1422.bin" /><Relationship Id="rId2418" Type="http://schemas.openxmlformats.org/officeDocument/2006/relationships/image" Target="media/image992.wmf" /><Relationship Id="rId2419" Type="http://schemas.openxmlformats.org/officeDocument/2006/relationships/oleObject" Target="embeddings/oleObject1423.bin" /><Relationship Id="rId242" Type="http://schemas.openxmlformats.org/officeDocument/2006/relationships/image" Target="media/image113.wmf" /><Relationship Id="rId2420" Type="http://schemas.openxmlformats.org/officeDocument/2006/relationships/oleObject" Target="embeddings/oleObject1424.bin" /><Relationship Id="rId2421" Type="http://schemas.openxmlformats.org/officeDocument/2006/relationships/image" Target="media/image993.wmf" /><Relationship Id="rId2422" Type="http://schemas.openxmlformats.org/officeDocument/2006/relationships/oleObject" Target="embeddings/oleObject1425.bin" /><Relationship Id="rId2423" Type="http://schemas.openxmlformats.org/officeDocument/2006/relationships/image" Target="media/image994.wmf" /><Relationship Id="rId2424" Type="http://schemas.openxmlformats.org/officeDocument/2006/relationships/oleObject" Target="embeddings/oleObject1426.bin" /><Relationship Id="rId2425" Type="http://schemas.openxmlformats.org/officeDocument/2006/relationships/oleObject" Target="embeddings/oleObject1427.bin" /><Relationship Id="rId2426" Type="http://schemas.openxmlformats.org/officeDocument/2006/relationships/image" Target="media/image995.wmf" /><Relationship Id="rId2427" Type="http://schemas.openxmlformats.org/officeDocument/2006/relationships/oleObject" Target="embeddings/oleObject1428.bin" /><Relationship Id="rId2428" Type="http://schemas.openxmlformats.org/officeDocument/2006/relationships/image" Target="media/image996.wmf" /><Relationship Id="rId2429" Type="http://schemas.openxmlformats.org/officeDocument/2006/relationships/oleObject" Target="embeddings/oleObject1429.bin" /><Relationship Id="rId243" Type="http://schemas.openxmlformats.org/officeDocument/2006/relationships/oleObject" Target="embeddings/oleObject126.bin" /><Relationship Id="rId2430" Type="http://schemas.openxmlformats.org/officeDocument/2006/relationships/header" Target="header1.xml" /><Relationship Id="rId2431" Type="http://schemas.openxmlformats.org/officeDocument/2006/relationships/footer" Target="footer1.xml" /><Relationship Id="rId2432" Type="http://schemas.openxmlformats.org/officeDocument/2006/relationships/theme" Target="theme/theme1.xml" /><Relationship Id="rId2433" Type="http://schemas.openxmlformats.org/officeDocument/2006/relationships/numbering" Target="numbering.xml" /><Relationship Id="rId2434" Type="http://schemas.openxmlformats.org/officeDocument/2006/relationships/styles" Target="styles.xml" /><Relationship Id="rId244" Type="http://schemas.openxmlformats.org/officeDocument/2006/relationships/image" Target="media/image114.wmf" /><Relationship Id="rId245" Type="http://schemas.openxmlformats.org/officeDocument/2006/relationships/oleObject" Target="embeddings/oleObject127.bin" /><Relationship Id="rId246" Type="http://schemas.openxmlformats.org/officeDocument/2006/relationships/image" Target="media/image115.wmf" /><Relationship Id="rId247" Type="http://schemas.openxmlformats.org/officeDocument/2006/relationships/oleObject" Target="embeddings/oleObject128.bin" /><Relationship Id="rId248" Type="http://schemas.openxmlformats.org/officeDocument/2006/relationships/oleObject" Target="embeddings/oleObject129.bin" /><Relationship Id="rId249" Type="http://schemas.openxmlformats.org/officeDocument/2006/relationships/oleObject" Target="embeddings/oleObject130.bin" /><Relationship Id="rId25" Type="http://schemas.openxmlformats.org/officeDocument/2006/relationships/oleObject" Target="embeddings/oleObject3.bin" /><Relationship Id="rId250" Type="http://schemas.openxmlformats.org/officeDocument/2006/relationships/image" Target="media/image116.wmf" /><Relationship Id="rId251" Type="http://schemas.openxmlformats.org/officeDocument/2006/relationships/oleObject" Target="embeddings/oleObject131.bin" /><Relationship Id="rId252" Type="http://schemas.openxmlformats.org/officeDocument/2006/relationships/image" Target="media/image117.wmf" /><Relationship Id="rId253" Type="http://schemas.openxmlformats.org/officeDocument/2006/relationships/oleObject" Target="embeddings/oleObject132.bin" /><Relationship Id="rId254" Type="http://schemas.openxmlformats.org/officeDocument/2006/relationships/image" Target="media/image118.wmf" /><Relationship Id="rId255" Type="http://schemas.openxmlformats.org/officeDocument/2006/relationships/oleObject" Target="embeddings/oleObject133.bin" /><Relationship Id="rId256" Type="http://schemas.openxmlformats.org/officeDocument/2006/relationships/oleObject" Target="embeddings/oleObject134.bin" /><Relationship Id="rId257" Type="http://schemas.openxmlformats.org/officeDocument/2006/relationships/image" Target="media/image119.wmf" /><Relationship Id="rId258" Type="http://schemas.openxmlformats.org/officeDocument/2006/relationships/oleObject" Target="embeddings/oleObject135.bin" /><Relationship Id="rId259" Type="http://schemas.openxmlformats.org/officeDocument/2006/relationships/image" Target="media/image120.wmf" /><Relationship Id="rId26" Type="http://schemas.openxmlformats.org/officeDocument/2006/relationships/image" Target="media/image19.wmf" /><Relationship Id="rId260" Type="http://schemas.openxmlformats.org/officeDocument/2006/relationships/oleObject" Target="embeddings/oleObject136.bin" /><Relationship Id="rId261" Type="http://schemas.openxmlformats.org/officeDocument/2006/relationships/image" Target="media/image121.wmf" /><Relationship Id="rId262" Type="http://schemas.openxmlformats.org/officeDocument/2006/relationships/oleObject" Target="embeddings/oleObject137.bin" /><Relationship Id="rId263" Type="http://schemas.openxmlformats.org/officeDocument/2006/relationships/image" Target="media/image122.wmf" /><Relationship Id="rId264" Type="http://schemas.openxmlformats.org/officeDocument/2006/relationships/oleObject" Target="embeddings/oleObject138.bin" /><Relationship Id="rId265" Type="http://schemas.openxmlformats.org/officeDocument/2006/relationships/image" Target="media/image123.wmf" /><Relationship Id="rId266" Type="http://schemas.openxmlformats.org/officeDocument/2006/relationships/oleObject" Target="embeddings/oleObject139.bin" /><Relationship Id="rId267" Type="http://schemas.openxmlformats.org/officeDocument/2006/relationships/image" Target="media/image124.wmf" /><Relationship Id="rId268" Type="http://schemas.openxmlformats.org/officeDocument/2006/relationships/oleObject" Target="embeddings/oleObject140.bin" /><Relationship Id="rId269" Type="http://schemas.openxmlformats.org/officeDocument/2006/relationships/oleObject" Target="embeddings/oleObject141.bin" /><Relationship Id="rId27" Type="http://schemas.openxmlformats.org/officeDocument/2006/relationships/oleObject" Target="embeddings/oleObject4.bin" /><Relationship Id="rId270" Type="http://schemas.openxmlformats.org/officeDocument/2006/relationships/image" Target="media/image125.wmf" /><Relationship Id="rId271" Type="http://schemas.openxmlformats.org/officeDocument/2006/relationships/oleObject" Target="embeddings/oleObject142.bin" /><Relationship Id="rId272" Type="http://schemas.openxmlformats.org/officeDocument/2006/relationships/image" Target="media/image126.wmf" /><Relationship Id="rId273" Type="http://schemas.openxmlformats.org/officeDocument/2006/relationships/oleObject" Target="embeddings/oleObject143.bin" /><Relationship Id="rId274" Type="http://schemas.openxmlformats.org/officeDocument/2006/relationships/image" Target="media/image127.wmf" /><Relationship Id="rId275" Type="http://schemas.openxmlformats.org/officeDocument/2006/relationships/oleObject" Target="embeddings/oleObject144.bin" /><Relationship Id="rId276" Type="http://schemas.openxmlformats.org/officeDocument/2006/relationships/oleObject" Target="embeddings/oleObject145.bin" /><Relationship Id="rId277" Type="http://schemas.openxmlformats.org/officeDocument/2006/relationships/image" Target="media/image128.wmf" /><Relationship Id="rId278" Type="http://schemas.openxmlformats.org/officeDocument/2006/relationships/oleObject" Target="embeddings/oleObject146.bin" /><Relationship Id="rId279" Type="http://schemas.openxmlformats.org/officeDocument/2006/relationships/oleObject" Target="embeddings/oleObject147.bin" /><Relationship Id="rId28" Type="http://schemas.openxmlformats.org/officeDocument/2006/relationships/image" Target="media/image20.wmf" /><Relationship Id="rId280" Type="http://schemas.openxmlformats.org/officeDocument/2006/relationships/oleObject" Target="embeddings/oleObject148.bin" /><Relationship Id="rId281" Type="http://schemas.openxmlformats.org/officeDocument/2006/relationships/image" Target="media/image129.wmf" /><Relationship Id="rId282" Type="http://schemas.openxmlformats.org/officeDocument/2006/relationships/oleObject" Target="embeddings/oleObject149.bin" /><Relationship Id="rId283" Type="http://schemas.openxmlformats.org/officeDocument/2006/relationships/image" Target="media/image130.wmf" /><Relationship Id="rId284" Type="http://schemas.openxmlformats.org/officeDocument/2006/relationships/oleObject" Target="embeddings/oleObject150.bin" /><Relationship Id="rId285" Type="http://schemas.openxmlformats.org/officeDocument/2006/relationships/image" Target="media/image131.wmf" /><Relationship Id="rId286" Type="http://schemas.openxmlformats.org/officeDocument/2006/relationships/oleObject" Target="embeddings/oleObject151.bin" /><Relationship Id="rId287" Type="http://schemas.openxmlformats.org/officeDocument/2006/relationships/image" Target="media/image132.wmf" /><Relationship Id="rId288" Type="http://schemas.openxmlformats.org/officeDocument/2006/relationships/oleObject" Target="embeddings/oleObject152.bin" /><Relationship Id="rId289" Type="http://schemas.openxmlformats.org/officeDocument/2006/relationships/oleObject" Target="embeddings/oleObject153.bin" /><Relationship Id="rId29" Type="http://schemas.openxmlformats.org/officeDocument/2006/relationships/oleObject" Target="embeddings/oleObject5.bin" /><Relationship Id="rId290" Type="http://schemas.openxmlformats.org/officeDocument/2006/relationships/image" Target="media/image133.wmf" /><Relationship Id="rId291" Type="http://schemas.openxmlformats.org/officeDocument/2006/relationships/oleObject" Target="embeddings/oleObject154.bin" /><Relationship Id="rId292" Type="http://schemas.openxmlformats.org/officeDocument/2006/relationships/image" Target="media/image134.wmf" /><Relationship Id="rId293" Type="http://schemas.openxmlformats.org/officeDocument/2006/relationships/oleObject" Target="embeddings/oleObject155.bin" /><Relationship Id="rId294" Type="http://schemas.openxmlformats.org/officeDocument/2006/relationships/image" Target="media/image135.wmf" /><Relationship Id="rId295" Type="http://schemas.openxmlformats.org/officeDocument/2006/relationships/oleObject" Target="embeddings/oleObject156.bin" /><Relationship Id="rId296" Type="http://schemas.openxmlformats.org/officeDocument/2006/relationships/image" Target="media/image136.wmf" /><Relationship Id="rId297" Type="http://schemas.openxmlformats.org/officeDocument/2006/relationships/oleObject" Target="embeddings/oleObject157.bin" /><Relationship Id="rId298" Type="http://schemas.openxmlformats.org/officeDocument/2006/relationships/image" Target="media/image137.wmf" /><Relationship Id="rId299" Type="http://schemas.openxmlformats.org/officeDocument/2006/relationships/oleObject" Target="embeddings/oleObject158.bin" /><Relationship Id="rId3" Type="http://schemas.openxmlformats.org/officeDocument/2006/relationships/fontTable" Target="fontTable.xml" /><Relationship Id="rId30" Type="http://schemas.openxmlformats.org/officeDocument/2006/relationships/image" Target="media/image21.wmf" /><Relationship Id="rId300" Type="http://schemas.openxmlformats.org/officeDocument/2006/relationships/image" Target="media/image138.wmf" /><Relationship Id="rId301" Type="http://schemas.openxmlformats.org/officeDocument/2006/relationships/oleObject" Target="embeddings/oleObject159.bin" /><Relationship Id="rId302" Type="http://schemas.openxmlformats.org/officeDocument/2006/relationships/image" Target="media/image139.wmf" /><Relationship Id="rId303" Type="http://schemas.openxmlformats.org/officeDocument/2006/relationships/oleObject" Target="embeddings/oleObject160.bin" /><Relationship Id="rId304" Type="http://schemas.openxmlformats.org/officeDocument/2006/relationships/image" Target="media/image140.wmf" /><Relationship Id="rId305" Type="http://schemas.openxmlformats.org/officeDocument/2006/relationships/oleObject" Target="embeddings/oleObject161.bin" /><Relationship Id="rId306" Type="http://schemas.openxmlformats.org/officeDocument/2006/relationships/image" Target="media/image141.wmf" /><Relationship Id="rId307" Type="http://schemas.openxmlformats.org/officeDocument/2006/relationships/oleObject" Target="embeddings/oleObject162.bin" /><Relationship Id="rId308" Type="http://schemas.openxmlformats.org/officeDocument/2006/relationships/image" Target="media/image142.wmf" /><Relationship Id="rId309" Type="http://schemas.openxmlformats.org/officeDocument/2006/relationships/oleObject" Target="embeddings/oleObject163.bin" /><Relationship Id="rId31" Type="http://schemas.openxmlformats.org/officeDocument/2006/relationships/oleObject" Target="embeddings/oleObject6.bin" /><Relationship Id="rId310" Type="http://schemas.openxmlformats.org/officeDocument/2006/relationships/image" Target="media/image143.png" /><Relationship Id="rId311" Type="http://schemas.openxmlformats.org/officeDocument/2006/relationships/image" Target="media/image144.wmf" /><Relationship Id="rId312" Type="http://schemas.openxmlformats.org/officeDocument/2006/relationships/oleObject" Target="embeddings/oleObject164.bin" /><Relationship Id="rId313" Type="http://schemas.openxmlformats.org/officeDocument/2006/relationships/oleObject" Target="embeddings/oleObject165.bin" /><Relationship Id="rId314" Type="http://schemas.openxmlformats.org/officeDocument/2006/relationships/image" Target="media/image145.wmf" /><Relationship Id="rId315" Type="http://schemas.openxmlformats.org/officeDocument/2006/relationships/oleObject" Target="embeddings/oleObject166.bin" /><Relationship Id="rId316" Type="http://schemas.openxmlformats.org/officeDocument/2006/relationships/oleObject" Target="embeddings/oleObject167.bin" /><Relationship Id="rId317" Type="http://schemas.openxmlformats.org/officeDocument/2006/relationships/oleObject" Target="embeddings/oleObject168.bin" /><Relationship Id="rId318" Type="http://schemas.openxmlformats.org/officeDocument/2006/relationships/image" Target="media/image146.wmf" /><Relationship Id="rId319" Type="http://schemas.openxmlformats.org/officeDocument/2006/relationships/oleObject" Target="embeddings/oleObject169.bin" /><Relationship Id="rId32" Type="http://schemas.openxmlformats.org/officeDocument/2006/relationships/image" Target="media/image22.wmf" /><Relationship Id="rId320" Type="http://schemas.openxmlformats.org/officeDocument/2006/relationships/image" Target="media/image147.wmf" /><Relationship Id="rId321" Type="http://schemas.openxmlformats.org/officeDocument/2006/relationships/oleObject" Target="embeddings/oleObject170.bin" /><Relationship Id="rId322" Type="http://schemas.openxmlformats.org/officeDocument/2006/relationships/image" Target="media/image148.wmf" /><Relationship Id="rId323" Type="http://schemas.openxmlformats.org/officeDocument/2006/relationships/oleObject" Target="embeddings/oleObject171.bin" /><Relationship Id="rId324" Type="http://schemas.openxmlformats.org/officeDocument/2006/relationships/image" Target="media/image149.wmf" /><Relationship Id="rId325" Type="http://schemas.openxmlformats.org/officeDocument/2006/relationships/oleObject" Target="embeddings/oleObject172.bin" /><Relationship Id="rId326" Type="http://schemas.openxmlformats.org/officeDocument/2006/relationships/image" Target="media/image150.wmf" /><Relationship Id="rId327" Type="http://schemas.openxmlformats.org/officeDocument/2006/relationships/oleObject" Target="embeddings/oleObject173.bin" /><Relationship Id="rId328" Type="http://schemas.openxmlformats.org/officeDocument/2006/relationships/image" Target="media/image151.wmf" /><Relationship Id="rId329" Type="http://schemas.openxmlformats.org/officeDocument/2006/relationships/oleObject" Target="embeddings/oleObject174.bin" /><Relationship Id="rId33" Type="http://schemas.openxmlformats.org/officeDocument/2006/relationships/oleObject" Target="embeddings/oleObject7.bin" /><Relationship Id="rId330" Type="http://schemas.openxmlformats.org/officeDocument/2006/relationships/image" Target="media/image152.wmf" /><Relationship Id="rId331" Type="http://schemas.openxmlformats.org/officeDocument/2006/relationships/oleObject" Target="embeddings/oleObject175.bin" /><Relationship Id="rId332" Type="http://schemas.openxmlformats.org/officeDocument/2006/relationships/image" Target="media/image153.wmf" /><Relationship Id="rId333" Type="http://schemas.openxmlformats.org/officeDocument/2006/relationships/oleObject" Target="embeddings/oleObject176.bin" /><Relationship Id="rId334" Type="http://schemas.openxmlformats.org/officeDocument/2006/relationships/oleObject" Target="embeddings/oleObject177.bin" /><Relationship Id="rId335" Type="http://schemas.openxmlformats.org/officeDocument/2006/relationships/image" Target="media/image154.wmf" /><Relationship Id="rId336" Type="http://schemas.openxmlformats.org/officeDocument/2006/relationships/oleObject" Target="embeddings/oleObject178.bin" /><Relationship Id="rId337" Type="http://schemas.openxmlformats.org/officeDocument/2006/relationships/image" Target="media/image155.wmf" /><Relationship Id="rId338" Type="http://schemas.openxmlformats.org/officeDocument/2006/relationships/oleObject" Target="embeddings/oleObject179.bin" /><Relationship Id="rId339" Type="http://schemas.openxmlformats.org/officeDocument/2006/relationships/image" Target="media/image156.wmf" /><Relationship Id="rId34" Type="http://schemas.openxmlformats.org/officeDocument/2006/relationships/image" Target="media/image23.wmf" /><Relationship Id="rId340" Type="http://schemas.openxmlformats.org/officeDocument/2006/relationships/oleObject" Target="embeddings/oleObject180.bin" /><Relationship Id="rId341" Type="http://schemas.openxmlformats.org/officeDocument/2006/relationships/image" Target="media/image157.wmf" /><Relationship Id="rId342" Type="http://schemas.openxmlformats.org/officeDocument/2006/relationships/oleObject" Target="embeddings/oleObject181.bin" /><Relationship Id="rId343" Type="http://schemas.openxmlformats.org/officeDocument/2006/relationships/image" Target="media/image158.wmf" /><Relationship Id="rId344" Type="http://schemas.openxmlformats.org/officeDocument/2006/relationships/oleObject" Target="embeddings/oleObject182.bin" /><Relationship Id="rId345" Type="http://schemas.openxmlformats.org/officeDocument/2006/relationships/image" Target="media/image159.wmf" /><Relationship Id="rId346" Type="http://schemas.openxmlformats.org/officeDocument/2006/relationships/oleObject" Target="embeddings/oleObject183.bin" /><Relationship Id="rId347" Type="http://schemas.openxmlformats.org/officeDocument/2006/relationships/image" Target="media/image160.wmf" /><Relationship Id="rId348" Type="http://schemas.openxmlformats.org/officeDocument/2006/relationships/oleObject" Target="embeddings/oleObject184.bin" /><Relationship Id="rId349" Type="http://schemas.openxmlformats.org/officeDocument/2006/relationships/image" Target="media/image161.wmf" /><Relationship Id="rId35" Type="http://schemas.openxmlformats.org/officeDocument/2006/relationships/oleObject" Target="embeddings/oleObject8.bin" /><Relationship Id="rId350" Type="http://schemas.openxmlformats.org/officeDocument/2006/relationships/oleObject" Target="embeddings/oleObject185.bin" /><Relationship Id="rId351" Type="http://schemas.openxmlformats.org/officeDocument/2006/relationships/image" Target="media/image162.wmf" /><Relationship Id="rId352" Type="http://schemas.openxmlformats.org/officeDocument/2006/relationships/oleObject" Target="embeddings/oleObject186.bin" /><Relationship Id="rId353" Type="http://schemas.openxmlformats.org/officeDocument/2006/relationships/image" Target="media/image163.wmf" /><Relationship Id="rId354" Type="http://schemas.openxmlformats.org/officeDocument/2006/relationships/oleObject" Target="embeddings/oleObject187.bin" /><Relationship Id="rId355" Type="http://schemas.openxmlformats.org/officeDocument/2006/relationships/image" Target="media/image164.wmf" /><Relationship Id="rId356" Type="http://schemas.openxmlformats.org/officeDocument/2006/relationships/oleObject" Target="embeddings/oleObject188.bin" /><Relationship Id="rId357" Type="http://schemas.openxmlformats.org/officeDocument/2006/relationships/image" Target="media/image165.wmf" /><Relationship Id="rId358" Type="http://schemas.openxmlformats.org/officeDocument/2006/relationships/oleObject" Target="embeddings/oleObject189.bin" /><Relationship Id="rId359" Type="http://schemas.openxmlformats.org/officeDocument/2006/relationships/image" Target="media/image166.wmf" /><Relationship Id="rId36" Type="http://schemas.openxmlformats.org/officeDocument/2006/relationships/image" Target="media/image24.wmf" /><Relationship Id="rId360" Type="http://schemas.openxmlformats.org/officeDocument/2006/relationships/oleObject" Target="embeddings/oleObject190.bin" /><Relationship Id="rId361" Type="http://schemas.openxmlformats.org/officeDocument/2006/relationships/image" Target="media/image167.wmf" /><Relationship Id="rId362" Type="http://schemas.openxmlformats.org/officeDocument/2006/relationships/oleObject" Target="embeddings/oleObject191.bin" /><Relationship Id="rId363" Type="http://schemas.openxmlformats.org/officeDocument/2006/relationships/image" Target="media/image168.wmf" /><Relationship Id="rId364" Type="http://schemas.openxmlformats.org/officeDocument/2006/relationships/oleObject" Target="embeddings/oleObject192.bin" /><Relationship Id="rId365" Type="http://schemas.openxmlformats.org/officeDocument/2006/relationships/image" Target="media/image169.wmf" /><Relationship Id="rId366" Type="http://schemas.openxmlformats.org/officeDocument/2006/relationships/oleObject" Target="embeddings/oleObject193.bin" /><Relationship Id="rId367" Type="http://schemas.openxmlformats.org/officeDocument/2006/relationships/image" Target="media/image170.wmf" /><Relationship Id="rId368" Type="http://schemas.openxmlformats.org/officeDocument/2006/relationships/oleObject" Target="embeddings/oleObject194.bin" /><Relationship Id="rId369" Type="http://schemas.openxmlformats.org/officeDocument/2006/relationships/oleObject" Target="embeddings/oleObject195.bin" /><Relationship Id="rId37" Type="http://schemas.openxmlformats.org/officeDocument/2006/relationships/oleObject" Target="embeddings/oleObject9.bin" /><Relationship Id="rId370" Type="http://schemas.openxmlformats.org/officeDocument/2006/relationships/image" Target="media/image171.wmf" /><Relationship Id="rId371" Type="http://schemas.openxmlformats.org/officeDocument/2006/relationships/oleObject" Target="embeddings/oleObject196.bin" /><Relationship Id="rId372" Type="http://schemas.openxmlformats.org/officeDocument/2006/relationships/image" Target="media/image172.wmf" /><Relationship Id="rId373" Type="http://schemas.openxmlformats.org/officeDocument/2006/relationships/oleObject" Target="embeddings/oleObject197.bin" /><Relationship Id="rId374" Type="http://schemas.openxmlformats.org/officeDocument/2006/relationships/image" Target="media/image173.wmf" /><Relationship Id="rId375" Type="http://schemas.openxmlformats.org/officeDocument/2006/relationships/oleObject" Target="embeddings/oleObject198.bin" /><Relationship Id="rId376" Type="http://schemas.openxmlformats.org/officeDocument/2006/relationships/image" Target="media/image174.wmf" /><Relationship Id="rId377" Type="http://schemas.openxmlformats.org/officeDocument/2006/relationships/oleObject" Target="embeddings/oleObject199.bin" /><Relationship Id="rId378" Type="http://schemas.openxmlformats.org/officeDocument/2006/relationships/image" Target="media/image175.wmf" /><Relationship Id="rId379" Type="http://schemas.openxmlformats.org/officeDocument/2006/relationships/oleObject" Target="embeddings/oleObject200.bin" /><Relationship Id="rId38" Type="http://schemas.openxmlformats.org/officeDocument/2006/relationships/image" Target="media/image25.wmf" /><Relationship Id="rId380" Type="http://schemas.openxmlformats.org/officeDocument/2006/relationships/image" Target="media/image176.png" /><Relationship Id="rId381" Type="http://schemas.openxmlformats.org/officeDocument/2006/relationships/oleObject" Target="embeddings/oleObject201.bin" /><Relationship Id="rId382" Type="http://schemas.openxmlformats.org/officeDocument/2006/relationships/oleObject" Target="embeddings/oleObject202.bin" /><Relationship Id="rId383" Type="http://schemas.openxmlformats.org/officeDocument/2006/relationships/oleObject" Target="embeddings/oleObject203.bin" /><Relationship Id="rId384" Type="http://schemas.openxmlformats.org/officeDocument/2006/relationships/oleObject" Target="embeddings/oleObject204.bin" /><Relationship Id="rId385" Type="http://schemas.openxmlformats.org/officeDocument/2006/relationships/oleObject" Target="embeddings/oleObject205.bin" /><Relationship Id="rId386" Type="http://schemas.openxmlformats.org/officeDocument/2006/relationships/oleObject" Target="embeddings/oleObject206.bin" /><Relationship Id="rId387" Type="http://schemas.openxmlformats.org/officeDocument/2006/relationships/oleObject" Target="embeddings/oleObject207.bin" /><Relationship Id="rId388" Type="http://schemas.openxmlformats.org/officeDocument/2006/relationships/image" Target="media/image177.wmf" /><Relationship Id="rId389" Type="http://schemas.openxmlformats.org/officeDocument/2006/relationships/oleObject" Target="embeddings/oleObject208.bin" /><Relationship Id="rId39" Type="http://schemas.openxmlformats.org/officeDocument/2006/relationships/oleObject" Target="embeddings/oleObject10.bin" /><Relationship Id="rId390" Type="http://schemas.openxmlformats.org/officeDocument/2006/relationships/image" Target="media/image178.wmf" /><Relationship Id="rId391" Type="http://schemas.openxmlformats.org/officeDocument/2006/relationships/oleObject" Target="embeddings/oleObject209.bin" /><Relationship Id="rId392" Type="http://schemas.openxmlformats.org/officeDocument/2006/relationships/image" Target="media/image179.wmf" /><Relationship Id="rId393" Type="http://schemas.openxmlformats.org/officeDocument/2006/relationships/oleObject" Target="embeddings/oleObject210.bin" /><Relationship Id="rId394" Type="http://schemas.openxmlformats.org/officeDocument/2006/relationships/oleObject" Target="embeddings/oleObject211.bin" /><Relationship Id="rId395" Type="http://schemas.openxmlformats.org/officeDocument/2006/relationships/image" Target="media/image180.wmf" /><Relationship Id="rId396" Type="http://schemas.openxmlformats.org/officeDocument/2006/relationships/oleObject" Target="embeddings/oleObject212.bin" /><Relationship Id="rId397" Type="http://schemas.openxmlformats.org/officeDocument/2006/relationships/image" Target="media/image181.wmf" /><Relationship Id="rId398" Type="http://schemas.openxmlformats.org/officeDocument/2006/relationships/oleObject" Target="embeddings/oleObject213.bin" /><Relationship Id="rId399" Type="http://schemas.openxmlformats.org/officeDocument/2006/relationships/image" Target="media/image182.wmf" /><Relationship Id="rId4" Type="http://schemas.openxmlformats.org/officeDocument/2006/relationships/customXml" Target="../customXml/item1.xml" /><Relationship Id="rId40" Type="http://schemas.openxmlformats.org/officeDocument/2006/relationships/image" Target="media/image26.png" /><Relationship Id="rId400" Type="http://schemas.openxmlformats.org/officeDocument/2006/relationships/oleObject" Target="embeddings/oleObject214.bin" /><Relationship Id="rId401" Type="http://schemas.openxmlformats.org/officeDocument/2006/relationships/image" Target="media/image183.wmf" /><Relationship Id="rId402" Type="http://schemas.openxmlformats.org/officeDocument/2006/relationships/oleObject" Target="embeddings/oleObject215.bin" /><Relationship Id="rId403" Type="http://schemas.openxmlformats.org/officeDocument/2006/relationships/image" Target="media/image184.wmf" /><Relationship Id="rId404" Type="http://schemas.openxmlformats.org/officeDocument/2006/relationships/oleObject" Target="embeddings/oleObject216.bin" /><Relationship Id="rId405" Type="http://schemas.openxmlformats.org/officeDocument/2006/relationships/image" Target="media/image185.wmf" /><Relationship Id="rId406" Type="http://schemas.openxmlformats.org/officeDocument/2006/relationships/oleObject" Target="embeddings/oleObject217.bin" /><Relationship Id="rId407" Type="http://schemas.openxmlformats.org/officeDocument/2006/relationships/image" Target="media/image186.wmf" /><Relationship Id="rId408" Type="http://schemas.openxmlformats.org/officeDocument/2006/relationships/oleObject" Target="embeddings/oleObject218.bin" /><Relationship Id="rId409" Type="http://schemas.openxmlformats.org/officeDocument/2006/relationships/oleObject" Target="embeddings/oleObject219.bin" /><Relationship Id="rId41" Type="http://schemas.openxmlformats.org/officeDocument/2006/relationships/image" Target="media/image27.wmf" /><Relationship Id="rId410" Type="http://schemas.openxmlformats.org/officeDocument/2006/relationships/image" Target="media/image187.wmf" /><Relationship Id="rId411" Type="http://schemas.openxmlformats.org/officeDocument/2006/relationships/oleObject" Target="embeddings/oleObject220.bin" /><Relationship Id="rId412" Type="http://schemas.openxmlformats.org/officeDocument/2006/relationships/image" Target="media/image188.wmf" /><Relationship Id="rId413" Type="http://schemas.openxmlformats.org/officeDocument/2006/relationships/oleObject" Target="embeddings/oleObject221.bin" /><Relationship Id="rId414" Type="http://schemas.openxmlformats.org/officeDocument/2006/relationships/image" Target="media/image189.wmf" /><Relationship Id="rId415" Type="http://schemas.openxmlformats.org/officeDocument/2006/relationships/oleObject" Target="embeddings/oleObject222.bin" /><Relationship Id="rId416" Type="http://schemas.openxmlformats.org/officeDocument/2006/relationships/image" Target="media/image190.wmf" /><Relationship Id="rId417" Type="http://schemas.openxmlformats.org/officeDocument/2006/relationships/oleObject" Target="embeddings/oleObject223.bin" /><Relationship Id="rId418" Type="http://schemas.openxmlformats.org/officeDocument/2006/relationships/oleObject" Target="embeddings/oleObject224.bin" /><Relationship Id="rId419" Type="http://schemas.openxmlformats.org/officeDocument/2006/relationships/oleObject" Target="embeddings/oleObject225.bin" /><Relationship Id="rId42" Type="http://schemas.openxmlformats.org/officeDocument/2006/relationships/oleObject" Target="embeddings/oleObject11.bin" /><Relationship Id="rId420" Type="http://schemas.openxmlformats.org/officeDocument/2006/relationships/oleObject" Target="embeddings/oleObject226.bin" /><Relationship Id="rId421" Type="http://schemas.openxmlformats.org/officeDocument/2006/relationships/image" Target="media/image191.wmf" /><Relationship Id="rId422" Type="http://schemas.openxmlformats.org/officeDocument/2006/relationships/oleObject" Target="embeddings/oleObject227.bin" /><Relationship Id="rId423" Type="http://schemas.openxmlformats.org/officeDocument/2006/relationships/image" Target="media/image192.wmf" /><Relationship Id="rId424" Type="http://schemas.openxmlformats.org/officeDocument/2006/relationships/oleObject" Target="embeddings/oleObject228.bin" /><Relationship Id="rId425" Type="http://schemas.openxmlformats.org/officeDocument/2006/relationships/image" Target="media/image193.wmf" /><Relationship Id="rId426" Type="http://schemas.openxmlformats.org/officeDocument/2006/relationships/oleObject" Target="embeddings/oleObject229.bin" /><Relationship Id="rId427" Type="http://schemas.openxmlformats.org/officeDocument/2006/relationships/oleObject" Target="embeddings/oleObject230.bin" /><Relationship Id="rId428" Type="http://schemas.openxmlformats.org/officeDocument/2006/relationships/oleObject" Target="embeddings/oleObject231.bin" /><Relationship Id="rId429" Type="http://schemas.openxmlformats.org/officeDocument/2006/relationships/image" Target="media/image194.wmf" /><Relationship Id="rId43" Type="http://schemas.openxmlformats.org/officeDocument/2006/relationships/image" Target="media/image28.wmf" /><Relationship Id="rId430" Type="http://schemas.openxmlformats.org/officeDocument/2006/relationships/oleObject" Target="embeddings/oleObject232.bin" /><Relationship Id="rId431" Type="http://schemas.openxmlformats.org/officeDocument/2006/relationships/image" Target="media/image195.wmf" /><Relationship Id="rId432" Type="http://schemas.openxmlformats.org/officeDocument/2006/relationships/oleObject" Target="embeddings/oleObject233.bin" /><Relationship Id="rId433" Type="http://schemas.openxmlformats.org/officeDocument/2006/relationships/image" Target="media/image196.wmf" /><Relationship Id="rId434" Type="http://schemas.openxmlformats.org/officeDocument/2006/relationships/oleObject" Target="embeddings/oleObject234.bin" /><Relationship Id="rId435" Type="http://schemas.openxmlformats.org/officeDocument/2006/relationships/image" Target="media/image197.wmf" /><Relationship Id="rId436" Type="http://schemas.openxmlformats.org/officeDocument/2006/relationships/oleObject" Target="embeddings/oleObject235.bin" /><Relationship Id="rId437" Type="http://schemas.openxmlformats.org/officeDocument/2006/relationships/image" Target="media/image198.wmf" /><Relationship Id="rId438" Type="http://schemas.openxmlformats.org/officeDocument/2006/relationships/oleObject" Target="embeddings/oleObject236.bin" /><Relationship Id="rId439" Type="http://schemas.openxmlformats.org/officeDocument/2006/relationships/image" Target="media/image199.wmf" /><Relationship Id="rId44" Type="http://schemas.openxmlformats.org/officeDocument/2006/relationships/oleObject" Target="embeddings/oleObject12.bin" /><Relationship Id="rId440" Type="http://schemas.openxmlformats.org/officeDocument/2006/relationships/oleObject" Target="embeddings/oleObject237.bin" /><Relationship Id="rId441" Type="http://schemas.openxmlformats.org/officeDocument/2006/relationships/oleObject" Target="embeddings/oleObject238.bin" /><Relationship Id="rId442" Type="http://schemas.openxmlformats.org/officeDocument/2006/relationships/oleObject" Target="embeddings/oleObject239.bin" /><Relationship Id="rId443" Type="http://schemas.openxmlformats.org/officeDocument/2006/relationships/image" Target="media/image200.wmf" /><Relationship Id="rId444" Type="http://schemas.openxmlformats.org/officeDocument/2006/relationships/oleObject" Target="embeddings/oleObject240.bin" /><Relationship Id="rId445" Type="http://schemas.openxmlformats.org/officeDocument/2006/relationships/image" Target="media/image201.wmf" /><Relationship Id="rId446" Type="http://schemas.openxmlformats.org/officeDocument/2006/relationships/oleObject" Target="embeddings/oleObject241.bin" /><Relationship Id="rId447" Type="http://schemas.openxmlformats.org/officeDocument/2006/relationships/image" Target="media/image202.wmf" /><Relationship Id="rId448" Type="http://schemas.openxmlformats.org/officeDocument/2006/relationships/oleObject" Target="embeddings/oleObject242.bin" /><Relationship Id="rId449" Type="http://schemas.openxmlformats.org/officeDocument/2006/relationships/image" Target="media/image203.png" /><Relationship Id="rId45" Type="http://schemas.openxmlformats.org/officeDocument/2006/relationships/image" Target="media/image29.wmf" /><Relationship Id="rId450" Type="http://schemas.openxmlformats.org/officeDocument/2006/relationships/image" Target="media/image204.wmf" /><Relationship Id="rId451" Type="http://schemas.openxmlformats.org/officeDocument/2006/relationships/oleObject" Target="embeddings/oleObject243.bin" /><Relationship Id="rId452" Type="http://schemas.openxmlformats.org/officeDocument/2006/relationships/oleObject" Target="embeddings/oleObject244.bin" /><Relationship Id="rId453" Type="http://schemas.openxmlformats.org/officeDocument/2006/relationships/oleObject" Target="embeddings/oleObject245.bin" /><Relationship Id="rId454" Type="http://schemas.openxmlformats.org/officeDocument/2006/relationships/image" Target="media/image205.wmf" /><Relationship Id="rId455" Type="http://schemas.openxmlformats.org/officeDocument/2006/relationships/oleObject" Target="embeddings/oleObject246.bin" /><Relationship Id="rId456" Type="http://schemas.openxmlformats.org/officeDocument/2006/relationships/image" Target="media/image206.wmf" /><Relationship Id="rId457" Type="http://schemas.openxmlformats.org/officeDocument/2006/relationships/oleObject" Target="embeddings/oleObject247.bin" /><Relationship Id="rId458" Type="http://schemas.openxmlformats.org/officeDocument/2006/relationships/image" Target="media/image207.wmf" /><Relationship Id="rId459" Type="http://schemas.openxmlformats.org/officeDocument/2006/relationships/oleObject" Target="embeddings/oleObject248.bin" /><Relationship Id="rId46" Type="http://schemas.openxmlformats.org/officeDocument/2006/relationships/oleObject" Target="embeddings/oleObject13.bin" /><Relationship Id="rId460" Type="http://schemas.openxmlformats.org/officeDocument/2006/relationships/image" Target="media/image208.wmf" /><Relationship Id="rId461" Type="http://schemas.openxmlformats.org/officeDocument/2006/relationships/oleObject" Target="embeddings/oleObject249.bin" /><Relationship Id="rId462" Type="http://schemas.openxmlformats.org/officeDocument/2006/relationships/image" Target="media/image209.wmf" /><Relationship Id="rId463" Type="http://schemas.openxmlformats.org/officeDocument/2006/relationships/oleObject" Target="embeddings/oleObject250.bin" /><Relationship Id="rId464" Type="http://schemas.openxmlformats.org/officeDocument/2006/relationships/oleObject" Target="embeddings/oleObject251.bin" /><Relationship Id="rId465" Type="http://schemas.openxmlformats.org/officeDocument/2006/relationships/oleObject" Target="embeddings/oleObject252.bin" /><Relationship Id="rId466" Type="http://schemas.openxmlformats.org/officeDocument/2006/relationships/image" Target="media/image210.wmf" /><Relationship Id="rId467" Type="http://schemas.openxmlformats.org/officeDocument/2006/relationships/oleObject" Target="embeddings/oleObject253.bin" /><Relationship Id="rId468" Type="http://schemas.openxmlformats.org/officeDocument/2006/relationships/image" Target="media/image211.wmf" /><Relationship Id="rId469" Type="http://schemas.openxmlformats.org/officeDocument/2006/relationships/oleObject" Target="embeddings/oleObject254.bin" /><Relationship Id="rId47" Type="http://schemas.openxmlformats.org/officeDocument/2006/relationships/image" Target="media/image30.wmf" /><Relationship Id="rId470" Type="http://schemas.openxmlformats.org/officeDocument/2006/relationships/image" Target="media/image212.wmf" /><Relationship Id="rId471" Type="http://schemas.openxmlformats.org/officeDocument/2006/relationships/oleObject" Target="embeddings/oleObject255.bin" /><Relationship Id="rId472" Type="http://schemas.openxmlformats.org/officeDocument/2006/relationships/image" Target="media/image213.wmf" /><Relationship Id="rId473" Type="http://schemas.openxmlformats.org/officeDocument/2006/relationships/oleObject" Target="embeddings/oleObject256.bin" /><Relationship Id="rId474" Type="http://schemas.openxmlformats.org/officeDocument/2006/relationships/oleObject" Target="embeddings/oleObject257.bin" /><Relationship Id="rId475" Type="http://schemas.openxmlformats.org/officeDocument/2006/relationships/image" Target="media/image214.wmf" /><Relationship Id="rId476" Type="http://schemas.openxmlformats.org/officeDocument/2006/relationships/oleObject" Target="embeddings/oleObject258.bin" /><Relationship Id="rId477" Type="http://schemas.openxmlformats.org/officeDocument/2006/relationships/image" Target="media/image215.png" /><Relationship Id="rId478" Type="http://schemas.openxmlformats.org/officeDocument/2006/relationships/oleObject" Target="embeddings/oleObject259.bin" /><Relationship Id="rId479" Type="http://schemas.openxmlformats.org/officeDocument/2006/relationships/image" Target="media/image216.wmf" /><Relationship Id="rId48" Type="http://schemas.openxmlformats.org/officeDocument/2006/relationships/oleObject" Target="embeddings/oleObject14.bin" /><Relationship Id="rId480" Type="http://schemas.openxmlformats.org/officeDocument/2006/relationships/oleObject" Target="embeddings/oleObject260.bin" /><Relationship Id="rId481" Type="http://schemas.openxmlformats.org/officeDocument/2006/relationships/image" Target="media/image217.wmf" /><Relationship Id="rId482" Type="http://schemas.openxmlformats.org/officeDocument/2006/relationships/oleObject" Target="embeddings/oleObject261.bin" /><Relationship Id="rId483" Type="http://schemas.openxmlformats.org/officeDocument/2006/relationships/oleObject" Target="embeddings/oleObject262.bin" /><Relationship Id="rId484" Type="http://schemas.openxmlformats.org/officeDocument/2006/relationships/image" Target="media/image218.wmf" /><Relationship Id="rId485" Type="http://schemas.openxmlformats.org/officeDocument/2006/relationships/oleObject" Target="embeddings/oleObject263.bin" /><Relationship Id="rId486" Type="http://schemas.openxmlformats.org/officeDocument/2006/relationships/oleObject" Target="embeddings/oleObject264.bin" /><Relationship Id="rId487" Type="http://schemas.openxmlformats.org/officeDocument/2006/relationships/image" Target="media/image219.wmf" /><Relationship Id="rId488" Type="http://schemas.openxmlformats.org/officeDocument/2006/relationships/oleObject" Target="embeddings/oleObject265.bin" /><Relationship Id="rId489" Type="http://schemas.openxmlformats.org/officeDocument/2006/relationships/oleObject" Target="embeddings/oleObject266.bin" /><Relationship Id="rId49" Type="http://schemas.openxmlformats.org/officeDocument/2006/relationships/image" Target="media/image31.wmf" /><Relationship Id="rId490" Type="http://schemas.openxmlformats.org/officeDocument/2006/relationships/image" Target="media/image220.wmf" /><Relationship Id="rId491" Type="http://schemas.openxmlformats.org/officeDocument/2006/relationships/oleObject" Target="embeddings/oleObject267.bin" /><Relationship Id="rId492" Type="http://schemas.openxmlformats.org/officeDocument/2006/relationships/oleObject" Target="embeddings/oleObject268.bin" /><Relationship Id="rId493" Type="http://schemas.openxmlformats.org/officeDocument/2006/relationships/image" Target="media/image221.wmf" /><Relationship Id="rId494" Type="http://schemas.openxmlformats.org/officeDocument/2006/relationships/oleObject" Target="embeddings/oleObject269.bin" /><Relationship Id="rId495" Type="http://schemas.openxmlformats.org/officeDocument/2006/relationships/image" Target="media/image222.wmf" /><Relationship Id="rId496" Type="http://schemas.openxmlformats.org/officeDocument/2006/relationships/oleObject" Target="embeddings/oleObject270.bin" /><Relationship Id="rId497" Type="http://schemas.openxmlformats.org/officeDocument/2006/relationships/image" Target="media/image223.wmf" /><Relationship Id="rId498" Type="http://schemas.openxmlformats.org/officeDocument/2006/relationships/oleObject" Target="embeddings/oleObject271.bin" /><Relationship Id="rId499" Type="http://schemas.openxmlformats.org/officeDocument/2006/relationships/image" Target="media/image224.wmf" /><Relationship Id="rId5" Type="http://schemas.openxmlformats.org/officeDocument/2006/relationships/image" Target="media/image1.png" /><Relationship Id="rId50" Type="http://schemas.openxmlformats.org/officeDocument/2006/relationships/oleObject" Target="embeddings/oleObject15.bin" /><Relationship Id="rId500" Type="http://schemas.openxmlformats.org/officeDocument/2006/relationships/oleObject" Target="embeddings/oleObject272.bin" /><Relationship Id="rId501" Type="http://schemas.openxmlformats.org/officeDocument/2006/relationships/oleObject" Target="embeddings/oleObject273.bin" /><Relationship Id="rId502" Type="http://schemas.openxmlformats.org/officeDocument/2006/relationships/oleObject" Target="embeddings/oleObject274.bin" /><Relationship Id="rId503" Type="http://schemas.openxmlformats.org/officeDocument/2006/relationships/image" Target="media/image225.wmf" /><Relationship Id="rId504" Type="http://schemas.openxmlformats.org/officeDocument/2006/relationships/oleObject" Target="embeddings/oleObject275.bin" /><Relationship Id="rId505" Type="http://schemas.openxmlformats.org/officeDocument/2006/relationships/oleObject" Target="embeddings/oleObject276.bin" /><Relationship Id="rId506" Type="http://schemas.openxmlformats.org/officeDocument/2006/relationships/oleObject" Target="embeddings/oleObject277.bin" /><Relationship Id="rId507" Type="http://schemas.openxmlformats.org/officeDocument/2006/relationships/image" Target="media/image226.wmf" /><Relationship Id="rId508" Type="http://schemas.openxmlformats.org/officeDocument/2006/relationships/oleObject" Target="embeddings/oleObject278.bin" /><Relationship Id="rId509" Type="http://schemas.openxmlformats.org/officeDocument/2006/relationships/image" Target="media/image227.wmf" /><Relationship Id="rId51" Type="http://schemas.openxmlformats.org/officeDocument/2006/relationships/image" Target="media/image32.wmf" /><Relationship Id="rId510" Type="http://schemas.openxmlformats.org/officeDocument/2006/relationships/oleObject" Target="embeddings/oleObject279.bin" /><Relationship Id="rId511" Type="http://schemas.openxmlformats.org/officeDocument/2006/relationships/image" Target="media/image228.wmf" /><Relationship Id="rId512" Type="http://schemas.openxmlformats.org/officeDocument/2006/relationships/oleObject" Target="embeddings/oleObject280.bin" /><Relationship Id="rId513" Type="http://schemas.openxmlformats.org/officeDocument/2006/relationships/image" Target="media/image229.wmf" /><Relationship Id="rId514" Type="http://schemas.openxmlformats.org/officeDocument/2006/relationships/oleObject" Target="embeddings/oleObject281.bin" /><Relationship Id="rId515" Type="http://schemas.openxmlformats.org/officeDocument/2006/relationships/image" Target="media/image230.wmf" /><Relationship Id="rId516" Type="http://schemas.openxmlformats.org/officeDocument/2006/relationships/oleObject" Target="embeddings/oleObject282.bin" /><Relationship Id="rId517" Type="http://schemas.openxmlformats.org/officeDocument/2006/relationships/image" Target="media/image231.wmf" /><Relationship Id="rId518" Type="http://schemas.openxmlformats.org/officeDocument/2006/relationships/oleObject" Target="embeddings/oleObject283.bin" /><Relationship Id="rId519" Type="http://schemas.openxmlformats.org/officeDocument/2006/relationships/oleObject" Target="embeddings/oleObject284.bin" /><Relationship Id="rId52" Type="http://schemas.openxmlformats.org/officeDocument/2006/relationships/oleObject" Target="embeddings/oleObject16.bin" /><Relationship Id="rId520" Type="http://schemas.openxmlformats.org/officeDocument/2006/relationships/image" Target="media/image232.wmf" /><Relationship Id="rId521" Type="http://schemas.openxmlformats.org/officeDocument/2006/relationships/oleObject" Target="embeddings/oleObject285.bin" /><Relationship Id="rId522" Type="http://schemas.openxmlformats.org/officeDocument/2006/relationships/oleObject" Target="embeddings/oleObject286.bin" /><Relationship Id="rId523" Type="http://schemas.openxmlformats.org/officeDocument/2006/relationships/image" Target="media/image233.wmf" /><Relationship Id="rId524" Type="http://schemas.openxmlformats.org/officeDocument/2006/relationships/oleObject" Target="embeddings/oleObject287.bin" /><Relationship Id="rId525" Type="http://schemas.openxmlformats.org/officeDocument/2006/relationships/image" Target="media/image234.wmf" /><Relationship Id="rId526" Type="http://schemas.openxmlformats.org/officeDocument/2006/relationships/oleObject" Target="embeddings/oleObject288.bin" /><Relationship Id="rId527" Type="http://schemas.openxmlformats.org/officeDocument/2006/relationships/oleObject" Target="embeddings/oleObject289.bin" /><Relationship Id="rId528" Type="http://schemas.openxmlformats.org/officeDocument/2006/relationships/image" Target="media/image235.wmf" /><Relationship Id="rId529" Type="http://schemas.openxmlformats.org/officeDocument/2006/relationships/oleObject" Target="embeddings/oleObject290.bin" /><Relationship Id="rId53" Type="http://schemas.openxmlformats.org/officeDocument/2006/relationships/image" Target="media/image33.wmf" /><Relationship Id="rId530" Type="http://schemas.openxmlformats.org/officeDocument/2006/relationships/image" Target="media/image236.wmf" /><Relationship Id="rId531" Type="http://schemas.openxmlformats.org/officeDocument/2006/relationships/oleObject" Target="embeddings/oleObject291.bin" /><Relationship Id="rId532" Type="http://schemas.openxmlformats.org/officeDocument/2006/relationships/image" Target="media/image237.wmf" /><Relationship Id="rId533" Type="http://schemas.openxmlformats.org/officeDocument/2006/relationships/oleObject" Target="embeddings/oleObject292.bin" /><Relationship Id="rId534" Type="http://schemas.openxmlformats.org/officeDocument/2006/relationships/oleObject" Target="embeddings/oleObject293.bin" /><Relationship Id="rId535" Type="http://schemas.openxmlformats.org/officeDocument/2006/relationships/oleObject" Target="embeddings/oleObject294.bin" /><Relationship Id="rId536" Type="http://schemas.openxmlformats.org/officeDocument/2006/relationships/image" Target="media/image238.wmf" /><Relationship Id="rId537" Type="http://schemas.openxmlformats.org/officeDocument/2006/relationships/oleObject" Target="embeddings/oleObject295.bin" /><Relationship Id="rId538" Type="http://schemas.openxmlformats.org/officeDocument/2006/relationships/image" Target="media/image239.wmf" /><Relationship Id="rId539" Type="http://schemas.openxmlformats.org/officeDocument/2006/relationships/oleObject" Target="embeddings/oleObject296.bin" /><Relationship Id="rId54" Type="http://schemas.openxmlformats.org/officeDocument/2006/relationships/oleObject" Target="embeddings/oleObject17.bin" /><Relationship Id="rId540" Type="http://schemas.openxmlformats.org/officeDocument/2006/relationships/image" Target="media/image240.wmf" /><Relationship Id="rId541" Type="http://schemas.openxmlformats.org/officeDocument/2006/relationships/oleObject" Target="embeddings/oleObject297.bin" /><Relationship Id="rId542" Type="http://schemas.openxmlformats.org/officeDocument/2006/relationships/image" Target="media/image241.wmf" /><Relationship Id="rId543" Type="http://schemas.openxmlformats.org/officeDocument/2006/relationships/oleObject" Target="embeddings/oleObject298.bin" /><Relationship Id="rId544" Type="http://schemas.openxmlformats.org/officeDocument/2006/relationships/image" Target="media/image242.wmf" /><Relationship Id="rId545" Type="http://schemas.openxmlformats.org/officeDocument/2006/relationships/oleObject" Target="embeddings/oleObject299.bin" /><Relationship Id="rId546" Type="http://schemas.openxmlformats.org/officeDocument/2006/relationships/image" Target="media/image243.wmf" /><Relationship Id="rId547" Type="http://schemas.openxmlformats.org/officeDocument/2006/relationships/oleObject" Target="embeddings/oleObject300.bin" /><Relationship Id="rId548" Type="http://schemas.openxmlformats.org/officeDocument/2006/relationships/image" Target="media/image244.wmf" /><Relationship Id="rId549" Type="http://schemas.openxmlformats.org/officeDocument/2006/relationships/oleObject" Target="embeddings/oleObject301.bin" /><Relationship Id="rId55" Type="http://schemas.openxmlformats.org/officeDocument/2006/relationships/image" Target="media/image34.wmf" /><Relationship Id="rId550" Type="http://schemas.openxmlformats.org/officeDocument/2006/relationships/image" Target="media/image245.wmf" /><Relationship Id="rId551" Type="http://schemas.openxmlformats.org/officeDocument/2006/relationships/oleObject" Target="embeddings/oleObject302.bin" /><Relationship Id="rId552" Type="http://schemas.openxmlformats.org/officeDocument/2006/relationships/oleObject" Target="embeddings/oleObject303.bin" /><Relationship Id="rId553" Type="http://schemas.openxmlformats.org/officeDocument/2006/relationships/oleObject" Target="embeddings/oleObject304.bin" /><Relationship Id="rId554" Type="http://schemas.openxmlformats.org/officeDocument/2006/relationships/oleObject" Target="embeddings/oleObject305.bin" /><Relationship Id="rId555" Type="http://schemas.openxmlformats.org/officeDocument/2006/relationships/image" Target="media/image246.wmf" /><Relationship Id="rId556" Type="http://schemas.openxmlformats.org/officeDocument/2006/relationships/oleObject" Target="embeddings/oleObject306.bin" /><Relationship Id="rId557" Type="http://schemas.openxmlformats.org/officeDocument/2006/relationships/image" Target="media/image247.wmf" /><Relationship Id="rId558" Type="http://schemas.openxmlformats.org/officeDocument/2006/relationships/oleObject" Target="embeddings/oleObject307.bin" /><Relationship Id="rId559" Type="http://schemas.openxmlformats.org/officeDocument/2006/relationships/image" Target="media/image248.wmf" /><Relationship Id="rId56" Type="http://schemas.openxmlformats.org/officeDocument/2006/relationships/oleObject" Target="embeddings/oleObject18.bin" /><Relationship Id="rId560" Type="http://schemas.openxmlformats.org/officeDocument/2006/relationships/oleObject" Target="embeddings/oleObject308.bin" /><Relationship Id="rId561" Type="http://schemas.openxmlformats.org/officeDocument/2006/relationships/image" Target="media/image249.wmf" /><Relationship Id="rId562" Type="http://schemas.openxmlformats.org/officeDocument/2006/relationships/oleObject" Target="embeddings/oleObject309.bin" /><Relationship Id="rId563" Type="http://schemas.openxmlformats.org/officeDocument/2006/relationships/oleObject" Target="embeddings/oleObject310.bin" /><Relationship Id="rId564" Type="http://schemas.openxmlformats.org/officeDocument/2006/relationships/oleObject" Target="embeddings/oleObject311.bin" /><Relationship Id="rId565" Type="http://schemas.openxmlformats.org/officeDocument/2006/relationships/image" Target="media/image250.wmf" /><Relationship Id="rId566" Type="http://schemas.openxmlformats.org/officeDocument/2006/relationships/oleObject" Target="embeddings/oleObject312.bin" /><Relationship Id="rId567" Type="http://schemas.openxmlformats.org/officeDocument/2006/relationships/image" Target="media/image251.wmf" /><Relationship Id="rId568" Type="http://schemas.openxmlformats.org/officeDocument/2006/relationships/oleObject" Target="embeddings/oleObject313.bin" /><Relationship Id="rId569" Type="http://schemas.openxmlformats.org/officeDocument/2006/relationships/image" Target="media/image252.wmf" /><Relationship Id="rId57" Type="http://schemas.openxmlformats.org/officeDocument/2006/relationships/image" Target="media/image35.wmf" /><Relationship Id="rId570" Type="http://schemas.openxmlformats.org/officeDocument/2006/relationships/oleObject" Target="embeddings/oleObject314.bin" /><Relationship Id="rId571" Type="http://schemas.openxmlformats.org/officeDocument/2006/relationships/image" Target="media/image253.wmf" /><Relationship Id="rId572" Type="http://schemas.openxmlformats.org/officeDocument/2006/relationships/oleObject" Target="embeddings/oleObject315.bin" /><Relationship Id="rId573" Type="http://schemas.openxmlformats.org/officeDocument/2006/relationships/image" Target="media/image254.wmf" /><Relationship Id="rId574" Type="http://schemas.openxmlformats.org/officeDocument/2006/relationships/oleObject" Target="embeddings/oleObject316.bin" /><Relationship Id="rId575" Type="http://schemas.openxmlformats.org/officeDocument/2006/relationships/image" Target="media/image255.wmf" /><Relationship Id="rId576" Type="http://schemas.openxmlformats.org/officeDocument/2006/relationships/oleObject" Target="embeddings/oleObject317.bin" /><Relationship Id="rId577" Type="http://schemas.openxmlformats.org/officeDocument/2006/relationships/image" Target="media/image256.wmf" /><Relationship Id="rId578" Type="http://schemas.openxmlformats.org/officeDocument/2006/relationships/oleObject" Target="embeddings/oleObject318.bin" /><Relationship Id="rId579" Type="http://schemas.openxmlformats.org/officeDocument/2006/relationships/image" Target="media/image257.wmf" /><Relationship Id="rId58" Type="http://schemas.openxmlformats.org/officeDocument/2006/relationships/oleObject" Target="embeddings/oleObject19.bin" /><Relationship Id="rId580" Type="http://schemas.openxmlformats.org/officeDocument/2006/relationships/oleObject" Target="embeddings/oleObject319.bin" /><Relationship Id="rId581" Type="http://schemas.openxmlformats.org/officeDocument/2006/relationships/oleObject" Target="embeddings/oleObject320.bin" /><Relationship Id="rId582" Type="http://schemas.openxmlformats.org/officeDocument/2006/relationships/oleObject" Target="embeddings/oleObject321.bin" /><Relationship Id="rId583" Type="http://schemas.openxmlformats.org/officeDocument/2006/relationships/oleObject" Target="embeddings/oleObject322.bin" /><Relationship Id="rId584" Type="http://schemas.openxmlformats.org/officeDocument/2006/relationships/oleObject" Target="embeddings/oleObject323.bin" /><Relationship Id="rId585" Type="http://schemas.openxmlformats.org/officeDocument/2006/relationships/oleObject" Target="embeddings/oleObject324.bin" /><Relationship Id="rId586" Type="http://schemas.openxmlformats.org/officeDocument/2006/relationships/oleObject" Target="embeddings/oleObject325.bin" /><Relationship Id="rId587" Type="http://schemas.openxmlformats.org/officeDocument/2006/relationships/image" Target="media/image258.wmf" /><Relationship Id="rId588" Type="http://schemas.openxmlformats.org/officeDocument/2006/relationships/oleObject" Target="embeddings/oleObject326.bin" /><Relationship Id="rId589" Type="http://schemas.openxmlformats.org/officeDocument/2006/relationships/image" Target="media/image259.png" /><Relationship Id="rId59" Type="http://schemas.openxmlformats.org/officeDocument/2006/relationships/oleObject" Target="embeddings/oleObject20.bin" /><Relationship Id="rId590" Type="http://schemas.openxmlformats.org/officeDocument/2006/relationships/oleObject" Target="embeddings/oleObject327.bin" /><Relationship Id="rId591" Type="http://schemas.openxmlformats.org/officeDocument/2006/relationships/oleObject" Target="embeddings/oleObject328.bin" /><Relationship Id="rId592" Type="http://schemas.openxmlformats.org/officeDocument/2006/relationships/image" Target="media/image260.wmf" /><Relationship Id="rId593" Type="http://schemas.openxmlformats.org/officeDocument/2006/relationships/oleObject" Target="embeddings/oleObject329.bin" /><Relationship Id="rId594" Type="http://schemas.openxmlformats.org/officeDocument/2006/relationships/image" Target="media/image261.wmf" /><Relationship Id="rId595" Type="http://schemas.openxmlformats.org/officeDocument/2006/relationships/oleObject" Target="embeddings/oleObject330.bin" /><Relationship Id="rId596" Type="http://schemas.openxmlformats.org/officeDocument/2006/relationships/image" Target="media/image262.wmf" /><Relationship Id="rId597" Type="http://schemas.openxmlformats.org/officeDocument/2006/relationships/oleObject" Target="embeddings/oleObject331.bin" /><Relationship Id="rId598" Type="http://schemas.openxmlformats.org/officeDocument/2006/relationships/image" Target="media/image263.wmf" /><Relationship Id="rId599" Type="http://schemas.openxmlformats.org/officeDocument/2006/relationships/oleObject" Target="embeddings/oleObject332.bin" /><Relationship Id="rId6" Type="http://schemas.openxmlformats.org/officeDocument/2006/relationships/image" Target="media/image2.png" /><Relationship Id="rId60" Type="http://schemas.openxmlformats.org/officeDocument/2006/relationships/image" Target="media/image36.wmf" /><Relationship Id="rId600" Type="http://schemas.openxmlformats.org/officeDocument/2006/relationships/oleObject" Target="embeddings/oleObject333.bin" /><Relationship Id="rId601" Type="http://schemas.openxmlformats.org/officeDocument/2006/relationships/image" Target="media/image264.wmf" /><Relationship Id="rId602" Type="http://schemas.openxmlformats.org/officeDocument/2006/relationships/oleObject" Target="embeddings/oleObject334.bin" /><Relationship Id="rId603" Type="http://schemas.openxmlformats.org/officeDocument/2006/relationships/oleObject" Target="embeddings/oleObject335.bin" /><Relationship Id="rId604" Type="http://schemas.openxmlformats.org/officeDocument/2006/relationships/oleObject" Target="embeddings/oleObject336.bin" /><Relationship Id="rId605" Type="http://schemas.openxmlformats.org/officeDocument/2006/relationships/image" Target="media/image265.wmf" /><Relationship Id="rId606" Type="http://schemas.openxmlformats.org/officeDocument/2006/relationships/oleObject" Target="embeddings/oleObject337.bin" /><Relationship Id="rId607" Type="http://schemas.openxmlformats.org/officeDocument/2006/relationships/image" Target="media/image266.wmf" /><Relationship Id="rId608" Type="http://schemas.openxmlformats.org/officeDocument/2006/relationships/oleObject" Target="embeddings/oleObject338.bin" /><Relationship Id="rId609" Type="http://schemas.openxmlformats.org/officeDocument/2006/relationships/image" Target="media/image267.wmf" /><Relationship Id="rId61" Type="http://schemas.openxmlformats.org/officeDocument/2006/relationships/oleObject" Target="embeddings/oleObject21.bin" /><Relationship Id="rId610" Type="http://schemas.openxmlformats.org/officeDocument/2006/relationships/oleObject" Target="embeddings/oleObject339.bin" /><Relationship Id="rId611" Type="http://schemas.openxmlformats.org/officeDocument/2006/relationships/image" Target="media/image268.wmf" /><Relationship Id="rId612" Type="http://schemas.openxmlformats.org/officeDocument/2006/relationships/oleObject" Target="embeddings/oleObject340.bin" /><Relationship Id="rId613" Type="http://schemas.openxmlformats.org/officeDocument/2006/relationships/oleObject" Target="embeddings/oleObject341.bin" /><Relationship Id="rId614" Type="http://schemas.openxmlformats.org/officeDocument/2006/relationships/image" Target="media/image269.wmf" /><Relationship Id="rId615" Type="http://schemas.openxmlformats.org/officeDocument/2006/relationships/oleObject" Target="embeddings/oleObject342.bin" /><Relationship Id="rId616" Type="http://schemas.openxmlformats.org/officeDocument/2006/relationships/oleObject" Target="embeddings/oleObject343.bin" /><Relationship Id="rId617" Type="http://schemas.openxmlformats.org/officeDocument/2006/relationships/oleObject" Target="embeddings/oleObject344.bin" /><Relationship Id="rId618" Type="http://schemas.openxmlformats.org/officeDocument/2006/relationships/oleObject" Target="embeddings/oleObject345.bin" /><Relationship Id="rId619" Type="http://schemas.openxmlformats.org/officeDocument/2006/relationships/image" Target="media/image270.wmf" /><Relationship Id="rId62" Type="http://schemas.openxmlformats.org/officeDocument/2006/relationships/image" Target="media/image37.wmf" /><Relationship Id="rId620" Type="http://schemas.openxmlformats.org/officeDocument/2006/relationships/oleObject" Target="embeddings/oleObject346.bin" /><Relationship Id="rId621" Type="http://schemas.openxmlformats.org/officeDocument/2006/relationships/oleObject" Target="embeddings/oleObject347.bin" /><Relationship Id="rId622" Type="http://schemas.openxmlformats.org/officeDocument/2006/relationships/oleObject" Target="embeddings/oleObject348.bin" /><Relationship Id="rId623" Type="http://schemas.openxmlformats.org/officeDocument/2006/relationships/oleObject" Target="embeddings/oleObject349.bin" /><Relationship Id="rId624" Type="http://schemas.openxmlformats.org/officeDocument/2006/relationships/oleObject" Target="embeddings/oleObject350.bin" /><Relationship Id="rId625" Type="http://schemas.openxmlformats.org/officeDocument/2006/relationships/oleObject" Target="embeddings/oleObject351.bin" /><Relationship Id="rId626" Type="http://schemas.openxmlformats.org/officeDocument/2006/relationships/image" Target="media/image271.wmf" /><Relationship Id="rId627" Type="http://schemas.openxmlformats.org/officeDocument/2006/relationships/oleObject" Target="embeddings/oleObject352.bin" /><Relationship Id="rId628" Type="http://schemas.openxmlformats.org/officeDocument/2006/relationships/oleObject" Target="embeddings/oleObject353.bin" /><Relationship Id="rId629" Type="http://schemas.openxmlformats.org/officeDocument/2006/relationships/oleObject" Target="embeddings/oleObject354.bin" /><Relationship Id="rId63" Type="http://schemas.openxmlformats.org/officeDocument/2006/relationships/oleObject" Target="embeddings/oleObject22.bin" /><Relationship Id="rId630" Type="http://schemas.openxmlformats.org/officeDocument/2006/relationships/oleObject" Target="embeddings/oleObject355.bin" /><Relationship Id="rId631" Type="http://schemas.openxmlformats.org/officeDocument/2006/relationships/image" Target="media/image272.wmf" /><Relationship Id="rId632" Type="http://schemas.openxmlformats.org/officeDocument/2006/relationships/oleObject" Target="embeddings/oleObject356.bin" /><Relationship Id="rId633" Type="http://schemas.openxmlformats.org/officeDocument/2006/relationships/oleObject" Target="embeddings/oleObject357.bin" /><Relationship Id="rId634" Type="http://schemas.openxmlformats.org/officeDocument/2006/relationships/image" Target="media/image273.wmf" /><Relationship Id="rId635" Type="http://schemas.openxmlformats.org/officeDocument/2006/relationships/oleObject" Target="embeddings/oleObject358.bin" /><Relationship Id="rId636" Type="http://schemas.openxmlformats.org/officeDocument/2006/relationships/oleObject" Target="embeddings/oleObject359.bin" /><Relationship Id="rId637" Type="http://schemas.openxmlformats.org/officeDocument/2006/relationships/image" Target="media/image274.wmf" /><Relationship Id="rId638" Type="http://schemas.openxmlformats.org/officeDocument/2006/relationships/oleObject" Target="embeddings/oleObject360.bin" /><Relationship Id="rId639" Type="http://schemas.openxmlformats.org/officeDocument/2006/relationships/image" Target="media/image275.wmf" /><Relationship Id="rId64" Type="http://schemas.openxmlformats.org/officeDocument/2006/relationships/image" Target="media/image38.wmf" /><Relationship Id="rId640" Type="http://schemas.openxmlformats.org/officeDocument/2006/relationships/oleObject" Target="embeddings/oleObject361.bin" /><Relationship Id="rId641" Type="http://schemas.openxmlformats.org/officeDocument/2006/relationships/image" Target="media/image276.wmf" /><Relationship Id="rId642" Type="http://schemas.openxmlformats.org/officeDocument/2006/relationships/oleObject" Target="embeddings/oleObject362.bin" /><Relationship Id="rId643" Type="http://schemas.openxmlformats.org/officeDocument/2006/relationships/image" Target="media/image277.wmf" /><Relationship Id="rId644" Type="http://schemas.openxmlformats.org/officeDocument/2006/relationships/oleObject" Target="embeddings/oleObject363.bin" /><Relationship Id="rId645" Type="http://schemas.openxmlformats.org/officeDocument/2006/relationships/image" Target="media/image278.png" /><Relationship Id="rId646" Type="http://schemas.openxmlformats.org/officeDocument/2006/relationships/image" Target="media/image279.wmf" /><Relationship Id="rId647" Type="http://schemas.openxmlformats.org/officeDocument/2006/relationships/oleObject" Target="embeddings/oleObject364.bin" /><Relationship Id="rId648" Type="http://schemas.openxmlformats.org/officeDocument/2006/relationships/image" Target="media/image280.wmf" /><Relationship Id="rId649" Type="http://schemas.openxmlformats.org/officeDocument/2006/relationships/oleObject" Target="embeddings/oleObject365.bin" /><Relationship Id="rId65" Type="http://schemas.openxmlformats.org/officeDocument/2006/relationships/oleObject" Target="embeddings/oleObject23.bin" /><Relationship Id="rId650" Type="http://schemas.openxmlformats.org/officeDocument/2006/relationships/oleObject" Target="embeddings/oleObject366.bin" /><Relationship Id="rId651" Type="http://schemas.openxmlformats.org/officeDocument/2006/relationships/image" Target="media/image281.wmf" /><Relationship Id="rId652" Type="http://schemas.openxmlformats.org/officeDocument/2006/relationships/oleObject" Target="embeddings/oleObject367.bin" /><Relationship Id="rId653" Type="http://schemas.openxmlformats.org/officeDocument/2006/relationships/oleObject" Target="embeddings/oleObject368.bin" /><Relationship Id="rId654" Type="http://schemas.openxmlformats.org/officeDocument/2006/relationships/image" Target="media/image282.wmf" /><Relationship Id="rId655" Type="http://schemas.openxmlformats.org/officeDocument/2006/relationships/oleObject" Target="embeddings/oleObject369.bin" /><Relationship Id="rId656" Type="http://schemas.openxmlformats.org/officeDocument/2006/relationships/oleObject" Target="embeddings/oleObject370.bin" /><Relationship Id="rId657" Type="http://schemas.openxmlformats.org/officeDocument/2006/relationships/image" Target="media/image283.wmf" /><Relationship Id="rId658" Type="http://schemas.openxmlformats.org/officeDocument/2006/relationships/oleObject" Target="embeddings/oleObject371.bin" /><Relationship Id="rId659" Type="http://schemas.openxmlformats.org/officeDocument/2006/relationships/oleObject" Target="embeddings/oleObject372.bin" /><Relationship Id="rId66" Type="http://schemas.openxmlformats.org/officeDocument/2006/relationships/image" Target="media/image39.wmf" /><Relationship Id="rId660" Type="http://schemas.openxmlformats.org/officeDocument/2006/relationships/image" Target="media/image284.wmf" /><Relationship Id="rId661" Type="http://schemas.openxmlformats.org/officeDocument/2006/relationships/oleObject" Target="embeddings/oleObject373.bin" /><Relationship Id="rId662" Type="http://schemas.openxmlformats.org/officeDocument/2006/relationships/image" Target="media/image285.wmf" /><Relationship Id="rId663" Type="http://schemas.openxmlformats.org/officeDocument/2006/relationships/oleObject" Target="embeddings/oleObject374.bin" /><Relationship Id="rId664" Type="http://schemas.openxmlformats.org/officeDocument/2006/relationships/image" Target="media/image286.wmf" /><Relationship Id="rId665" Type="http://schemas.openxmlformats.org/officeDocument/2006/relationships/oleObject" Target="embeddings/oleObject375.bin" /><Relationship Id="rId666" Type="http://schemas.openxmlformats.org/officeDocument/2006/relationships/image" Target="media/image287.wmf" /><Relationship Id="rId667" Type="http://schemas.openxmlformats.org/officeDocument/2006/relationships/oleObject" Target="embeddings/oleObject376.bin" /><Relationship Id="rId668" Type="http://schemas.openxmlformats.org/officeDocument/2006/relationships/image" Target="media/image288.wmf" /><Relationship Id="rId669" Type="http://schemas.openxmlformats.org/officeDocument/2006/relationships/oleObject" Target="embeddings/oleObject377.bin" /><Relationship Id="rId67" Type="http://schemas.openxmlformats.org/officeDocument/2006/relationships/oleObject" Target="embeddings/oleObject24.bin" /><Relationship Id="rId670" Type="http://schemas.openxmlformats.org/officeDocument/2006/relationships/image" Target="media/image289.wmf" /><Relationship Id="rId671" Type="http://schemas.openxmlformats.org/officeDocument/2006/relationships/oleObject" Target="embeddings/oleObject378.bin" /><Relationship Id="rId672" Type="http://schemas.openxmlformats.org/officeDocument/2006/relationships/image" Target="media/image290.wmf" /><Relationship Id="rId673" Type="http://schemas.openxmlformats.org/officeDocument/2006/relationships/oleObject" Target="embeddings/oleObject379.bin" /><Relationship Id="rId674" Type="http://schemas.openxmlformats.org/officeDocument/2006/relationships/image" Target="media/image291.wmf" /><Relationship Id="rId675" Type="http://schemas.openxmlformats.org/officeDocument/2006/relationships/oleObject" Target="embeddings/oleObject380.bin" /><Relationship Id="rId676" Type="http://schemas.openxmlformats.org/officeDocument/2006/relationships/image" Target="media/image292.wmf" /><Relationship Id="rId677" Type="http://schemas.openxmlformats.org/officeDocument/2006/relationships/oleObject" Target="embeddings/oleObject381.bin" /><Relationship Id="rId678" Type="http://schemas.openxmlformats.org/officeDocument/2006/relationships/image" Target="media/image293.wmf" /><Relationship Id="rId679" Type="http://schemas.openxmlformats.org/officeDocument/2006/relationships/oleObject" Target="embeddings/oleObject382.bin" /><Relationship Id="rId68" Type="http://schemas.openxmlformats.org/officeDocument/2006/relationships/oleObject" Target="embeddings/oleObject25.bin" /><Relationship Id="rId680" Type="http://schemas.openxmlformats.org/officeDocument/2006/relationships/image" Target="media/image294.wmf" /><Relationship Id="rId681" Type="http://schemas.openxmlformats.org/officeDocument/2006/relationships/oleObject" Target="embeddings/oleObject383.bin" /><Relationship Id="rId682" Type="http://schemas.openxmlformats.org/officeDocument/2006/relationships/image" Target="media/image295.wmf" /><Relationship Id="rId683" Type="http://schemas.openxmlformats.org/officeDocument/2006/relationships/oleObject" Target="embeddings/oleObject384.bin" /><Relationship Id="rId684" Type="http://schemas.openxmlformats.org/officeDocument/2006/relationships/image" Target="media/image296.wmf" /><Relationship Id="rId685" Type="http://schemas.openxmlformats.org/officeDocument/2006/relationships/oleObject" Target="embeddings/oleObject385.bin" /><Relationship Id="rId686" Type="http://schemas.openxmlformats.org/officeDocument/2006/relationships/image" Target="media/image297.wmf" /><Relationship Id="rId687" Type="http://schemas.openxmlformats.org/officeDocument/2006/relationships/oleObject" Target="embeddings/oleObject386.bin" /><Relationship Id="rId688" Type="http://schemas.openxmlformats.org/officeDocument/2006/relationships/image" Target="media/image298.wmf" /><Relationship Id="rId689" Type="http://schemas.openxmlformats.org/officeDocument/2006/relationships/oleObject" Target="embeddings/oleObject387.bin" /><Relationship Id="rId69" Type="http://schemas.openxmlformats.org/officeDocument/2006/relationships/oleObject" Target="embeddings/oleObject26.bin" /><Relationship Id="rId690" Type="http://schemas.openxmlformats.org/officeDocument/2006/relationships/image" Target="media/image299.wmf" /><Relationship Id="rId691" Type="http://schemas.openxmlformats.org/officeDocument/2006/relationships/oleObject" Target="embeddings/oleObject388.bin" /><Relationship Id="rId692" Type="http://schemas.openxmlformats.org/officeDocument/2006/relationships/image" Target="media/image300.wmf" /><Relationship Id="rId693" Type="http://schemas.openxmlformats.org/officeDocument/2006/relationships/oleObject" Target="embeddings/oleObject389.bin" /><Relationship Id="rId694" Type="http://schemas.openxmlformats.org/officeDocument/2006/relationships/image" Target="media/image301.wmf" /><Relationship Id="rId695" Type="http://schemas.openxmlformats.org/officeDocument/2006/relationships/oleObject" Target="embeddings/oleObject390.bin" /><Relationship Id="rId696" Type="http://schemas.openxmlformats.org/officeDocument/2006/relationships/image" Target="media/image302.wmf" /><Relationship Id="rId697" Type="http://schemas.openxmlformats.org/officeDocument/2006/relationships/oleObject" Target="embeddings/oleObject391.bin" /><Relationship Id="rId698" Type="http://schemas.openxmlformats.org/officeDocument/2006/relationships/image" Target="media/image303.wmf" /><Relationship Id="rId699" Type="http://schemas.openxmlformats.org/officeDocument/2006/relationships/oleObject" Target="embeddings/oleObject392.bin" /><Relationship Id="rId7" Type="http://schemas.openxmlformats.org/officeDocument/2006/relationships/image" Target="media/image3.png" /><Relationship Id="rId70" Type="http://schemas.openxmlformats.org/officeDocument/2006/relationships/image" Target="media/image40.wmf" /><Relationship Id="rId700" Type="http://schemas.openxmlformats.org/officeDocument/2006/relationships/image" Target="media/image304.wmf" /><Relationship Id="rId701" Type="http://schemas.openxmlformats.org/officeDocument/2006/relationships/oleObject" Target="embeddings/oleObject393.bin" /><Relationship Id="rId702" Type="http://schemas.openxmlformats.org/officeDocument/2006/relationships/image" Target="media/image305.wmf" /><Relationship Id="rId703" Type="http://schemas.openxmlformats.org/officeDocument/2006/relationships/oleObject" Target="embeddings/oleObject394.bin" /><Relationship Id="rId704" Type="http://schemas.openxmlformats.org/officeDocument/2006/relationships/image" Target="media/image306.wmf" /><Relationship Id="rId705" Type="http://schemas.openxmlformats.org/officeDocument/2006/relationships/oleObject" Target="embeddings/oleObject395.bin" /><Relationship Id="rId706" Type="http://schemas.openxmlformats.org/officeDocument/2006/relationships/image" Target="media/image307.wmf" /><Relationship Id="rId707" Type="http://schemas.openxmlformats.org/officeDocument/2006/relationships/oleObject" Target="embeddings/oleObject396.bin" /><Relationship Id="rId708" Type="http://schemas.openxmlformats.org/officeDocument/2006/relationships/image" Target="media/image308.wmf" /><Relationship Id="rId709" Type="http://schemas.openxmlformats.org/officeDocument/2006/relationships/oleObject" Target="embeddings/oleObject397.bin" /><Relationship Id="rId71" Type="http://schemas.openxmlformats.org/officeDocument/2006/relationships/oleObject" Target="embeddings/oleObject27.bin" /><Relationship Id="rId710" Type="http://schemas.openxmlformats.org/officeDocument/2006/relationships/oleObject" Target="embeddings/oleObject398.bin" /><Relationship Id="rId711" Type="http://schemas.openxmlformats.org/officeDocument/2006/relationships/oleObject" Target="embeddings/oleObject399.bin" /><Relationship Id="rId712" Type="http://schemas.openxmlformats.org/officeDocument/2006/relationships/oleObject" Target="embeddings/oleObject400.bin" /><Relationship Id="rId713" Type="http://schemas.openxmlformats.org/officeDocument/2006/relationships/image" Target="media/image309.wmf" /><Relationship Id="rId714" Type="http://schemas.openxmlformats.org/officeDocument/2006/relationships/oleObject" Target="embeddings/oleObject401.bin" /><Relationship Id="rId715" Type="http://schemas.openxmlformats.org/officeDocument/2006/relationships/image" Target="media/image310.wmf" /><Relationship Id="rId716" Type="http://schemas.openxmlformats.org/officeDocument/2006/relationships/oleObject" Target="embeddings/oleObject402.bin" /><Relationship Id="rId717" Type="http://schemas.openxmlformats.org/officeDocument/2006/relationships/image" Target="media/image311.wmf" /><Relationship Id="rId718" Type="http://schemas.openxmlformats.org/officeDocument/2006/relationships/oleObject" Target="embeddings/oleObject403.bin" /><Relationship Id="rId719" Type="http://schemas.openxmlformats.org/officeDocument/2006/relationships/oleObject" Target="embeddings/oleObject404.bin" /><Relationship Id="rId72" Type="http://schemas.openxmlformats.org/officeDocument/2006/relationships/oleObject" Target="embeddings/oleObject28.bin" /><Relationship Id="rId720" Type="http://schemas.openxmlformats.org/officeDocument/2006/relationships/image" Target="media/image312.wmf" /><Relationship Id="rId721" Type="http://schemas.openxmlformats.org/officeDocument/2006/relationships/oleObject" Target="embeddings/oleObject405.bin" /><Relationship Id="rId722" Type="http://schemas.openxmlformats.org/officeDocument/2006/relationships/image" Target="media/image313.wmf" /><Relationship Id="rId723" Type="http://schemas.openxmlformats.org/officeDocument/2006/relationships/oleObject" Target="embeddings/oleObject406.bin" /><Relationship Id="rId724" Type="http://schemas.openxmlformats.org/officeDocument/2006/relationships/image" Target="media/image314.png" /><Relationship Id="rId725" Type="http://schemas.openxmlformats.org/officeDocument/2006/relationships/image" Target="media/image315.wmf" /><Relationship Id="rId726" Type="http://schemas.openxmlformats.org/officeDocument/2006/relationships/oleObject" Target="embeddings/oleObject407.bin" /><Relationship Id="rId727" Type="http://schemas.openxmlformats.org/officeDocument/2006/relationships/image" Target="media/image316.wmf" /><Relationship Id="rId728" Type="http://schemas.openxmlformats.org/officeDocument/2006/relationships/oleObject" Target="embeddings/oleObject408.bin" /><Relationship Id="rId729" Type="http://schemas.openxmlformats.org/officeDocument/2006/relationships/oleObject" Target="embeddings/oleObject409.bin" /><Relationship Id="rId73" Type="http://schemas.openxmlformats.org/officeDocument/2006/relationships/image" Target="media/image41.wmf" /><Relationship Id="rId730" Type="http://schemas.openxmlformats.org/officeDocument/2006/relationships/image" Target="media/image317.wmf" /><Relationship Id="rId731" Type="http://schemas.openxmlformats.org/officeDocument/2006/relationships/oleObject" Target="embeddings/oleObject410.bin" /><Relationship Id="rId732" Type="http://schemas.openxmlformats.org/officeDocument/2006/relationships/oleObject" Target="embeddings/oleObject411.bin" /><Relationship Id="rId733" Type="http://schemas.openxmlformats.org/officeDocument/2006/relationships/image" Target="media/image318.wmf" /><Relationship Id="rId734" Type="http://schemas.openxmlformats.org/officeDocument/2006/relationships/oleObject" Target="embeddings/oleObject412.bin" /><Relationship Id="rId735" Type="http://schemas.openxmlformats.org/officeDocument/2006/relationships/oleObject" Target="embeddings/oleObject413.bin" /><Relationship Id="rId736" Type="http://schemas.openxmlformats.org/officeDocument/2006/relationships/oleObject" Target="embeddings/oleObject414.bin" /><Relationship Id="rId737" Type="http://schemas.openxmlformats.org/officeDocument/2006/relationships/image" Target="media/image319.wmf" /><Relationship Id="rId738" Type="http://schemas.openxmlformats.org/officeDocument/2006/relationships/oleObject" Target="embeddings/oleObject415.bin" /><Relationship Id="rId739" Type="http://schemas.openxmlformats.org/officeDocument/2006/relationships/image" Target="media/image320.wmf" /><Relationship Id="rId74" Type="http://schemas.openxmlformats.org/officeDocument/2006/relationships/oleObject" Target="embeddings/oleObject29.bin" /><Relationship Id="rId740" Type="http://schemas.openxmlformats.org/officeDocument/2006/relationships/oleObject" Target="embeddings/oleObject416.bin" /><Relationship Id="rId741" Type="http://schemas.openxmlformats.org/officeDocument/2006/relationships/oleObject" Target="embeddings/oleObject417.bin" /><Relationship Id="rId742" Type="http://schemas.openxmlformats.org/officeDocument/2006/relationships/image" Target="media/image321.wmf" /><Relationship Id="rId743" Type="http://schemas.openxmlformats.org/officeDocument/2006/relationships/oleObject" Target="embeddings/oleObject418.bin" /><Relationship Id="rId744" Type="http://schemas.openxmlformats.org/officeDocument/2006/relationships/image" Target="media/image322.wmf" /><Relationship Id="rId745" Type="http://schemas.openxmlformats.org/officeDocument/2006/relationships/oleObject" Target="embeddings/oleObject419.bin" /><Relationship Id="rId746" Type="http://schemas.openxmlformats.org/officeDocument/2006/relationships/oleObject" Target="embeddings/oleObject420.bin" /><Relationship Id="rId747" Type="http://schemas.openxmlformats.org/officeDocument/2006/relationships/image" Target="media/image323.wmf" /><Relationship Id="rId748" Type="http://schemas.openxmlformats.org/officeDocument/2006/relationships/oleObject" Target="embeddings/oleObject421.bin" /><Relationship Id="rId749" Type="http://schemas.openxmlformats.org/officeDocument/2006/relationships/image" Target="media/image324.wmf" /><Relationship Id="rId75" Type="http://schemas.openxmlformats.org/officeDocument/2006/relationships/oleObject" Target="embeddings/oleObject30.bin" /><Relationship Id="rId750" Type="http://schemas.openxmlformats.org/officeDocument/2006/relationships/oleObject" Target="embeddings/oleObject422.bin" /><Relationship Id="rId751" Type="http://schemas.openxmlformats.org/officeDocument/2006/relationships/image" Target="media/image325.wmf" /><Relationship Id="rId752" Type="http://schemas.openxmlformats.org/officeDocument/2006/relationships/oleObject" Target="embeddings/oleObject423.bin" /><Relationship Id="rId753" Type="http://schemas.openxmlformats.org/officeDocument/2006/relationships/image" Target="media/image326.wmf" /><Relationship Id="rId754" Type="http://schemas.openxmlformats.org/officeDocument/2006/relationships/oleObject" Target="embeddings/oleObject424.bin" /><Relationship Id="rId755" Type="http://schemas.openxmlformats.org/officeDocument/2006/relationships/oleObject" Target="embeddings/oleObject425.bin" /><Relationship Id="rId756" Type="http://schemas.openxmlformats.org/officeDocument/2006/relationships/image" Target="media/image327.wmf" /><Relationship Id="rId757" Type="http://schemas.openxmlformats.org/officeDocument/2006/relationships/oleObject" Target="embeddings/oleObject426.bin" /><Relationship Id="rId758" Type="http://schemas.openxmlformats.org/officeDocument/2006/relationships/image" Target="media/image328.wmf" /><Relationship Id="rId759" Type="http://schemas.openxmlformats.org/officeDocument/2006/relationships/oleObject" Target="embeddings/oleObject427.bin" /><Relationship Id="rId76" Type="http://schemas.openxmlformats.org/officeDocument/2006/relationships/image" Target="media/image42.wmf" /><Relationship Id="rId760" Type="http://schemas.openxmlformats.org/officeDocument/2006/relationships/image" Target="media/image329.wmf" /><Relationship Id="rId761" Type="http://schemas.openxmlformats.org/officeDocument/2006/relationships/oleObject" Target="embeddings/oleObject428.bin" /><Relationship Id="rId762" Type="http://schemas.openxmlformats.org/officeDocument/2006/relationships/image" Target="media/image330.wmf" /><Relationship Id="rId763" Type="http://schemas.openxmlformats.org/officeDocument/2006/relationships/oleObject" Target="embeddings/oleObject429.bin" /><Relationship Id="rId764" Type="http://schemas.openxmlformats.org/officeDocument/2006/relationships/image" Target="media/image331.wmf" /><Relationship Id="rId765" Type="http://schemas.openxmlformats.org/officeDocument/2006/relationships/oleObject" Target="embeddings/oleObject430.bin" /><Relationship Id="rId766" Type="http://schemas.openxmlformats.org/officeDocument/2006/relationships/image" Target="media/image332.wmf" /><Relationship Id="rId767" Type="http://schemas.openxmlformats.org/officeDocument/2006/relationships/oleObject" Target="embeddings/oleObject431.bin" /><Relationship Id="rId768" Type="http://schemas.openxmlformats.org/officeDocument/2006/relationships/image" Target="media/image333.wmf" /><Relationship Id="rId769" Type="http://schemas.openxmlformats.org/officeDocument/2006/relationships/oleObject" Target="embeddings/oleObject432.bin" /><Relationship Id="rId77" Type="http://schemas.openxmlformats.org/officeDocument/2006/relationships/oleObject" Target="embeddings/oleObject31.bin" /><Relationship Id="rId770" Type="http://schemas.openxmlformats.org/officeDocument/2006/relationships/image" Target="media/image334.wmf" /><Relationship Id="rId771" Type="http://schemas.openxmlformats.org/officeDocument/2006/relationships/oleObject" Target="embeddings/oleObject433.bin" /><Relationship Id="rId772" Type="http://schemas.openxmlformats.org/officeDocument/2006/relationships/image" Target="media/image335.wmf" /><Relationship Id="rId773" Type="http://schemas.openxmlformats.org/officeDocument/2006/relationships/oleObject" Target="embeddings/oleObject434.bin" /><Relationship Id="rId774" Type="http://schemas.openxmlformats.org/officeDocument/2006/relationships/image" Target="media/image336.wmf" /><Relationship Id="rId775" Type="http://schemas.openxmlformats.org/officeDocument/2006/relationships/oleObject" Target="embeddings/oleObject435.bin" /><Relationship Id="rId776" Type="http://schemas.openxmlformats.org/officeDocument/2006/relationships/image" Target="media/image337.wmf" /><Relationship Id="rId777" Type="http://schemas.openxmlformats.org/officeDocument/2006/relationships/oleObject" Target="embeddings/oleObject436.bin" /><Relationship Id="rId778" Type="http://schemas.openxmlformats.org/officeDocument/2006/relationships/oleObject" Target="embeddings/oleObject437.bin" /><Relationship Id="rId779" Type="http://schemas.openxmlformats.org/officeDocument/2006/relationships/oleObject" Target="embeddings/oleObject438.bin" /><Relationship Id="rId78" Type="http://schemas.openxmlformats.org/officeDocument/2006/relationships/image" Target="media/image43.wmf" /><Relationship Id="rId780" Type="http://schemas.openxmlformats.org/officeDocument/2006/relationships/image" Target="media/image338.wmf" /><Relationship Id="rId781" Type="http://schemas.openxmlformats.org/officeDocument/2006/relationships/oleObject" Target="embeddings/oleObject439.bin" /><Relationship Id="rId782" Type="http://schemas.openxmlformats.org/officeDocument/2006/relationships/image" Target="media/image339.wmf" /><Relationship Id="rId783" Type="http://schemas.openxmlformats.org/officeDocument/2006/relationships/oleObject" Target="embeddings/oleObject440.bin" /><Relationship Id="rId784" Type="http://schemas.openxmlformats.org/officeDocument/2006/relationships/image" Target="media/image340.wmf" /><Relationship Id="rId785" Type="http://schemas.openxmlformats.org/officeDocument/2006/relationships/oleObject" Target="embeddings/oleObject441.bin" /><Relationship Id="rId786" Type="http://schemas.openxmlformats.org/officeDocument/2006/relationships/oleObject" Target="embeddings/oleObject442.bin" /><Relationship Id="rId787" Type="http://schemas.openxmlformats.org/officeDocument/2006/relationships/image" Target="media/image341.wmf" /><Relationship Id="rId788" Type="http://schemas.openxmlformats.org/officeDocument/2006/relationships/oleObject" Target="embeddings/oleObject443.bin" /><Relationship Id="rId789" Type="http://schemas.openxmlformats.org/officeDocument/2006/relationships/image" Target="media/image342.wmf" /><Relationship Id="rId79" Type="http://schemas.openxmlformats.org/officeDocument/2006/relationships/oleObject" Target="embeddings/oleObject32.bin" /><Relationship Id="rId790" Type="http://schemas.openxmlformats.org/officeDocument/2006/relationships/oleObject" Target="embeddings/oleObject444.bin" /><Relationship Id="rId791" Type="http://schemas.openxmlformats.org/officeDocument/2006/relationships/image" Target="media/image343.wmf" /><Relationship Id="rId792" Type="http://schemas.openxmlformats.org/officeDocument/2006/relationships/oleObject" Target="embeddings/oleObject445.bin" /><Relationship Id="rId793" Type="http://schemas.openxmlformats.org/officeDocument/2006/relationships/image" Target="media/image344.wmf" /><Relationship Id="rId794" Type="http://schemas.openxmlformats.org/officeDocument/2006/relationships/oleObject" Target="embeddings/oleObject446.bin" /><Relationship Id="rId795" Type="http://schemas.openxmlformats.org/officeDocument/2006/relationships/oleObject" Target="embeddings/oleObject447.bin" /><Relationship Id="rId796" Type="http://schemas.openxmlformats.org/officeDocument/2006/relationships/oleObject" Target="embeddings/oleObject448.bin" /><Relationship Id="rId797" Type="http://schemas.openxmlformats.org/officeDocument/2006/relationships/oleObject" Target="embeddings/oleObject449.bin" /><Relationship Id="rId798" Type="http://schemas.openxmlformats.org/officeDocument/2006/relationships/image" Target="media/image345.wmf" /><Relationship Id="rId799" Type="http://schemas.openxmlformats.org/officeDocument/2006/relationships/oleObject" Target="embeddings/oleObject450.bin" /><Relationship Id="rId8" Type="http://schemas.openxmlformats.org/officeDocument/2006/relationships/image" Target="media/image4.png" /><Relationship Id="rId80" Type="http://schemas.openxmlformats.org/officeDocument/2006/relationships/oleObject" Target="embeddings/oleObject33.bin" /><Relationship Id="rId800" Type="http://schemas.openxmlformats.org/officeDocument/2006/relationships/image" Target="media/image346.wmf" /><Relationship Id="rId801" Type="http://schemas.openxmlformats.org/officeDocument/2006/relationships/oleObject" Target="embeddings/oleObject451.bin" /><Relationship Id="rId802" Type="http://schemas.openxmlformats.org/officeDocument/2006/relationships/image" Target="media/image347.wmf" /><Relationship Id="rId803" Type="http://schemas.openxmlformats.org/officeDocument/2006/relationships/oleObject" Target="embeddings/oleObject452.bin" /><Relationship Id="rId804" Type="http://schemas.openxmlformats.org/officeDocument/2006/relationships/image" Target="media/image348.wmf" /><Relationship Id="rId805" Type="http://schemas.openxmlformats.org/officeDocument/2006/relationships/oleObject" Target="embeddings/oleObject453.bin" /><Relationship Id="rId806" Type="http://schemas.openxmlformats.org/officeDocument/2006/relationships/image" Target="media/image349.wmf" /><Relationship Id="rId807" Type="http://schemas.openxmlformats.org/officeDocument/2006/relationships/oleObject" Target="embeddings/oleObject454.bin" /><Relationship Id="rId808" Type="http://schemas.openxmlformats.org/officeDocument/2006/relationships/image" Target="media/image350.wmf" /><Relationship Id="rId809" Type="http://schemas.openxmlformats.org/officeDocument/2006/relationships/oleObject" Target="embeddings/oleObject455.bin" /><Relationship Id="rId81" Type="http://schemas.openxmlformats.org/officeDocument/2006/relationships/image" Target="media/image44.wmf" /><Relationship Id="rId810" Type="http://schemas.openxmlformats.org/officeDocument/2006/relationships/oleObject" Target="embeddings/oleObject456.bin" /><Relationship Id="rId811" Type="http://schemas.openxmlformats.org/officeDocument/2006/relationships/image" Target="media/image351.wmf" /><Relationship Id="rId812" Type="http://schemas.openxmlformats.org/officeDocument/2006/relationships/oleObject" Target="embeddings/oleObject457.bin" /><Relationship Id="rId813" Type="http://schemas.openxmlformats.org/officeDocument/2006/relationships/image" Target="media/image352.wmf" /><Relationship Id="rId814" Type="http://schemas.openxmlformats.org/officeDocument/2006/relationships/oleObject" Target="embeddings/oleObject458.bin" /><Relationship Id="rId815" Type="http://schemas.openxmlformats.org/officeDocument/2006/relationships/oleObject" Target="embeddings/oleObject459.bin" /><Relationship Id="rId816" Type="http://schemas.openxmlformats.org/officeDocument/2006/relationships/image" Target="media/image353.wmf" /><Relationship Id="rId817" Type="http://schemas.openxmlformats.org/officeDocument/2006/relationships/oleObject" Target="embeddings/oleObject460.bin" /><Relationship Id="rId818" Type="http://schemas.openxmlformats.org/officeDocument/2006/relationships/image" Target="media/image354.wmf" /><Relationship Id="rId819" Type="http://schemas.openxmlformats.org/officeDocument/2006/relationships/oleObject" Target="embeddings/oleObject461.bin" /><Relationship Id="rId82" Type="http://schemas.openxmlformats.org/officeDocument/2006/relationships/oleObject" Target="embeddings/oleObject34.bin" /><Relationship Id="rId820" Type="http://schemas.openxmlformats.org/officeDocument/2006/relationships/image" Target="media/image355.wmf" /><Relationship Id="rId821" Type="http://schemas.openxmlformats.org/officeDocument/2006/relationships/oleObject" Target="embeddings/oleObject462.bin" /><Relationship Id="rId822" Type="http://schemas.openxmlformats.org/officeDocument/2006/relationships/image" Target="media/image356.wmf" /><Relationship Id="rId823" Type="http://schemas.openxmlformats.org/officeDocument/2006/relationships/oleObject" Target="embeddings/oleObject463.bin" /><Relationship Id="rId824" Type="http://schemas.openxmlformats.org/officeDocument/2006/relationships/image" Target="media/image357.wmf" /><Relationship Id="rId825" Type="http://schemas.openxmlformats.org/officeDocument/2006/relationships/oleObject" Target="embeddings/oleObject464.bin" /><Relationship Id="rId826" Type="http://schemas.openxmlformats.org/officeDocument/2006/relationships/image" Target="media/image358.wmf" /><Relationship Id="rId827" Type="http://schemas.openxmlformats.org/officeDocument/2006/relationships/oleObject" Target="embeddings/oleObject465.bin" /><Relationship Id="rId828" Type="http://schemas.openxmlformats.org/officeDocument/2006/relationships/image" Target="media/image359.wmf" /><Relationship Id="rId829" Type="http://schemas.openxmlformats.org/officeDocument/2006/relationships/oleObject" Target="embeddings/oleObject466.bin" /><Relationship Id="rId83" Type="http://schemas.openxmlformats.org/officeDocument/2006/relationships/oleObject" Target="embeddings/oleObject35.bin" /><Relationship Id="rId830" Type="http://schemas.openxmlformats.org/officeDocument/2006/relationships/image" Target="media/image360.wmf" /><Relationship Id="rId831" Type="http://schemas.openxmlformats.org/officeDocument/2006/relationships/oleObject" Target="embeddings/oleObject467.bin" /><Relationship Id="rId832" Type="http://schemas.openxmlformats.org/officeDocument/2006/relationships/image" Target="media/image361.wmf" /><Relationship Id="rId833" Type="http://schemas.openxmlformats.org/officeDocument/2006/relationships/oleObject" Target="embeddings/oleObject468.bin" /><Relationship Id="rId834" Type="http://schemas.openxmlformats.org/officeDocument/2006/relationships/oleObject" Target="embeddings/oleObject469.bin" /><Relationship Id="rId835" Type="http://schemas.openxmlformats.org/officeDocument/2006/relationships/image" Target="media/image362.png" /><Relationship Id="rId836" Type="http://schemas.openxmlformats.org/officeDocument/2006/relationships/image" Target="media/image363.wmf" /><Relationship Id="rId837" Type="http://schemas.openxmlformats.org/officeDocument/2006/relationships/oleObject" Target="embeddings/oleObject470.bin" /><Relationship Id="rId838" Type="http://schemas.openxmlformats.org/officeDocument/2006/relationships/oleObject" Target="embeddings/oleObject471.bin" /><Relationship Id="rId839" Type="http://schemas.openxmlformats.org/officeDocument/2006/relationships/image" Target="media/image364.wmf" /><Relationship Id="rId84" Type="http://schemas.openxmlformats.org/officeDocument/2006/relationships/image" Target="media/image45.wmf" /><Relationship Id="rId840" Type="http://schemas.openxmlformats.org/officeDocument/2006/relationships/oleObject" Target="embeddings/oleObject472.bin" /><Relationship Id="rId841" Type="http://schemas.openxmlformats.org/officeDocument/2006/relationships/image" Target="media/image365.wmf" /><Relationship Id="rId842" Type="http://schemas.openxmlformats.org/officeDocument/2006/relationships/oleObject" Target="embeddings/oleObject473.bin" /><Relationship Id="rId843" Type="http://schemas.openxmlformats.org/officeDocument/2006/relationships/oleObject" Target="embeddings/oleObject474.bin" /><Relationship Id="rId844" Type="http://schemas.openxmlformats.org/officeDocument/2006/relationships/oleObject" Target="embeddings/oleObject475.bin" /><Relationship Id="rId845" Type="http://schemas.openxmlformats.org/officeDocument/2006/relationships/image" Target="media/image366.wmf" /><Relationship Id="rId846" Type="http://schemas.openxmlformats.org/officeDocument/2006/relationships/oleObject" Target="embeddings/oleObject476.bin" /><Relationship Id="rId847" Type="http://schemas.openxmlformats.org/officeDocument/2006/relationships/image" Target="media/image367.wmf" /><Relationship Id="rId848" Type="http://schemas.openxmlformats.org/officeDocument/2006/relationships/oleObject" Target="embeddings/oleObject477.bin" /><Relationship Id="rId849" Type="http://schemas.openxmlformats.org/officeDocument/2006/relationships/image" Target="media/image368.wmf" /><Relationship Id="rId85" Type="http://schemas.openxmlformats.org/officeDocument/2006/relationships/oleObject" Target="embeddings/oleObject36.bin" /><Relationship Id="rId850" Type="http://schemas.openxmlformats.org/officeDocument/2006/relationships/oleObject" Target="embeddings/oleObject478.bin" /><Relationship Id="rId851" Type="http://schemas.openxmlformats.org/officeDocument/2006/relationships/image" Target="media/image369.wmf" /><Relationship Id="rId852" Type="http://schemas.openxmlformats.org/officeDocument/2006/relationships/oleObject" Target="embeddings/oleObject479.bin" /><Relationship Id="rId853" Type="http://schemas.openxmlformats.org/officeDocument/2006/relationships/oleObject" Target="embeddings/oleObject480.bin" /><Relationship Id="rId854" Type="http://schemas.openxmlformats.org/officeDocument/2006/relationships/image" Target="media/image370.wmf" /><Relationship Id="rId855" Type="http://schemas.openxmlformats.org/officeDocument/2006/relationships/oleObject" Target="embeddings/oleObject481.bin" /><Relationship Id="rId856" Type="http://schemas.openxmlformats.org/officeDocument/2006/relationships/image" Target="media/image371.wmf" /><Relationship Id="rId857" Type="http://schemas.openxmlformats.org/officeDocument/2006/relationships/oleObject" Target="embeddings/oleObject482.bin" /><Relationship Id="rId858" Type="http://schemas.openxmlformats.org/officeDocument/2006/relationships/image" Target="media/image372.wmf" /><Relationship Id="rId859" Type="http://schemas.openxmlformats.org/officeDocument/2006/relationships/oleObject" Target="embeddings/oleObject483.bin" /><Relationship Id="rId86" Type="http://schemas.openxmlformats.org/officeDocument/2006/relationships/image" Target="media/image46.wmf" /><Relationship Id="rId860" Type="http://schemas.openxmlformats.org/officeDocument/2006/relationships/image" Target="media/image373.wmf" /><Relationship Id="rId861" Type="http://schemas.openxmlformats.org/officeDocument/2006/relationships/oleObject" Target="embeddings/oleObject484.bin" /><Relationship Id="rId862" Type="http://schemas.openxmlformats.org/officeDocument/2006/relationships/image" Target="media/image374.wmf" /><Relationship Id="rId863" Type="http://schemas.openxmlformats.org/officeDocument/2006/relationships/oleObject" Target="embeddings/oleObject485.bin" /><Relationship Id="rId864" Type="http://schemas.openxmlformats.org/officeDocument/2006/relationships/image" Target="media/image375.wmf" /><Relationship Id="rId865" Type="http://schemas.openxmlformats.org/officeDocument/2006/relationships/oleObject" Target="embeddings/oleObject486.bin" /><Relationship Id="rId866" Type="http://schemas.openxmlformats.org/officeDocument/2006/relationships/image" Target="media/image376.wmf" /><Relationship Id="rId867" Type="http://schemas.openxmlformats.org/officeDocument/2006/relationships/oleObject" Target="embeddings/oleObject487.bin" /><Relationship Id="rId868" Type="http://schemas.openxmlformats.org/officeDocument/2006/relationships/image" Target="media/image377.wmf" /><Relationship Id="rId869" Type="http://schemas.openxmlformats.org/officeDocument/2006/relationships/oleObject" Target="embeddings/oleObject488.bin" /><Relationship Id="rId87" Type="http://schemas.openxmlformats.org/officeDocument/2006/relationships/oleObject" Target="embeddings/oleObject37.bin" /><Relationship Id="rId870" Type="http://schemas.openxmlformats.org/officeDocument/2006/relationships/oleObject" Target="embeddings/oleObject489.bin" /><Relationship Id="rId871" Type="http://schemas.openxmlformats.org/officeDocument/2006/relationships/image" Target="media/image378.wmf" /><Relationship Id="rId872" Type="http://schemas.openxmlformats.org/officeDocument/2006/relationships/oleObject" Target="embeddings/oleObject490.bin" /><Relationship Id="rId873" Type="http://schemas.openxmlformats.org/officeDocument/2006/relationships/image" Target="media/image379.wmf" /><Relationship Id="rId874" Type="http://schemas.openxmlformats.org/officeDocument/2006/relationships/oleObject" Target="embeddings/oleObject491.bin" /><Relationship Id="rId875" Type="http://schemas.openxmlformats.org/officeDocument/2006/relationships/image" Target="media/image380.wmf" /><Relationship Id="rId876" Type="http://schemas.openxmlformats.org/officeDocument/2006/relationships/oleObject" Target="embeddings/oleObject492.bin" /><Relationship Id="rId877" Type="http://schemas.openxmlformats.org/officeDocument/2006/relationships/image" Target="media/image381.wmf" /><Relationship Id="rId878" Type="http://schemas.openxmlformats.org/officeDocument/2006/relationships/oleObject" Target="embeddings/oleObject493.bin" /><Relationship Id="rId879" Type="http://schemas.openxmlformats.org/officeDocument/2006/relationships/image" Target="media/image382.wmf" /><Relationship Id="rId88" Type="http://schemas.openxmlformats.org/officeDocument/2006/relationships/image" Target="media/image47.wmf" /><Relationship Id="rId880" Type="http://schemas.openxmlformats.org/officeDocument/2006/relationships/oleObject" Target="embeddings/oleObject494.bin" /><Relationship Id="rId881" Type="http://schemas.openxmlformats.org/officeDocument/2006/relationships/image" Target="media/image383.wmf" /><Relationship Id="rId882" Type="http://schemas.openxmlformats.org/officeDocument/2006/relationships/oleObject" Target="embeddings/oleObject495.bin" /><Relationship Id="rId883" Type="http://schemas.openxmlformats.org/officeDocument/2006/relationships/oleObject" Target="embeddings/oleObject496.bin" /><Relationship Id="rId884" Type="http://schemas.openxmlformats.org/officeDocument/2006/relationships/image" Target="media/image384.wmf" /><Relationship Id="rId885" Type="http://schemas.openxmlformats.org/officeDocument/2006/relationships/oleObject" Target="embeddings/oleObject497.bin" /><Relationship Id="rId886" Type="http://schemas.openxmlformats.org/officeDocument/2006/relationships/image" Target="media/image385.wmf" /><Relationship Id="rId887" Type="http://schemas.openxmlformats.org/officeDocument/2006/relationships/oleObject" Target="embeddings/oleObject498.bin" /><Relationship Id="rId888" Type="http://schemas.openxmlformats.org/officeDocument/2006/relationships/oleObject" Target="embeddings/oleObject499.bin" /><Relationship Id="rId889" Type="http://schemas.openxmlformats.org/officeDocument/2006/relationships/oleObject" Target="embeddings/oleObject500.bin" /><Relationship Id="rId89" Type="http://schemas.openxmlformats.org/officeDocument/2006/relationships/oleObject" Target="embeddings/oleObject38.bin" /><Relationship Id="rId890" Type="http://schemas.openxmlformats.org/officeDocument/2006/relationships/oleObject" Target="embeddings/oleObject501.bin" /><Relationship Id="rId891" Type="http://schemas.openxmlformats.org/officeDocument/2006/relationships/oleObject" Target="embeddings/oleObject502.bin" /><Relationship Id="rId892" Type="http://schemas.openxmlformats.org/officeDocument/2006/relationships/oleObject" Target="embeddings/oleObject503.bin" /><Relationship Id="rId893" Type="http://schemas.openxmlformats.org/officeDocument/2006/relationships/image" Target="media/image386.wmf" /><Relationship Id="rId894" Type="http://schemas.openxmlformats.org/officeDocument/2006/relationships/oleObject" Target="embeddings/oleObject504.bin" /><Relationship Id="rId895" Type="http://schemas.openxmlformats.org/officeDocument/2006/relationships/oleObject" Target="embeddings/oleObject505.bin" /><Relationship Id="rId896" Type="http://schemas.openxmlformats.org/officeDocument/2006/relationships/image" Target="media/image387.wmf" /><Relationship Id="rId897" Type="http://schemas.openxmlformats.org/officeDocument/2006/relationships/oleObject" Target="embeddings/oleObject506.bin" /><Relationship Id="rId898" Type="http://schemas.openxmlformats.org/officeDocument/2006/relationships/image" Target="media/image388.wmf" /><Relationship Id="rId899" Type="http://schemas.openxmlformats.org/officeDocument/2006/relationships/oleObject" Target="embeddings/oleObject507.bin" /><Relationship Id="rId9" Type="http://schemas.openxmlformats.org/officeDocument/2006/relationships/image" Target="media/image5.svg" /><Relationship Id="rId90" Type="http://schemas.openxmlformats.org/officeDocument/2006/relationships/oleObject" Target="embeddings/oleObject39.bin" /><Relationship Id="rId900" Type="http://schemas.openxmlformats.org/officeDocument/2006/relationships/oleObject" Target="embeddings/oleObject508.bin" /><Relationship Id="rId901" Type="http://schemas.openxmlformats.org/officeDocument/2006/relationships/image" Target="media/image389.wmf" /><Relationship Id="rId902" Type="http://schemas.openxmlformats.org/officeDocument/2006/relationships/oleObject" Target="embeddings/oleObject509.bin" /><Relationship Id="rId903" Type="http://schemas.openxmlformats.org/officeDocument/2006/relationships/oleObject" Target="embeddings/oleObject510.bin" /><Relationship Id="rId904" Type="http://schemas.openxmlformats.org/officeDocument/2006/relationships/oleObject" Target="embeddings/oleObject511.bin" /><Relationship Id="rId905" Type="http://schemas.openxmlformats.org/officeDocument/2006/relationships/image" Target="media/image390.wmf" /><Relationship Id="rId906" Type="http://schemas.openxmlformats.org/officeDocument/2006/relationships/oleObject" Target="embeddings/oleObject512.bin" /><Relationship Id="rId907" Type="http://schemas.openxmlformats.org/officeDocument/2006/relationships/image" Target="media/image391.wmf" /><Relationship Id="rId908" Type="http://schemas.openxmlformats.org/officeDocument/2006/relationships/oleObject" Target="embeddings/oleObject513.bin" /><Relationship Id="rId909" Type="http://schemas.openxmlformats.org/officeDocument/2006/relationships/image" Target="media/image392.wmf" /><Relationship Id="rId91" Type="http://schemas.openxmlformats.org/officeDocument/2006/relationships/oleObject" Target="embeddings/oleObject40.bin" /><Relationship Id="rId910" Type="http://schemas.openxmlformats.org/officeDocument/2006/relationships/oleObject" Target="embeddings/oleObject514.bin" /><Relationship Id="rId911" Type="http://schemas.openxmlformats.org/officeDocument/2006/relationships/oleObject" Target="embeddings/oleObject515.bin" /><Relationship Id="rId912" Type="http://schemas.openxmlformats.org/officeDocument/2006/relationships/image" Target="media/image393.wmf" /><Relationship Id="rId913" Type="http://schemas.openxmlformats.org/officeDocument/2006/relationships/oleObject" Target="embeddings/oleObject516.bin" /><Relationship Id="rId914" Type="http://schemas.openxmlformats.org/officeDocument/2006/relationships/oleObject" Target="embeddings/oleObject517.bin" /><Relationship Id="rId915" Type="http://schemas.openxmlformats.org/officeDocument/2006/relationships/oleObject" Target="embeddings/oleObject518.bin" /><Relationship Id="rId916" Type="http://schemas.openxmlformats.org/officeDocument/2006/relationships/image" Target="media/image394.wmf" /><Relationship Id="rId917" Type="http://schemas.openxmlformats.org/officeDocument/2006/relationships/oleObject" Target="embeddings/oleObject519.bin" /><Relationship Id="rId918" Type="http://schemas.openxmlformats.org/officeDocument/2006/relationships/image" Target="media/image395.png" /><Relationship Id="rId919" Type="http://schemas.openxmlformats.org/officeDocument/2006/relationships/oleObject" Target="embeddings/oleObject520.bin" /><Relationship Id="rId92" Type="http://schemas.openxmlformats.org/officeDocument/2006/relationships/oleObject" Target="embeddings/oleObject41.bin" /><Relationship Id="rId920" Type="http://schemas.openxmlformats.org/officeDocument/2006/relationships/image" Target="media/image396.wmf" /><Relationship Id="rId921" Type="http://schemas.openxmlformats.org/officeDocument/2006/relationships/oleObject" Target="embeddings/oleObject521.bin" /><Relationship Id="rId922" Type="http://schemas.openxmlformats.org/officeDocument/2006/relationships/oleObject" Target="embeddings/oleObject522.bin" /><Relationship Id="rId923" Type="http://schemas.openxmlformats.org/officeDocument/2006/relationships/image" Target="media/image397.wmf" /><Relationship Id="rId924" Type="http://schemas.openxmlformats.org/officeDocument/2006/relationships/oleObject" Target="embeddings/oleObject523.bin" /><Relationship Id="rId925" Type="http://schemas.openxmlformats.org/officeDocument/2006/relationships/image" Target="media/image398.wmf" /><Relationship Id="rId926" Type="http://schemas.openxmlformats.org/officeDocument/2006/relationships/oleObject" Target="embeddings/oleObject524.bin" /><Relationship Id="rId927" Type="http://schemas.openxmlformats.org/officeDocument/2006/relationships/oleObject" Target="embeddings/oleObject525.bin" /><Relationship Id="rId928" Type="http://schemas.openxmlformats.org/officeDocument/2006/relationships/oleObject" Target="embeddings/oleObject526.bin" /><Relationship Id="rId929" Type="http://schemas.openxmlformats.org/officeDocument/2006/relationships/image" Target="media/image399.wmf" /><Relationship Id="rId93" Type="http://schemas.openxmlformats.org/officeDocument/2006/relationships/image" Target="media/image48.wmf" /><Relationship Id="rId930" Type="http://schemas.openxmlformats.org/officeDocument/2006/relationships/oleObject" Target="embeddings/oleObject527.bin" /><Relationship Id="rId931" Type="http://schemas.openxmlformats.org/officeDocument/2006/relationships/oleObject" Target="embeddings/oleObject528.bin" /><Relationship Id="rId932" Type="http://schemas.openxmlformats.org/officeDocument/2006/relationships/image" Target="media/image400.wmf" /><Relationship Id="rId933" Type="http://schemas.openxmlformats.org/officeDocument/2006/relationships/oleObject" Target="embeddings/oleObject529.bin" /><Relationship Id="rId934" Type="http://schemas.openxmlformats.org/officeDocument/2006/relationships/image" Target="media/image401.wmf" /><Relationship Id="rId935" Type="http://schemas.openxmlformats.org/officeDocument/2006/relationships/oleObject" Target="embeddings/oleObject530.bin" /><Relationship Id="rId936" Type="http://schemas.openxmlformats.org/officeDocument/2006/relationships/oleObject" Target="embeddings/oleObject531.bin" /><Relationship Id="rId937" Type="http://schemas.openxmlformats.org/officeDocument/2006/relationships/image" Target="media/image402.wmf" /><Relationship Id="rId938" Type="http://schemas.openxmlformats.org/officeDocument/2006/relationships/oleObject" Target="embeddings/oleObject532.bin" /><Relationship Id="rId939" Type="http://schemas.openxmlformats.org/officeDocument/2006/relationships/image" Target="media/image403.wmf" /><Relationship Id="rId94" Type="http://schemas.openxmlformats.org/officeDocument/2006/relationships/oleObject" Target="embeddings/oleObject42.bin" /><Relationship Id="rId940" Type="http://schemas.openxmlformats.org/officeDocument/2006/relationships/oleObject" Target="embeddings/oleObject533.bin" /><Relationship Id="rId941" Type="http://schemas.openxmlformats.org/officeDocument/2006/relationships/image" Target="media/image404.wmf" /><Relationship Id="rId942" Type="http://schemas.openxmlformats.org/officeDocument/2006/relationships/oleObject" Target="embeddings/oleObject534.bin" /><Relationship Id="rId943" Type="http://schemas.openxmlformats.org/officeDocument/2006/relationships/image" Target="media/image405.wmf" /><Relationship Id="rId944" Type="http://schemas.openxmlformats.org/officeDocument/2006/relationships/oleObject" Target="embeddings/oleObject535.bin" /><Relationship Id="rId945" Type="http://schemas.openxmlformats.org/officeDocument/2006/relationships/image" Target="media/image406.wmf" /><Relationship Id="rId946" Type="http://schemas.openxmlformats.org/officeDocument/2006/relationships/oleObject" Target="embeddings/oleObject536.bin" /><Relationship Id="rId947" Type="http://schemas.openxmlformats.org/officeDocument/2006/relationships/oleObject" Target="embeddings/oleObject537.bin" /><Relationship Id="rId948" Type="http://schemas.openxmlformats.org/officeDocument/2006/relationships/image" Target="media/image407.wmf" /><Relationship Id="rId949" Type="http://schemas.openxmlformats.org/officeDocument/2006/relationships/oleObject" Target="embeddings/oleObject538.bin" /><Relationship Id="rId95" Type="http://schemas.openxmlformats.org/officeDocument/2006/relationships/image" Target="media/image49.wmf" /><Relationship Id="rId950" Type="http://schemas.openxmlformats.org/officeDocument/2006/relationships/image" Target="media/image408.wmf" /><Relationship Id="rId951" Type="http://schemas.openxmlformats.org/officeDocument/2006/relationships/oleObject" Target="embeddings/oleObject539.bin" /><Relationship Id="rId952" Type="http://schemas.openxmlformats.org/officeDocument/2006/relationships/image" Target="media/image409.wmf" /><Relationship Id="rId953" Type="http://schemas.openxmlformats.org/officeDocument/2006/relationships/oleObject" Target="embeddings/oleObject540.bin" /><Relationship Id="rId954" Type="http://schemas.openxmlformats.org/officeDocument/2006/relationships/image" Target="media/image410.wmf" /><Relationship Id="rId955" Type="http://schemas.openxmlformats.org/officeDocument/2006/relationships/oleObject" Target="embeddings/oleObject541.bin" /><Relationship Id="rId956" Type="http://schemas.openxmlformats.org/officeDocument/2006/relationships/image" Target="media/image411.wmf" /><Relationship Id="rId957" Type="http://schemas.openxmlformats.org/officeDocument/2006/relationships/oleObject" Target="embeddings/oleObject542.bin" /><Relationship Id="rId958" Type="http://schemas.openxmlformats.org/officeDocument/2006/relationships/image" Target="media/image412.wmf" /><Relationship Id="rId959" Type="http://schemas.openxmlformats.org/officeDocument/2006/relationships/oleObject" Target="embeddings/oleObject543.bin" /><Relationship Id="rId96" Type="http://schemas.openxmlformats.org/officeDocument/2006/relationships/oleObject" Target="embeddings/oleObject43.bin" /><Relationship Id="rId960" Type="http://schemas.openxmlformats.org/officeDocument/2006/relationships/oleObject" Target="embeddings/oleObject544.bin" /><Relationship Id="rId961" Type="http://schemas.openxmlformats.org/officeDocument/2006/relationships/oleObject" Target="embeddings/oleObject545.bin" /><Relationship Id="rId962" Type="http://schemas.openxmlformats.org/officeDocument/2006/relationships/image" Target="media/image413.png" /><Relationship Id="rId963" Type="http://schemas.openxmlformats.org/officeDocument/2006/relationships/oleObject" Target="embeddings/oleObject546.bin" /><Relationship Id="rId964" Type="http://schemas.openxmlformats.org/officeDocument/2006/relationships/oleObject" Target="embeddings/oleObject547.bin" /><Relationship Id="rId965" Type="http://schemas.openxmlformats.org/officeDocument/2006/relationships/oleObject" Target="embeddings/oleObject548.bin" /><Relationship Id="rId966" Type="http://schemas.openxmlformats.org/officeDocument/2006/relationships/image" Target="media/image414.wmf" /><Relationship Id="rId967" Type="http://schemas.openxmlformats.org/officeDocument/2006/relationships/oleObject" Target="embeddings/oleObject549.bin" /><Relationship Id="rId968" Type="http://schemas.openxmlformats.org/officeDocument/2006/relationships/image" Target="media/image415.wmf" /><Relationship Id="rId969" Type="http://schemas.openxmlformats.org/officeDocument/2006/relationships/oleObject" Target="embeddings/oleObject550.bin" /><Relationship Id="rId97" Type="http://schemas.openxmlformats.org/officeDocument/2006/relationships/oleObject" Target="embeddings/oleObject44.bin" /><Relationship Id="rId970" Type="http://schemas.openxmlformats.org/officeDocument/2006/relationships/image" Target="media/image416.wmf" /><Relationship Id="rId971" Type="http://schemas.openxmlformats.org/officeDocument/2006/relationships/oleObject" Target="embeddings/oleObject551.bin" /><Relationship Id="rId972" Type="http://schemas.openxmlformats.org/officeDocument/2006/relationships/image" Target="media/image417.wmf" /><Relationship Id="rId973" Type="http://schemas.openxmlformats.org/officeDocument/2006/relationships/oleObject" Target="embeddings/oleObject552.bin" /><Relationship Id="rId974" Type="http://schemas.openxmlformats.org/officeDocument/2006/relationships/image" Target="media/image418.wmf" /><Relationship Id="rId975" Type="http://schemas.openxmlformats.org/officeDocument/2006/relationships/oleObject" Target="embeddings/oleObject553.bin" /><Relationship Id="rId976" Type="http://schemas.openxmlformats.org/officeDocument/2006/relationships/image" Target="media/image419.wmf" /><Relationship Id="rId977" Type="http://schemas.openxmlformats.org/officeDocument/2006/relationships/oleObject" Target="embeddings/oleObject554.bin" /><Relationship Id="rId978" Type="http://schemas.openxmlformats.org/officeDocument/2006/relationships/image" Target="media/image420.wmf" /><Relationship Id="rId979" Type="http://schemas.openxmlformats.org/officeDocument/2006/relationships/oleObject" Target="embeddings/oleObject555.bin" /><Relationship Id="rId98" Type="http://schemas.openxmlformats.org/officeDocument/2006/relationships/image" Target="media/image50.wmf" /><Relationship Id="rId980" Type="http://schemas.openxmlformats.org/officeDocument/2006/relationships/image" Target="media/image421.wmf" /><Relationship Id="rId981" Type="http://schemas.openxmlformats.org/officeDocument/2006/relationships/oleObject" Target="embeddings/oleObject556.bin" /><Relationship Id="rId982" Type="http://schemas.openxmlformats.org/officeDocument/2006/relationships/image" Target="media/image422.wmf" /><Relationship Id="rId983" Type="http://schemas.openxmlformats.org/officeDocument/2006/relationships/oleObject" Target="embeddings/oleObject557.bin" /><Relationship Id="rId984" Type="http://schemas.openxmlformats.org/officeDocument/2006/relationships/oleObject" Target="embeddings/oleObject558.bin" /><Relationship Id="rId985" Type="http://schemas.openxmlformats.org/officeDocument/2006/relationships/image" Target="media/image423.wmf" /><Relationship Id="rId986" Type="http://schemas.openxmlformats.org/officeDocument/2006/relationships/oleObject" Target="embeddings/oleObject559.bin" /><Relationship Id="rId987" Type="http://schemas.openxmlformats.org/officeDocument/2006/relationships/image" Target="media/image424.wmf" /><Relationship Id="rId988" Type="http://schemas.openxmlformats.org/officeDocument/2006/relationships/oleObject" Target="embeddings/oleObject560.bin" /><Relationship Id="rId989" Type="http://schemas.openxmlformats.org/officeDocument/2006/relationships/image" Target="media/image425.wmf" /><Relationship Id="rId99" Type="http://schemas.openxmlformats.org/officeDocument/2006/relationships/oleObject" Target="embeddings/oleObject45.bin" /><Relationship Id="rId990" Type="http://schemas.openxmlformats.org/officeDocument/2006/relationships/oleObject" Target="embeddings/oleObject561.bin" /><Relationship Id="rId991" Type="http://schemas.openxmlformats.org/officeDocument/2006/relationships/image" Target="media/image426.wmf" /><Relationship Id="rId992" Type="http://schemas.openxmlformats.org/officeDocument/2006/relationships/oleObject" Target="embeddings/oleObject562.bin" /><Relationship Id="rId993" Type="http://schemas.openxmlformats.org/officeDocument/2006/relationships/image" Target="media/image427.wmf" /><Relationship Id="rId994" Type="http://schemas.openxmlformats.org/officeDocument/2006/relationships/oleObject" Target="embeddings/oleObject563.bin" /><Relationship Id="rId995" Type="http://schemas.openxmlformats.org/officeDocument/2006/relationships/image" Target="media/image428.wmf" /><Relationship Id="rId996" Type="http://schemas.openxmlformats.org/officeDocument/2006/relationships/oleObject" Target="embeddings/oleObject564.bin" /><Relationship Id="rId997" Type="http://schemas.openxmlformats.org/officeDocument/2006/relationships/image" Target="media/image429.wmf" /><Relationship Id="rId998" Type="http://schemas.openxmlformats.org/officeDocument/2006/relationships/oleObject" Target="embeddings/oleObject565.bin" /><Relationship Id="rId999" Type="http://schemas.openxmlformats.org/officeDocument/2006/relationships/image" Target="media/image430.wmf"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 Id="rId5" Type="http://schemas.openxmlformats.org/officeDocument/2006/relationships/font" Target="fonts/font5.odttf" /></Relationships>
</file>

<file path=word/_rels/footer1.xml.rels><?xml version="1.0" encoding="utf-8" standalone="yes"?><Relationships xmlns="http://schemas.openxmlformats.org/package/2006/relationships"><Relationship Id="rId1" Type="http://schemas.openxmlformats.org/officeDocument/2006/relationships/image" Target="media/image998.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997.png" /><Relationship Id="rId2" Type="http://schemas.openxmlformats.org/officeDocument/2006/relationships/image" Target="media/image998.png" /><Relationship Id="rId3" Type="http://schemas.openxmlformats.org/officeDocument/2006/relationships/image" Target="file:///D:\qq&#25991;&#20214;\712321467\Image\C2C\Image2\%7B75232B38-A165-1FB7-499C-2E1C792CACB5%7D.png" TargetMode="External" /></Relationships>
</file>

<file path=word/_rels/numbering.xml.rels><?xml version="1.0" encoding="utf-8" standalone="yes"?><Relationships xmlns="http://schemas.openxmlformats.org/package/2006/relationships"><Relationship Id="rId1" Type="http://schemas.openxmlformats.org/officeDocument/2006/relationships/image" Target="media/image1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1</Pages>
  <Words>7125</Words>
  <Characters>40614</Characters>
  <Application>Microsoft Office Word</Application>
  <DocSecurity>0</DocSecurity>
  <Lines>338</Lines>
  <Paragraphs>95</Paragraphs>
  <ScaleCrop>false</ScaleCrop>
  <Company>Microsoft</Company>
  <LinksUpToDate>false</LinksUpToDate>
  <CharactersWithSpaces>47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年高考试题解析制作计划</dc:title>
  <dc:creator>学科网(Zxxk.Com)</dc:creator>
  <cp:lastModifiedBy>yi guo</cp:lastModifiedBy>
  <cp:revision>80</cp:revision>
  <cp:lastPrinted>2013-06-25T01:13:00Z</cp:lastPrinted>
  <dcterms:created xsi:type="dcterms:W3CDTF">2025-05-20T10:27:00Z</dcterms:created>
  <dcterms:modified xsi:type="dcterms:W3CDTF">2025-12-23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